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61" r:id="rId13"/>
    <p:sldId id="284" r:id="rId14"/>
    <p:sldId id="262" r:id="rId15"/>
    <p:sldId id="285" r:id="rId16"/>
    <p:sldId id="263" r:id="rId17"/>
    <p:sldId id="286" r:id="rId18"/>
    <p:sldId id="287" r:id="rId19"/>
    <p:sldId id="288" r:id="rId20"/>
    <p:sldId id="289" r:id="rId21"/>
    <p:sldId id="290" r:id="rId22"/>
    <p:sldId id="29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5:16.44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712BB26-D2EA-432F-8C80-E2382292F0BD}" emma:medium="tactile" emma:mode="ink">
          <msink:context xmlns:msink="http://schemas.microsoft.com/ink/2010/main" type="inkDrawing" rotatedBoundingBox="16221,16940 16240,7220 16345,7221 16326,16941" semanticType="verticalRange" shapeName="Other">
            <msink:sourceLink direction="with" ref="{1ADC0DD5-F6F1-4A58-B355-8C0BBB9E1A5C}"/>
            <msink:sourceLink direction="with" ref="{DC447668-6342-49D8-8D95-719CAD325FC6}"/>
          </msink:context>
        </emma:interpretation>
      </emma:emma>
    </inkml:annotationXML>
    <inkml:trace contextRef="#ctx0" brushRef="#br0">63 56 878 0,'-7'-26'92'0,"7"26"-6"0,0-33 3 15,0 33-11-15,0 0-19 0,0 0-14 0,0 0-9 16,0 0-9-16,0 0-8 0,0 0-7 0,0 0-3 16,0 0 0-16,0 0-4 0,0 0-1 15,0 0-1-15,0 0 1 0,0 0 10 0,0 0 6 16,0 0 0-16,16 36 4 0,-16-36-11 0,7 48 1 16,-7-19-6-16,5 7 3 0,-5 1-7 0,0 2 4 15,0 5-5-15,6 6 7 0,-6 1-6 16,4 4 6-16,-4 3-7 0,0-6 7 0,6 5-8 15,-6 0 7-15,0 3-11 0,5-4-7 0,-5 7 23 16,0 1-23-16,0 0 27 0,6 3-6 0,-6-9-8 16,0 10 7-16,0 2-10 0,0-2 6 0,0 2-9 15,0 2 8-15,0 2-9 0,0-4 11 0,0 4-10 16,0-2-2-16,0 0 20 0,0 6-22 0,0 0 20 16,0 5-9-16,0 0-10 0,0 0 9 15,-8-1-9-15,8-1 10 0,-4 1-10 16,-2-8 10-16,1 8 6 0,5 0-17 0,-9-3 20 15,3 4-19-15,2-4 1 0,-2 4 10 0,-1 1-11 16,1-4 9-16,-2 3-10 0,2-6 9 0,-1 0-9 16,2 8-6-16,-1-5 19 0,6 3-18 0,-6 1 19 15,6-4-2-15,0 2-11 0,0 3 9 16,-6-2-11-16,6 1 11 0,0-2-11 0,0-3 12 16,0 1 3-16,-4 2-19 0,4 0 20 0,0-2-19 15,0 1 6-15,6-3 9 0,-6 2-11 0,6-1 10 16,-6 0-9-16,4-4 9 0,-4 7-9 0,0-6 11 15,6 3 4-15,-6-2-19 0,8 2 19 16,-8 0-18-16,6 4 4 0,-6 2 9 0,0-1-10 16,6 3 10-16,-6 1-11 0,7-4 11 15,-7 5-11-15,6 2-1 0,0-4 19 0,-6 2-18 16,7 0 19-16,-7-2-7 0,6 4-11 0,-6-2 11 16,6-1-11-16,-6-2 10 0,0-1-12 0,0-1-6 15,0 1 17-15,0 2-16 0,-6-3 19 0,6 5-1 16,0-5-11-16,0 3 10 0,0-3-10 0,6 0 10 15,-6-2-11-15,0-4 11 0,0 1 5 0,0-3-19 16,0 1 20-16,0-1-19 0,0-4 4 16,0 5 11-16,0-8-12 0,0-2 9 0,0 1-9 15,0-2 9-15,0-2-8 0,0 0 8 16,0-10-8-16,0 8-9 0,0-7 23 0,0 4-22 16,0-8 22-16,0-2-5 0,0 1-8 0,0-5 7 15,0-4-6-15,0 3 4 0,0-6-5 0,-6-2 5 16,6 3-4-16,0-4 5 0,0-1-5 15,0-2 5-15,-4-5-5 0,4-27 3 0,-6 45-2 16,6-45 2-16,-4 32-2 0,4-32 2 0,-8 27-1 16,8-27 0-16,0 0 1 0,0 0-1 0,-9 21 0 15,9-21 0-15,0 0-1 0,0 0 1 0,0 0 0 16,0 0 0-16,0 0 0 0,0 0-1 0,0 0-7 16,0 0-10-16,0 0-20 0,0 0-30 0,0 0-55 15,0 0-144-15,0 0-227 0,-22-36 7 16,14 8 276-16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7:24.320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57A4F0E7-C1F0-425F-9A3D-2C2366F7C775}" emma:medium="tactile" emma:mode="ink">
          <msink:context xmlns:msink="http://schemas.microsoft.com/ink/2010/main" type="inkDrawing" rotatedBoundingBox="15671,12150 17751,6479 20526,7497 18446,13168" semanticType="verticalRange" shapeName="Other">
            <msink:sourceLink direction="with" ref="{BEFDB55A-C952-4A3D-A188-60830F09B0C8}"/>
            <msink:sourceLink direction="with" ref="{B22E2F1D-76E8-4C75-92D3-12939B97A412}"/>
          </msink:context>
        </emma:interpretation>
      </emma:emma>
    </inkml:annotationXML>
    <inkml:trace contextRef="#ctx0" brushRef="#br0">-10 5384 264 0,'0'0'58'0,"0"0"-6"0,0 0 9 16,0 0 17-16,0 0 5 0,0 0-5 0,0 0-9 15,0 0-6-15,0 0 6 0,0 0 4 0,0 0-2 16,-14-26-4-16,14 26-15 0,0 0-14 16,0 0-6-16,0 0-5 0,0 0-3 15,0 0-3-15,0 0-3 0,0 0-2 0,0 0-2 16,0 0-2-16,0 0 0 0,0 0-2 0,0 0 2 15,0 0-1-15,0 0 0 0,0 0 0 0,0 0 0 16,0 0 1-16,0 0 1 0,0 0 1 0,0 0-1 16,0 0 0-16,0 0 1 0,0 0 1 0,0 0 1 15,0 0-1-15,18-28-1 0,-18 28-3 16,0 0-2-16,14-25 1 0,-14 25-2 0,0 0 1 16,19-34-2-16,-19 34 1 0,13-25-1 0,-13 25 0 15,15-28-1-15,-15 28 2 0,14-30-1 0,-14 30 3 16,15-30-2-16,-15 30 2 0,13-28-2 0,-13 28 0 15,12-29-2-15,-12 29-1 0,10-29-2 0,-10 29 1 16,12-28-2-16,-12 28 1 0,12-34-2 16,-12 34-14-16,16-35 14 0,-16 35-11 15,15-37 28-15,-15 37-11 0,18-36 13 0,-18 36-13 16,18-42-3-16,-18 42 2 0,25-41-5 0,-25 41 2 16,24-46-3-16,-24 46 4 0,27-45-4 0,-27 45 2 15,24-46-2-15,-24 46 2 0,24-40-1 0,-24 40 3 16,22-43-4-16,-22 43 2 0,19-42-2 0,-19 42 2 15,24-44-2-15,-12 20 4 0,0-3-4 16,1 3 3-16,-1-4-3 0,-12 28 1 0,22-44-2 16,-22 44 4-16,26-42-4 0,-26 42 2 0,22-46-1 15,-22 46 1-15,24-42-1 0,-24 42 2 0,22-41-3 16,-22 41 3-16,21-42-2 0,-21 42 2 0,24-43-2 16,-12 15-10-16,-12 28 9 0,27-51-9 15,-14 30 23-15,-13 21-11 0,28-51 13 0,-11 25-12 16,-2-2-3-16,-1 2 3 0,1-3-4 15,0 1 3-15,2 0-3 0,-1 1 4 0,-1-5-5 16,1 4 5-16,-1 1-4 0,0-2 4 0,1-1-3 16,1 0 2-16,-2 2-3 0,-1-3 2 0,0 0-2 15,1 0 4-15,-3 0-5 0,1 2 5 0,0 2-4 16,1-2 4-16,1-4-4 0,-2 3 2 0,2 2-2 16,-2 0 2-16,-1-1-2 0,3-1-12 15,-3 5 21-15,1-3-21 0,-1 0 22 0,2 3-7 16,1-1-4-16,-3 1 4 0,5-4-4 15,0-1 3-15,-1 1-2 0,2-2 2 0,-2-2-2 16,4-1 4-16,-2-2-4 0,-1 0 3 0,4 2-3 16,-1-3 5-16,0-4-5 0,1 4 3 0,2-1-4 15,-1-6 4-15,-1 8-3 0,3-4 4 0,-2 2-4 16,2 2 3-16,-2-5-3 0,3 2-11 16,-2-2 21-16,3 1-22 0,-2 1 22 0,2-2-6 15,-1 0-5-15,-3-1 6 0,4 1-5 0,-4-4 4 16,0 6-4-16,3-5 5 0,-2-1-6 0,1 4 6 15,-4-5-5-15,3 6 4 0,-1-3-4 0,-1-1 3 16,0 6-3-16,0-5 3 0,-2 4-3 0,3 2 3 16,-2-5-5-16,2 1-7 0,0-3 21 0,4 0-21 15,-1 3 21-15,-3-3-8 16,4 6-5-16,-6-5 5 0,3 4-4 0,1 1 4 16,-2-5-4-16,2 8 4 0,-1-9-5 0,1 6 6 15,-1 0-6-15,2-8 5 0,0 2-4 0,0 2 4 16,1-1-5-16,-4 4 5 0,0-1-5 0,2 2 4 15,-1 4-3-15,-3 0 3 0,0 0-4 0,2 0-12 16,-4-1 20-16,-2 5-20 0,-1 0 22 16,-1 1-7-16,0 6-2 0,0-3 2 0,2 0-3 15,-16 26 4-15,29-45-4 0,-29 45 4 0,22-43-3 16,-22 43 3-16,19-35-2 0,-19 35 1 16,17-30-1-16,-17 30 1 0,0 0-2 0,16-30 2 15,-16 30-1-15,0 0 1 0,0 0-2 0,10-24 1 16,-10 24 0-16,0 0 0 0,0 0 0 0,0 0 1 15,0 0-1-15,0 0 1 0,0 0-1 16,0 0 1-16,0 0-1 0,8-25-1 0,-8 25 1 16,0 0-1-16,0 0 1 0,0 0 0 0,0 0 0 15,0 0 0-15,0 0 0 0,0 0 0 0,0 0-1 16,0 0 2-16,0 0-1 0,0 0 0 0,0 0 0 16,0 0 0-16,0 0 0 0,0 0-1 0,0 0 0 15,0 0 1-15,0 0-2 0,0 0 1 16,0 0 1-16,0 0 0 0,0 0 0 15,0 0 0-15,0 0 0 0,0 0-2 0,25 33 3 16,-25-33-2-16,9 28 2 0,-9-28-2 0,7 42 1 16,-7-21-2-16,0-21 3 0,6 51-3 0,-6-23 2 15,0 0-3-15,5 0 5 0,-5 2-4 0,0 2-4 16,-5 2 4-16,5 2-4 0,-7-2 20 0,7-2-12 16,0-2 12-16,-6 2-13 0,6 1-3 15,0-1 3-15,0 0-3 0,-4 1 3 0,4-1-4 16,0 3 5-16,0-1-4 0,0-1 3 0,0 1-3 15,0 0 3-15,0-3-4 0,0-1 4 0,0-2-2 16,7-1 2-16,-7 1-3 0,4 1 3 16,-4-2-5-16,6 1 5 0,-6 3-3 0,6-1 3 15,-6-3-4-15,8 2 4 0,-8 3-4 0,7 1-6 16,-7 1 20-16,5 2-21 0,-5 5 21 16,0-5-9-16,6 0-5 0,-6-2 5 0,0 6-4 15,6-4 3-15,-6 1-4 0,0 0 4 0,4 1-4 16,-4 3 4-16,0-7-4 0,6 1 4 0,-6 4-4 15,0-11 4-15,0 5-3 0,6-2 3 0,-6 1-4 16,0-1 4-16,0 3-4 0,6-4 5 0,-6 0-4 16,0 2 4-16,0-6-5 0,0 3 4 0,0 3-3 15,7-4-9-15,-7-3 23 16,0 6-23-16,5 2 23 0,-5-2-12 0,6 2-2 16,-6-3 4-16,4 3-3 0,-4-6 3 0,6 4-4 15,-6-1 3-15,0 2-4 0,5 0 4 0,-5-3-3 16,6-1 4-16,-6-1-4 0,7 5 3 0,-7-2-3 15,5-1 3-15,-5 1-4 0,7 0 6 0,-1 1 1 16,-6 3 3-16,4-2-4 0,-4-1 4 16,6 3-9-16,-6-1 3 0,0-1-2 0,5 0-8 15,-5-1 21-15,0 3-19 0,6-2 18 0,-6 3-9 16,0-1-4-16,0 1 4 0,4 1-5 0,-4-5 4 16,0 2-3-16,0 0 3 0,0-1-3 15,0 4 3-15,0 0-2 0,0 0 2 0,0 0-4 16,6-2 4-16,-6-1-3 0,0-3 3 0,0-3-3 15,5 4 3-15,-5-1-3 0,0 1 2 16,6 0-3-16,-6 0 4 0,0-5-3 0,6 1 4 16,-6-2-4-16,0-25-13 0,6 48 13 0,-6-20-12 15,0-1 22-15,6-2-6 0,-6 2 6 0,0-27-6 16,4 37-4-16,-4-37 3 0,6 39-3 0,-6-39 2 16,0 40-2-16,0-40 3 0,9 36-3 0,-9-36 3 15,6 36-2-15,-6-36 2 0,0 36-2 0,0-36 1 16,4 37-1-16,-4-37 2 0,0 35-3 15,0-35 4-15,0 32-3 0,0-32 1 0,0 33 0 16,0-33 1-16,0 36-3 0,0-36 3 16,0 28-2-16,0-28 1 0,0 27-1 0,0-27 2 15,0 28-3-15,0-28 3 0,0 0-1 0,0 33 0 0,0-33 0 16,0 28 1-16,0-28-3 0,0 28 3 0,0-28-2 16,6 27 1-16,-6-27 0 0,0 30 0 15,0-30-1-15,0 26 1 0,0-26-1 0,0 25 1 16,0-25 0-16,0 0-1 0,0 32 0 0,0-32 0 0,0 0 1 0,0 30 1 15,0-30-1-15,0 0 1 0,0 34-2 0,0-34 2 16,0 25-3-16,0-25-8 0,0 25 9 0,0-25-10 16,0 0 10-16,0 34 2 0,0-34 11 0,0 0-12 31,0 31 14-31,0-31-13 0,0 0-1 0,0 0 0 16,0 0 0-16,0 24-1 0,0-24 1 0,0 0 0 15,0 0 1-15,0 0-1 0,0 0-1 0,0 0 1 16,5 30-1-16,-5-30 1 0,0 0 1 0,0 0-1 15,0 0 0-15,0 0 1 0,0 0-2 0,0 0 2 16,0 0-1-16,0 0-1 0,0 0 0 0,6 25 1 16,-6-25-1-16,0 0 2 0,0 0-1 15,0 29 1-15,0-29-2 0,0 0 1 0,4 29 0 16,-4-29 0-16,0 0 0 0,0 33 2 16,0-33-3-16,0 0 2 0,0 0-1 0,0 30-1 15,0-30 1-15,0 0 0 0,0 0 0 0,0 0-1 16,0 0 1-16,0 0 0 0,0 0 0 0,0 0 1 15,0 23-1-15,0-23 0 0,0 0 0 0,0 0 0 16,0 0 0-16,0 0-1 0,0 0 1 16,0 0 0-16,0 0 0 0,0 0 0 0,0 0 0 15,0 0-1-15,0 0 2 0,0 0-2 0,0 0 2 16,0 0 0-16,0 0-1 0,0 0 0 0,0 0-1 16,0 0 0-16,0 0 0 0,0 0 0 0,0 0 1 15,0 0-1-15,0 0 1 0,0 0-1 0,0 0 1 16,6 27 0-16,-6-27-1 0,0 0 2 15,0 0-2-15,9 26 1 0,-9-26 0 16,0 0 1-16,0 0-2 0,0 0 1 0,4 25-1 16,-4-25-3-16,0 0-2 0,0 0-1 0,0 0-3 15,0 0 2-15,0 0-3 0,0 0-4 0,0 0-4 16,0 0-7-16,0 0-4 0,0 0-7 0,0 0-5 16,0 0-10-16,0 0-12 0,0 0-18 0,0 0-65 15,0 0-130-15,0 0-185 0,0 0 27 16,-17-32 373-16</inkml:trace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6:57.04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992D56B-F4A4-40CC-973D-02B9788D8DAD}" emma:medium="tactile" emma:mode="ink">
          <msink:context xmlns:msink="http://schemas.microsoft.com/ink/2010/main" type="writingRegion" rotatedBoundingBox="15850,9614 16674,17159 13741,17479 12917,9934"/>
        </emma:interpretation>
      </emma:emma>
    </inkml:annotationXML>
    <inkml:traceGroup>
      <inkml:annotationXML>
        <emma:emma xmlns:emma="http://www.w3.org/2003/04/emma" version="1.0">
          <emma:interpretation id="{96895019-8B10-4294-AF7C-6A6C48C88BDD}" emma:medium="tactile" emma:mode="ink">
            <msink:context xmlns:msink="http://schemas.microsoft.com/ink/2010/main" type="paragraph" rotatedBoundingBox="15850,9614 16674,17159 13741,17479 12917,99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710F52C-FE91-4EB1-9AE5-FB08127AEAC6}" emma:medium="tactile" emma:mode="ink">
              <msink:context xmlns:msink="http://schemas.microsoft.com/ink/2010/main" type="line" rotatedBoundingBox="15850,9614 16674,17159 13741,17479 12917,9934"/>
            </emma:interpretation>
          </emma:emma>
        </inkml:annotationXML>
        <inkml:traceGroup>
          <inkml:annotationXML>
            <emma:emma xmlns:emma="http://www.w3.org/2003/04/emma" version="1.0">
              <emma:interpretation id="{90096FE6-8886-4EF3-A255-2FCE99D5AC67}" emma:medium="tactile" emma:mode="ink">
                <msink:context xmlns:msink="http://schemas.microsoft.com/ink/2010/main" type="inkWord" rotatedBoundingBox="15850,9614 16674,17159 13741,17479 12917,9934"/>
              </emma:interpretation>
              <emma:one-of disjunction-type="recognition" id="oneOf0">
                <emma:interpretation id="interp0" emma:lang="en-US" emma:confidence="0">
                  <emma:literal>on in</emma:literal>
                </emma:interpretation>
                <emma:interpretation id="interp1" emma:lang="en-US" emma:confidence="0">
                  <emma:literal>an in</emma:literal>
                </emma:interpretation>
                <emma:interpretation id="interp2" emma:lang="en-US" emma:confidence="0">
                  <emma:literal>on on</emma:literal>
                </emma:interpretation>
                <emma:interpretation id="interp3" emma:lang="en-US" emma:confidence="0">
                  <emma:literal>Dan in</emma:literal>
                </emma:interpretation>
                <emma:interpretation id="interp4" emma:lang="en-US" emma:confidence="0">
                  <emma:literal>own in</emma:literal>
                </emma:interpretation>
              </emma:one-of>
            </emma:emma>
          </inkml:annotationXML>
          <inkml:trace contextRef="#ctx0" brushRef="#br0">7361 664 1242 0,'-13'-34'93'0,"13"34"-22"15,4-38-24-15,-4 38 24 0,9-44-44 16,-9 44 17-16,9-34-24 0,-9 34-7 0,17-44-1 16,-17 44-4-16,21-41 1 0,-21 41-4 0,22-40 2 15,-22 40-4-15,25-32 0 0,-25 32-1 0,23-28 1 16,-23 28-3-16,26-27 4 0,-26 27 0 0,29-23 5 15,-29 23 1-15,29-15 2 0,-29 15-2 0,29-13-1 16,-29 13-2-16,26 0 0 0,-26 0 0 0,26 0 0 16,-26 0 1-16,25 17-3 0,-25-17-2 15,33 28 0-15,-33-28 2 0,34 36 2 16,-34-36 2-16,43 36-2 0,-43-36 0 0,49 38-4 16,-20-18 2-16,-1-6 0 0,0 1 5 0,0-5 0 15,1-3 2-15,-3-7-2 0,3 0-2 0,-5 0-1 16,2-7-2-16,-26 7 1 0,43-17-3 0,-43 17 0 15,36-26-2-15,-36 26 1 0,31-31-3 0,-31 31 1 16,23-36-6-16,-23 36-6 0,18-44-11 16,-18 44-17-16,12-46-23 0,-12 46-37 0,0-44-58 15,0 44-223-15,0 0-143 0,0 0 47 0,0 0 352 16</inkml:trace>
          <inkml:trace contextRef="#ctx0" brushRef="#br0" timeOffset="535.7378">6311 1345 1361 0,'0'0'67'0,"0"0"-8"16,32-7-12-16,-32 7 0 0,38 0-13 0,-13-7-1 15,9 7 1-15,5 0 3 16,8 0-7-16,9 0-4 0,0-5-9 0,10 5-3 16,4 0-4-16,2-5-1 0,7 5-2 0,2 0-2 15,1 0 0-15,2 0-1 0,0 0-1 0,-2-5-2 16,-6 5-1-16,-1-8 1 0,-3 2-2 0,-4-3 1 15,4 3-2-15,-10-3 1 0,-1 1-1 0,-4-2 1 16,-8 5 1-16,-3-3 0 0,-9 1 0 0,-7-1-1 16,-3 8 0-16,-27 0 1 0,25-8-2 31,-25 8-6-31,0 0-7 0,0 0-16 0,0 0-22 0,0 0-34 16,0 0-32-16,0 0-56 0,-50 5-75 0,50-5-215 15,-26 27 14-15,26-27 265 0</inkml:trace>
          <inkml:trace contextRef="#ctx0" brushRef="#br0" timeOffset="1252.8318">7500 1501 1418 0,'0'0'96'0,"0"0"-24"0,0 0-2 0,0 0-32 16,0 0 2-16,0 0-17 0,-25 0-15 0,25 0-5 16,0 0-2-1,0 0 2-15,-38 18-2 0,38-18 2 16,-31 8 11-16,31-8-13 0,-37 10 13 0,37-10-12 15,-36 11-1-15,36-11 1 0,-37 10 0 16,37-10 2-16,-37 13-1 0,37-13 0 0,-39 13-1 16,39-13-2-16,-33 13 0 0,33-13 1 0,-32 14-2 15,32-14 1-15,-26 19-2 0,26-19 2 0,-22 23-1 16,22-23 1-16,-16 34-2 0,16-34 4 0,-14 45-5 16,14-45 5-16,-6 40-4 0,6-15 3 15,0-1-2-15,0 3 1 0,0-4 0 0,0-23 0 16,0 45 0-16,0-45 1 0,0 41-3 0,0-41 3 15,5 33-3-15,-5-33 3 0,0 27-1 0,0-27 1 16,0 0-1-16,0 0 1 0,0 0-2 0,0 0 0 16,0 0 2-16,0 0-1 0,0 0 1 0,0 0 0 15,0 0-2-15,0 0 1 0,0 0 0 16,0 0 1-16,0 0-1 0,0 0 0 16,0 0-1-16,0 0 0 0,0 0 2 0,0 0-3 15,28-18 1-15,-28 18 0 0,30-20 1 0,-30 20-1 16,46-23 2-16,-21 11-3 0,5 2 2 0,-2 4-1 15,3-2 0-15,1 8 1 0,3-4-1 0,0 4 1 16,-1 0-2-16,0 0 2 0,-3 7-1 0,-4 4 0 16,-27-11 1-16,42 26 1 0,-42-26-2 0,28 39 7 15,-19-14 0-15,-2 0 5 0,-7-1 0 16,0 1 1-16,0-25-2 0,0 50-1 0,0-50-1 16,-7 38-1-16,7-38-1 0,-16 34 0 0,16-34-3 15,-26 31 1-15,26-31-1 0,-35 32 0 0,35-32-1 16,-39 27 1-16,39-27-3 0,-43 19 2 15,43-19-2-15,-45 17 1 0,45-17-1 0,-47 14-1 16,20-9 1-16,0-5-2 0,2 10-4 16,-2-10-4-16,2 7-7 0,1-7-2 0,24 0-12 15,-40 9-7-15,40-9-27 0,0 0-17 0,0 0-37 16,-33-9-117-16,58 18-238 0,-25-9-27 0,0 0 183 16</inkml:trace>
          <inkml:trace contextRef="#ctx0" brushRef="#br0" timeOffset="3693.1808">8412-403 827 0,'0'0'345'16,"0"0"-219"-16,0 0-49 0,-27-6-13 0,27 6-13 15,0 0-10-15,0 0-11 0,-28 0-4 16,28 0-6-16,0 0 1 0,-34 0-2 0,34 0 1 16,-30 0-3-16,30 0-1 0,-36 0-2 0,36 0 0 15,-37 0-3-15,37 0-1 0,-44 8-2 0,17-2-3 16,-2-6 1-16,-2 7-1 0,-3 0 0 0,-2-1-1 15,2 2-1-15,-3 0 0 0,0-4 1 0,-2 5-1 16,-1-2-5-16,-3 3 5 16,1-5-7-16,-3 3 7 0,1-2 1 0,-1-1 15 15,-4 2-16-15,4-7 16 0,-2 5-17 0,-1-5 0 16,0 0-1-16,-2 0 1 0,-1 0-2 0,-4 0 1 16,-2 0 0-16,-1 0-1 0,2-2 1 0,-2 2-17 15,3-8 17-15,0 8-17 0,-5 0 15 0,4-6 0 16,-2 6-1-16,5 0 1 0,0 0 1 0,2-3 1 15,-1 3-1-15,5-8 1 0,-1 8-1 16,5-7-1-16,0 7 1 0,1-2 1 0,3 2 0 16,4-7-1-16,-1 7 7 0,3 0-7 0,3 0 0 15,2 0-1-15,0 0-8 0,-1 0 10 16,1 0-2-16,3 8 2 0,25-8 0 0,-43 4-2 16,43-4 1-16,-37 8-1 0,37-8 0 0,-30 6 0 15,30-6 0-15,0 0 2 0,0 0-1 0,0 0-1 16,-26 11 1-16,26-11 0 0,0 0 0 15,0 0 0-15,0 0 0 0,0 0-1 0,0 0 1 16,0 0 0-16,0 0 0 0,0 0 0 0,0 0-1 16,0 0 17-16,0 0-15 0,11 30 13 0,-11-30-12 15,7 38-3-15,-7-38 3 0,9 52 2 0,-9-21 3 16,5 3-2-16,-5 3 5 0,0 8-10 0,7-1 6 16,-7 9-5-16,6-2 5 0,-1 2-5 15,-5 6 2-15,8-3-4 0,0 4 2 0,-4 0-4 16,4 1 6-16,-8 5 1 0,9 3-15 0,-9 0 16 15,6 3-16-15,-2-6 6 0,-4 1 7 16,6 3-6-16,-6-2 6 0,0 2-6 0,0-3 7 16,0-3-8-16,0-1 7 0,0 0-5 0,5-3-6 15,-5-1 16-15,0 2-16 0,0-6 16 0,6 6-4 16,-6-9-6-16,0 4 7 0,4-8-7 16,-4 3 5-16,0-5-4 0,0 0 3 0,6-3-4 15,-6-5 4-15,0 1-3 0,0 0 3 0,0-6-2 16,6-4 1-16,-6 2-2 0,0 2 2 0,0-2-1 15,0 2 3-15,0-5-4 0,0 5 3 0,0-3-4 16,0-4-6-16,-6 2 18 0,6-3-18 0,0-25 20 16,-6 44-9-16,6-44-4 0,0 35 4 15,0-35-2-15,0 0 1 0,0 32-2 16,0-32 0-16,0 0 1 0,-6 27 0 0,6-27 0 16,0 0 0-16,0 0 0 0,-9 31 1 0,9-31-1 15,0 0 0-15,-10 33-1 0,10-33 1 0,0 0-1 16,-14 32 1-16,14-32 0 0,0 0 0 0,-9 23-1 15,9-23 2-15,0 0-2 0,0 0 2 0,-4 28-1 16,4-28 0-16,0 0 0 0,0 0 0 16,0 0 0-16,0 0 0 0,0 0-1 0,0 0 1 15,0 0-1-15,0 0 3 0,0 0-2 0,0 0-1 0,0 0 2 16,0 0-2-16,0 0 1 0,0 0 0 0,0 0-1 16,0 0 1-16,0 0 0 0,0 0 0 15,0 0 1-15,0 0-1 0,0 0-1 0,0 0 2 16,0 0 0-16,24 21-1 0,-24-21 1 0,0 0-1 15,0 0 0-15,32-13 0 0,-32 13 1 0,24-6-1 16,-24 6 1-16,33-9-1 0,-33 9 0 0,39-8 1 16,-39 8 0-16,41-13-2 0,-41 13 2 0,47-11-1 15,-22 7 0-15,3-2 0 0,2 6 0 0,-2-9 0 0,2 9 1 16,0-8-1-16,-2 2 1 0,0 2-1 0,2-1 1 16,0-1-1-16,-2 6 0 0,2-8 0 0,1 3 1 15,-1 5-1-15,0-5 1 0,1 5-1 31,-1-6 0-31,1 6 1 0,-4-4 0 0,7 4 2 0,-3-8 2 16,5 8-2-16,0-5 1 0,-2 5-4 0,2-3-1 16,-1-5 1-16,1 8 0 0,-3-8 1 0,2 8 0 15,1-4 0-15,0-3 2 0,4 7 0 0,-1-6 0 16,-1 6-1-16,1-8-1 0,-2 3 0 0,1 5-1 16,0-6-2-16,1 6 3 0,1-9-2 15,2 9 1-15,-2-6 0 0,0 6-2 16,0-8 1-16,1 8 1 0,2 0 0 0,-2-5-1 15,3 5 2-15,-4 0-1 0,0-3 0 0,-1 3-1 16,-1 0 0-16,4 0 0 0,-2 0-1 0,-1 0 3 16,0 0-1-16,-2 0-1 0,-1 0 1 0,-4 0-1 15,-2 3 0-15,1-3 0 0,-7 0 1 0,-24 0 0 16,45 8 0-16,-45-8-1 0,31 0 1 16,-31 0 0-16,0 0 0 0,27 0 1 0,-27 0-1 15,0 0 0-15,0 0-1 0,0 0 1 0,0 0 1 16,0 0-1-16,0 0 0 0,0 0 0 0,0 0-1 15,0 0 1-15,0 0-1 0,28 0 1 0,-28 0 0 16,0 0 1-16,0 0-2 0,27 0 1 16,-27 0 0-16,0 0 0 0,0 0 0 15,30-7 1-15,-30 7-1 0,0 0 0 0,0 0 0 16,0 0 0-16,0 0 0 0,0 0 0 0,0 0 1 16,0 0-1-16,0 0 0 0,0 0 1 0,0 0-2 15,0 0 0-15,0 0 1 0,0 0 0 0,0 0 2 16,0 0 2-16,0 0-2 0,0 0 1 0,0 0-2 15,0 0-1-15,0 0 2 0,0 0 0 0,0 0 0 16,0 0 0-16,0 0 0 0,17-23 1 16,-17 23-2-16,0 0 0 0,0-38-1 15,0 38 1-15,5-25-2 0,-5 25-8 0,0-32 17 16,0 32-18-16,7-40 18 0,-7 16-6 0,0-2-3 16,0 1 3-16,0-6-1 0,5 3 5 0,-5-6-3 15,0 2 4-15,-5-2-4 0,5-4 2 0,-6-1-3 16,6-3 1-16,-6 1-3 0,6-7 2 0,-7 0-3 15,7-1 5-15,0-2-6 0,-6-4 5 16,6 5-4-16,0-5 3 0,0-1-4 0,0 1-3 16,0 1 13-16,6 5-13 0,-6 0 14 0,0-2-6 15,5 1-4-15,-5 5 3 0,0-1-4 0,0 5 4 16,0-4-3-16,0-3 3 0,-5-1-2 16,5 0 3-16,-7 4-4 0,2 1 4 0,-1 0-5 15,0 1 4-15,2-1-4 0,4-6-2 16,-9 7 3-16,9-5-3 0,-6 3 14 0,6 1-7 15,0-7 7-15,0 4-7 0,0 2-4 0,6 5 3 16,-6-3-4-16,7 7 5 0,-2-1-4 0,-5 1 4 16,6 1-4-16,-6 2 2 0,0 1-2 0,4 2 2 15,-4 0-1-15,0 3 2 0,0 4-2 0,0 23 1 16,0-42-2-16,0 42 2 0,0-43-1 0,0 43 0 16,0-38-1-16,0 38 2 0,0-31-1 15,0 31 0-15,0-31 0 0,0 31 1 0,0-29-2 16,0 29-11-16,0-29 12 0,0 29-13 15,0-26 16-15,0 26-2 0,0-27 3 0,0 27-3 16,0-23-2-16,0 23 1 0,0 0 0 0,0-28 1 16,0 28-1-16,0 0 1 0,0 0-2 0,-6-26 1 15,6 26 0-15,0 0 0 0,0 0 1 0,0 0-1 16,0 0-1-16,-9-25 2 0,9 25-1 16,0 0 0-16,0 0 1 0,0 0-1 0,0 0 0 15,0 0 0-15,0 0 0 0,0 0-1 0,0 0 1 16,0 0 0-16,0 0 0 0,0 0 0 0,0 0 0 15,0 0 0-15,0 0-1 0,0 0 1 0,0 0-1 16,0 0 1-16,0 0-1 0,0 0 2 0,0 0-2 16,0 0 2-16,0 0-2 15,0 0 1-15,0 0 2 0,0 0-2 0,0 0 1 16,0 0-1-16,0 0-1 0,0 0 1 0,0 0-1 16,0 0-1-16,0 0 0 0,0 0-2 0,0 0-1 15,0 0-1-15,0 0-1 0,0 0-3 0,0 0-3 16,0 0-11-16,0 0-11 0,0 0-31 0,0 0-31 15,0 25-88-15,0-25-331 0,-16 39 2 0,16-39 36 16</inkml:trace>
          <inkml:trace contextRef="#ctx0" brushRef="#br0" timeOffset="13312.6084">7147 5612 1305 0,'0'0'243'0,"0"0"-184"0,0 0-23 0,0 0 0 16,0 0 4-16,0 0-4 0,42-19-9 15,-12 12-10-15,5 0-7 0,4 2-2 0,6-8-1 16,4 0-3-16,9 0 0 0,6 3-1 0,7-5 2 15,7-2-1-15,-3 2 0 0,7-1-3 0,-6 0-1 16,0 5 0-16,2 5 0 0,-4-4 0 16,-3 5 0-16,-1 5-2 0,-3 0 2 0,-6 0 0 15,-3 0-1-15,-4 7 2 0,-6-7 0 0,-5 9 0 16,-3-4 0-16,-7-5-2 0,-5 11-1 16,-28-11-5-16,42 9-7 0,-42-9-7 0,28 7-12 15,-28-7-12-15,0 0-15 0,0 0-15 0,33 12-32 16,-33-12-43-16,0 0-94 0,0 0-124 0,0 0-90 15,0 0 193-15,-27 12 265 0</inkml:trace>
          <inkml:trace contextRef="#ctx0" brushRef="#br0" timeOffset="14031.4423">8238 5891 1560 0,'0'0'115'0,"0"0"-55"16,0 0-21-16,-25 0-16 0,25 0-7 15,-26 0-4-15,26 0-4 0,-29 0-3 16,29 0-2-16,-36 13-1 0,36-13 2 0,-42 6 0 16,42-6 0-16,-43 13 1 0,43-13-1 0,-46 15 2 15,46-15-2-15,-42 11-1 0,42-11-2 0,-40 16 0 16,40-16-1-16,-42 15 0 0,42-15 0 0,-35 23 0 16,35-23-2-16,-32 22-9 0,32-22 9 0,-22 27-12 15,22-27 21-15,-15 30-10 0,15-30 9 16,0 42-6-16,0-42-2 0,0 46 3 15,0-46-2-15,9 47 2 0,-9-47-3 0,15 45 4 0,-15-45-3 16,13 42 1-16,-13-42-1 0,15 32 2 16,-15-32-2-16,0 0 2 0,18 34-1 0,-18-34 0 15,0 0 0-15,0 0 0 0,0 0 1 0,0 0-2 16,0 0 1-16,0 0 0 0,0 0-1 0,0 0 2 16,0 0 0-16,0 0-1 0,0 0 1 15,24 11-1-15,-24-11-1 0,0 0 1 0,25-19 1 16,-25 19-2-16,29-24 2 0,-29 24-2 0,37-25 0 15,-13 14 1-15,2-3 1 0,4 3-4 0,3 4 1 16,-2-4-4-16,0 11 1 0,2-5 0 0,-5 5 4 16,-2 5-1-16,-1 2 2 0,-25-7 0 15,37 25-1-15,-37-25 3 0,29 43-3 0,-18-21 3 16,-2 4-1-16,-1 0 3 0,-8 0 0 16,4 4 3-16,-4-5-2 0,0 3 2 0,-6-5-3 15,0 3 2-15,6-26-2 0,-22 43 1 0,22-43 0 16,-28 40-1-16,28-40-1 0,-37 36 1 0,37-36-3 15,-45 30 1-15,45-30-1 0,-46 19 0 0,46-19-1 16,-43 16 0-16,43-16-1 0,-48 7 1 0,23-7 0 16,25 0-3-16,-48 0 0 0,48 0-6 15,-46-7-3-15,46 7-3 0,-43-4-7 0,43 4-3 16,-36 0-12-16,36 0-18 0,0 0-30 16,-34-15-44-16,34 15-125 0,0 22-287 0,0-22 42 15,0 0 284-15</inkml:trace>
          <inkml:trace contextRef="#ctx0" brushRef="#br0" timeOffset="17391.401">8911 3631 784 0,'0'0'182'0,"0"0"-65"15,0 0-33-15,0 0-17 0,0 0-14 0,0 0-11 16,-31-16-3-16,31 16-3 0,0 0 0 16,0 0-3-16,-36-9 0 0,36 9-1 0,0 0-5 15,0 0-4-15,-34-5-6 0,34 5-1 0,0 0-1 16,-26 0-1-16,26 0-1 0,0 0-1 0,-32-7 0 16,32 7-1-16,0 0-1 0,-35-7-2 0,35 7-1 15,-31 0-2-15,31 0 0 0,-39 0 0 0,39 0-2 16,-49 0 2-16,22 7-2 0,2-7 2 0,-6 5-1 15,1-5 0-15,-3 7 0 0,-1 2 1 16,-3-9-1-16,-2 5 0 0,1 2 0 16,-4-3 0-16,-1 0 1 0,0 6 1 0,-5-6-1 15,-3 2 1-15,1 4-3 0,1-5 1 0,-5 5-3 16,3-3 2-16,1 1-2 0,-4-4 0 0,1 4-2 16,2-1 1-16,-4 0-1 0,4 3 1 0,1-6 0 15,-2 4 1-15,4-1-1 0,-1 2 0 16,1-5 0-16,1 0 1 0,-1 0-1 0,0-4 2 15,2 8-2-15,0-8 0 0,3 0 0 0,1 0 1 16,4 0-1-16,0 0 0 0,6 0 1 0,0 0-2 16,0 0 0-16,0-4-1 0,3 4 0 0,0-6 1 15,3 6 1-15,26 0 0 0,-47-10 1 0,47 10-1 16,-40-8 1-16,40 8 0 0,-38 0 0 16,38 0-1-16,-35-5 0 0,35 5-1 15,-31 0 0-15,31 0 1 0,-28 4 0 0,28-4 0 16,-27 4 0-16,27-4 0 0,0 0 1 15,-28 9-1-15,28-9 0 0,0 0 1 0,0 0-2 16,0 0 2-16,0 0-2 0,0 0 2 0,0 0-2 16,0 0 0-16,0 0 1 0,0 0-1 0,0 0 0 15,0 0 1-15,0 0-1 0,0 0 2 0,0 0-1 16,-24 32 0-16,24-32 0 0,-8 29 1 16,8-29-2-16,-8 36 2 0,8-36-1 0,-11 37 0 15,11-37-1-15,-9 45 3 0,9-45-4 0,-10 47 4 16,4-22-1-16,6 3 3 0,-5-3-2 0,5 5 2 15,0 2-4-15,-6-2 2 0,6 4-5 0,0 0-10 16,0 1 20-16,0 8-18 0,0-3 19 16,0 5-6-16,0-3-5 0,0 5 6 0,0 3-6 15,0 7 6-15,0-3-5 0,8 9 6 16,-4-5-4-16,-4 4 6 0,9 0-7 0,-3 2 6 16,-1 1-9-16,1 1-3 0,1 0 15 0,0-1-15 15,-2 3 15-15,2-1-5 0,-2 4-7 0,1-3 7 16,1 1-6-16,-1 2 6 0,0-4-8 0,2 0 8 15,-2-3-8-15,0 0 6 0,1-2-5 0,-1-1-5 16,0 0 17-16,1-6-16 0,-7-4 17 16,8 6-6-16,-8-12-6 0,6 1 4 15,-6 1-4-15,6-1 4 0,-6 0-4 0,4-1 6 16,-4-3-5-16,0-4 5 0,6 3-6 0,-6-7 4 16,0-1-4-16,0-5 3 0,0 3-2 0,5-4 2 15,-5-2 0-15,0 0 1 0,0 3-2 0,0-4 2 16,0-24-3-16,0 45-7 0,0-45 6 0,0 38-6 15,0-38 23-15,0 29-13 0,0-29 12 16,0 0-12-16,0 25-3 0,0-25 2 0,0 0 1 16,0 0-1-16,0 0 0 0,0 0 0 0,0 0 0 15,11 24-1-15,-11-24 1 0,0 0 1 0,0 0-1 16,0 0 0-16,0 0 0 0,0 0-2 0,0 0 1 16,0 0 1-16,0 0 1 0,15 25-1 0,-15-25 0 15,0 0 0-15,0 0-1 0,0 0 1 16,0 0 0-16,27 16 0 0,-27-16-1 15,0 0 2-15,0 0-1 0,31 9 0 0,-31-9 1 16,0 0-1-16,38 5 0 0,-38-5 0 0,34 0 1 16,-34 0-2-16,39 8 2 0,-13-8-1 0,-2 0-1 15,9 0 2-15,-3 2-1 0,1-2 1 0,3 0 0 16,-1 0-2-16,3 6 1 0,-1-6-1 0,1 0 2 16,1 0 0-16,0 0-1 0,2 7 0 15,0-7 0-15,2 0-1 0,3 0 0 0,-3 4 2 16,1-4-2-16,1 0 2 0,0 0 0 0,3 0 0 15,-1 0 0-15,0-7 0 0,2 7 1 16,5-10 0-16,-2 4 1 0,5-1-3 0,-3 1 0 16,1-2 0-16,4 1-1 0,1-4 1 0,0 5 1 15,2-5-1-15,-4 7 1 0,-1-8-1 0,-1 8-1 16,-5-3 1-16,-2-2 0 0,0 5 0 16,-4-2 0-16,-2 0 0 0,0 6-12 0,-1-9 12 15,-3 4-9-15,0-1 10 0,-6 2 0 0,4 4-2 0,-7-8 0 16,-3 4 1-16,2 4 0 0,-2-7 2 0,-25 7 0 15,45-6 8-15,-45 6-9 0,43 0-3 0,-43 0 2 16,45 0 0-16,-45 0 0 0,40 0 11 0,-40 0-11 16,39 0 0-16,-39 0 0 0,29-4-1 0,-29 4 0 15,26 0 0-15,-26 0 1 0,0 0 0 0,0 0 0 16,27-7-1-16,-27 7 1 0,0 0 0 0,0 0 1 16,0 0 0-16,0 0-2 0,0 0 1 0,0 0-1 15,0 0 0-15,0 0 1 0,0 0 1 0,0 0 0 0,0 0-1 16,0 0 0-16,28-8 0 0,-28 8 0 0,0 0-1 15,31-17 2-15,-31 17-1 0,0 0 1 16,33-16-1-16,-33 16 0 0,0 0 0 0,33-18 1 16,-33 18-3-16,0 0 3 0,0 0-2 0,17-26 2 15,-17 26 0-15,0 0 1 0,0 0-1 16,0-34 1-16,0 34-2 0,-14-37 1 0,14 37-1 16,-15-45 1-16,6 22-2 0,1-4 3 0,-1 0-3 15,2-2 3-15,-2-3-3 0,3-4 2 0,-1-6-2 16,-2 1 3-16,1-4-4 0,1 1 5 15,-4 0-5-15,1 0 4 0,1-5-5 0,-3-3 6 16,3 1-6-16,2-6-5 0,1 5 17 0,0-3-17 16,0-6 18-16,1 6-6 0,-1-7-7 0,2 2 6 15,4 2-6-15,-7-2 6 0,7 5-5 0,-8-5 6 16,8 7-6-16,0-3 3 0,0 1-3 0,-4 5 3 16,4-4-4-16,0 6-6 0,0 1 16 15,0-2-16-15,0 4 16 0,0-5-5 16,0 8-4-16,0-7 5 0,0 1-4 0,0 1 4 15,-6 1-5-15,6 3 5 0,-5-4-6 0,5 1 7 16,-6 8-5-16,6-3 2 0,-7 3-3 0,7 2 3 16,-5 1-3-16,5-5 4 0,-6 5-4 0,6 1 4 15,0 0-4-15,0 0-4 0,0 1 18 0,0 1-18 16,0 2 20-16,0 0-12 0,-4 7-2 16,4 23 2-16,-7-42-3 0,7 42 2 0,-9-38-2 15,9 38 2-15,-9-30-2 0,9 30 1 0,-9-26 0 16,9 26 1-16,-8-27 1 0,8 27-2 0,0 0 0 15,-6-25 1-15,6 25-2 0,0 0 1 16,0 0-1-16,-6-28 1 0,6 28 0 0,0 0 0 16,0 0 1-16,0 0 0 0,0 0-1 0,0 0 1 15,0 0-1-15,0 0-1 0,-6-28 2 16,6 28 0-16,0 0-2 0,0 0 2 0,0 0-2 16,0 0 1-16,0 0 0 0,0 0 0 0,-7-29 0 15,7 29 0-15,0 0 0 0,0 0 1 0,0 0-2 16,0 0 1-16,0 0 0 0,0 0 0 0,0 0 0 15,0 0 0-15,0 0 0 0,0 0 0 0,0 0 0 16,0 0 0-16,0 0 0 0,0 0 0 16,0 0 0-16,-6-25 1 0,6 25-3 0,0 0 2 15,0 0 0-15,0 0 0 0,0 0 0 16,0 0 0-16,0 0 0 0,0 0 0 0,0 0 0 16,0 0 0-16,0 0 1 0,0 0-1 0,0 0 0 15,0 0 0-15,0 0 0 0,0 0 0 0,0 0-1 16,0 0 1-16,0 0 0 0,0 0-1 0,0 0 1 15,0 0-1-15,-6-25 1 0,6 25 1 16,0 0-9-16,-4-25 0 0,4 25-5 0,0 0-2 16,-6-31 1-16,6 31-7 0,0 0-6 0,0-27-16 15,0 27-23-15,0 0-34 0,-21-41-70 0,21 41-211 16,0 0-123-16,0-29 29 0,0 29 450 0</inkml:trace>
        </inkml:traceGroup>
      </inkml:traceGroup>
    </inkml:traceGroup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6:37.644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384F846B-AD8F-4045-B668-15D23757FE18}" emma:medium="tactile" emma:mode="ink">
          <msink:context xmlns:msink="http://schemas.microsoft.com/ink/2010/main" type="writingRegion" rotatedBoundingBox="7108,10263 15133,9711 15313,12327 7288,12879"/>
        </emma:interpretation>
      </emma:emma>
    </inkml:annotationXML>
    <inkml:traceGroup>
      <inkml:annotationXML>
        <emma:emma xmlns:emma="http://www.w3.org/2003/04/emma" version="1.0">
          <emma:interpretation id="{E73A2592-A98C-4B87-853C-897270FE932C}" emma:medium="tactile" emma:mode="ink">
            <msink:context xmlns:msink="http://schemas.microsoft.com/ink/2010/main" type="paragraph" rotatedBoundingBox="7108,10263 15133,9711 15313,12327 7288,128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A10A24E-B978-46C5-8AA3-65A68AEFBC88}" emma:medium="tactile" emma:mode="ink">
              <msink:context xmlns:msink="http://schemas.microsoft.com/ink/2010/main" type="line" rotatedBoundingBox="7108,10263 15133,9711 15313,12327 7288,12879"/>
            </emma:interpretation>
          </emma:emma>
        </inkml:annotationXML>
        <inkml:traceGroup>
          <inkml:annotationXML>
            <emma:emma xmlns:emma="http://www.w3.org/2003/04/emma" version="1.0">
              <emma:interpretation id="{EAFEAE2F-06D1-4511-B7C1-CFB08F631A9A}" emma:medium="tactile" emma:mode="ink">
                <msink:context xmlns:msink="http://schemas.microsoft.com/ink/2010/main" type="inkWord" rotatedBoundingBox="7108,10263 8570,10163 8737,12592 7275,12692"/>
              </emma:interpretation>
              <emma:one-of disjunction-type="recognition" id="oneOf0">
                <emma:interpretation id="interp0" emma:lang="en-US" emma:confidence="0">
                  <emma:literal>215</emma:literal>
                </emma:interpretation>
                <emma:interpretation id="interp1" emma:lang="en-US" emma:confidence="0">
                  <emma:literal>2155</emma:literal>
                </emma:interpretation>
                <emma:interpretation id="interp2" emma:lang="en-US" emma:confidence="0">
                  <emma:literal>2125</emma:literal>
                </emma:interpretation>
                <emma:interpretation id="interp3" emma:lang="en-US" emma:confidence="0">
                  <emma:literal>21+5</emma:literal>
                </emma:interpretation>
                <emma:interpretation id="interp4" emma:lang="en-US" emma:confidence="0">
                  <emma:literal>2ISH</emma:literal>
                </emma:interpretation>
              </emma:one-of>
            </emma:emma>
          </inkml:annotationXML>
          <inkml:trace contextRef="#ctx0" brushRef="#br0">1005 437 1010 0,'24'-6'206'0,"-24"6"-189"16,0 0 16-16,0 0 13 0,-5 32 19 0,5-32 10 15,-12 36-13-15,12-36-6 0,-12 59-20 0,6-31 25 16,6 8-34-16,0-2 18 0,0-2-18 0,-6-1-17 16,6 2 0-16,0 0-8 0,0-5 2 0,0 2-5 31,6-8 4-31,-6-22-5 0,9 45 3 0,-9-45-3 0,14 34 1 16,-14-34 0-16,0 0 1 0,15 30-2 0,-15-30-2 15,0 0-6-15,0 0-8 0,0 0-10 16,0 0-6-16,0 0-10 0,0 0-19 0,0 0-28 15,0 0-48-15,0 0-82 0,0 0-110 0,0 0-126 0,-29-23 110 16,4-5 347-16</inkml:trace>
          <inkml:trace contextRef="#ctx0" brushRef="#br0" timeOffset="1525.9034">-155 1355 1334 0,'0'0'62'0,"0"0"-14"16,38-36-2-16,-6 25-2 0,-3-5-2 0,8 9-13 16,1-6 3-16,7 1-7 0,3 3-5 0,5-3-3 15,2-3-2-15,8 4-2 0,4-4 0 16,1 6-4-16,1-5 0 0,4 4-5 0,-5 2 0 15,7-2-3-15,-8 3-1 0,-2-2 0 0,-1 4-1 16,-6 5 0-16,-6-5 0 0,-1 5-1 0,-8 0-1 16,-4 0 2-16,-5 7-2 0,-3-3 3 15,-3 5-21-15,-28-9-18 0,41 18-42 0,-41-18-41 16,0 0-75-16,0 0-181 0,-9 26-102 0,9-26 43 16,-45 8 437-16</inkml:trace>
          <inkml:trace contextRef="#ctx0" brushRef="#br0" timeOffset="-290.7635">694 483 1225 0,'9'-35'57'0,"-9"35"-17"0,0 0 1 0,0 0 3 16,0 0-5-16,0 0-7 0,0 0 8 0,0 0 2 15,0 0 3-15,0 0 3 0,19 35-9 0,-19-9-7 16,0-4-7-16,0 12-16 16,0-4 18-16,4 5-26 0,-4-2 17 0,0 1-13 15,0-3-5-15,0 2 2 0,5 0-4 0,-5-4 4 16,0-3-3-16,7 1 2 0,-7-27-2 0,12 45 0 16,-12-45-1-16,9 39 3 0,-9-39-11 0,8 37-7 15,-8-37-16-15,4 34-20 0,-4-34-22 0,0 0-27 16,19 33-49-16,-19-33-67 0,0 0-182 0,0 0-63 15,8-40 177-15</inkml:trace>
          <inkml:trace contextRef="#ctx0" brushRef="#br0" timeOffset="-525.1658">140 164 1242 0,'16'-49'55'0,"-16"49"-11"0,26-50 15 0,-26 50 3 16,37-40-5-16,-37 40-19 0,43-20-14 0,-43 20-9 15,43 0-6-15,-16 9 1 0,-27-9 4 0,49 36 9 16,-32-9 0-16,-1 11 4 0,-7 3-12 15,-5 6 1-15,-4 7-10 0,-7 6 5 0,-5 3-7 16,-6 2 8-16,-3 6 0 0,-6-3-16 0,-2 1 17 16,-1 2-19-16,-1-13 9 0,-1-2 4 0,0-5-7 15,-4-3 3-15,2-8-4 0,1-2 3 16,3-10-2-16,30-28 2 0,-38 24 0 0,38-24 0 16,0 0-1-16,0 0-1 0,-20-34-1 15,20 10-2-15,3-8 3 0,5-1-3 0,2-3 4 16,5 2-4-16,0 0 4 0,4 2-5 0,3 0 5 15,-2 2-4-15,2 8 4 0,-22 22-2 0,39-43 1 16,-39 43-1-16,44-25 1 0,-44 25-2 0,42-13 1 16,-42 13-1-16,37 0 1 0,-37 0 3 0,38 5-4 15,-38-5 5-15,38 15-3 0,-38-15 0 0,39 25 0 16,-39-25 1-16,34 29-2 16,-34-29 2-16,28 34-4 0,-28-34 3 0,23 38-3 15,-23-38-5-15,22 34-16 0,-22-34-13 0,19 25-18 16,-19-25-20-16,0 0-23 0,0 0-47 0,42 40-103 15,-42-40-131-15,0 0-73 0,0 0 194 0</inkml:trace>
          <inkml:trace contextRef="#ctx0" brushRef="#br0" timeOffset="2157.8128">866 1435 1338 0,'0'0'68'0,"0"0"-18"16,0 0-1-16,0 0-4 0,0 0-5 15,0 0-15-15,-38 26-14 0,38-26-4 0,-39 21-4 16,39-21-16-16,-42 18 32 0,42-18-31 0,-44 19 29 16,44-19-13-16,-48 22-3 0,48-22 1 0,-48 27-2 15,48-27 1-15,-38 22 0 0,38-22 0 0,-38 21 0 16,38-21 0-16,-31 24-2 0,31-24 3 0,0 0-4 16,-30 36 3-16,30-36-1 0,-13 31 0 15,13-31-1-15,-6 41 2 0,6-41 1 16,0 45 7-16,0-18-3 0,0 0 6 0,0 2-2 15,6 1 2-15,-6 0-3 0,8-4 2 0,-8 5-6 16,8 2 4-16,-8-3-4 0,0 2 2 0,0-2-3 16,0-4 1-16,0-1-5 0,0-25 3 0,0 40-3 15,0-40 3-15,0 0-2 0,-8 27 3 0,8-27 1 0,0 0-1 16,0 0 2-16,0 0-3 0,0 0 0 16,0 0-2-16,10-23 0 0,-10 23-2 0,21-44 2 15,-3 17-3-15,1 3 2 0,5-2-2 0,3 3 2 16,-2-1-2-16,5 5 2 0,5 1-2 0,-3 3 1 0,3 4-1 15,3 3 1-15,-7 4-2 0,5 4 2 0,-7 0-1 16,0 8 1-16,-1 3 1 0,-28-11-1 0,44 29 0 16,-44-29 3-16,32 38 7 0,-32-38 1 31,15 43 5-31,-15-43-2 0,0 42 0 0,0-42-2 0,-6 43-2 16,6-43-2-16,-24 42-2 0,24-42-4 0,-33 41 2 15,33-41-2-15,-39 37 1 0,39-37-2 0,-44 34 0 16,20-19 0-16,24-15 1 0,-45 27-1 0,45-27 2 15,-43 20-2-15,43-20-8 0,-39 13 9 0,39-13-10 0,-34 8 4 16,34-8-5-16,0 0-8 0,-27 0-9 16,27 0-16-16,0 0-13 0,0 0-53 0,0 0-105 15,21-21-302-15,-21 21-22 0,12-30 208 0</inkml:trace>
          <inkml:trace contextRef="#ctx0" brushRef="#br0" timeOffset="362.2452">540 611 1123 0,'0'0'245'0,"17"-50"-209"16,-17 50 25-16,19-49-31 0,-19 49 12 0,18-34-7 15,-18 34-13-15,19-31-4 0,-19 31-9 16,0 0-1-16,30-32-4 0,-30 32 2 16,0 0-2-16,28-15 1 0,-28 15-2 0,0 0-2 15,38-7 0-15,-38 7-1 0,29 0 1 16,-29 0 3-16,36 8 6 0,-36-8 1 0,36 15 2 15,-36-15-1-15,43 15 0 0,-43-15 1 0,42 16 2 16,-42-16 0-16,47 12-3 0,-20-7 0 0,-2-5-1 16,2 4 0-16,-3-4 0 0,1 0 0 15,-25 0-1-15,42-18 2 0,-42 18-2 0,34-21 0 16,-34 21-3-16,30-28 0 0,-30 28-3 0,22-34-1 16,-22 34-3-16,17-35 2 0,-17 35-1 0,12-37 0 15,-12 37 0-15,7-38 1 0,-7 38-3 16,0-29 0-16,0 29-7 0,0-27-6 0,0 27-10 0,0 0-11 15,0 0-13-15,0 0-29 0,-7-27-46 16,7 27-112-16,0 0-228 0,0 0-48 16,0 0 154-16</inkml:trace>
        </inkml:traceGroup>
        <inkml:traceGroup>
          <inkml:annotationXML>
            <emma:emma xmlns:emma="http://www.w3.org/2003/04/emma" version="1.0">
              <emma:interpretation id="{9EDC47C4-21A6-4896-89D7-D47ECCAC342B}" emma:medium="tactile" emma:mode="ink">
                <msink:context xmlns:msink="http://schemas.microsoft.com/ink/2010/main" type="inkWord" rotatedBoundingBox="9156,10465 12904,10207 13060,12482 9312,12740"/>
              </emma:interpretation>
              <emma:one-of disjunction-type="recognition" id="oneOf1">
                <emma:interpretation id="interp5" emma:lang="en-US" emma:confidence="0">
                  <emma:literal>+10 t:</emma:literal>
                </emma:interpretation>
                <emma:interpretation id="interp6" emma:lang="en-US" emma:confidence="0">
                  <emma:literal>+18 t:</emma:literal>
                </emma:interpretation>
                <emma:interpretation id="interp7" emma:lang="en-US" emma:confidence="0">
                  <emma:literal>tote</emma:literal>
                </emma:interpretation>
                <emma:interpretation id="interp8" emma:lang="en-US" emma:confidence="0">
                  <emma:literal>Host:</emma:literal>
                </emma:interpretation>
                <emma:interpretation id="interp9" emma:lang="en-US" emma:confidence="0">
                  <emma:literal>tot:</emma:literal>
                </emma:interpretation>
              </emma:one-of>
            </emma:emma>
          </inkml:annotationXML>
          <inkml:trace contextRef="#ctx0" brushRef="#br0" timeOffset="2595.5083">2134 747 1382 0,'0'0'54'15,"0"0"-11"-15,0 0-11 0,0 0 3 0,0 0-4 16,0 43 2-16,0-43-5 0,-7 53 3 0,7-19-6 15,0 5 4-15,0 3-6 0,0 6 3 0,0 0-10 16,4 1 4-16,-4-2-9 0,11-3 1 0,-5 1-6 16,3 1 1-16,-2-7-7 0,-1 3 4 0,0-7-6 15,1-1-7-15,-1-4 8 0,3-5-9 0,-9-25 20 16,15 42-9-16,-15-42 10 0,14 27-11 16,-14-27 0-16,0 0 0 0,0 0-1 15,0 0-3-15,0 0-4 0,0 0-7 0,0 0-10 16,0 0-18-16,0 0-14 0,0 0-34 0,0 0-41 15,-29-41-73-15,29 41-251 0,0 0-45 0,-30-46 191 16</inkml:trace>
          <inkml:trace contextRef="#ctx0" brushRef="#br0" timeOffset="2845.392">1875 1296 1426 0,'0'0'93'0,"0"0"-41"0,0 0-17 16,0 0-3-16,0 0-3 0,0 0 0 0,38-11-4 15,-38 11 3-15,43-27-7 0,-15 12 2 0,5 0-4 16,5 0-2-16,1-1-4 0,4-2-3 16,3 2-5-16,-2-5 0 0,-1 6-5 15,-5-1 2-15,-2 6-2 0,-5-1 0 0,-4 6 0 16,-27 5 0-16,40-11-1 0,-40 11 2 0,28-9-2 16,-28 9 1-16,0 0 0 0,0 0-1 0,0 0-6 15,0 0-9-15,0 0-11 0,0 0-17 0,0 0-18 16,0 0-40-16,0 0-70 0,0 0-244 0,0 0-124 15,0 0 64-15,0 0 476 0</inkml:trace>
          <inkml:trace contextRef="#ctx0" brushRef="#br0" timeOffset="4974.0036">2893 166 1131 0,'0'0'51'0,"0"0"-16"0,0 0-9 0,9 24 17 15,-9-24 14-15,15 38 6 0,-15-38-7 16,10 58-4-16,-10-22-12 0,8 7-1 0,-8 2-12 15,7-1 2-15,-7 1 4 0,0 9-30 16,0 0 22-16,0 0-27 0,-7-1 5 0,7-5 7 16,-6 1-9-16,6-2 7 0,0-7-6 0,-5 4 3 15,5-1-6-15,-6-6 3 0,6-4-4 0,0-4 3 16,0-29-2-16,0 38 2 0,0-38-1 0,0 0 1 16,0 25-2-16,0-25 0 0,0 0-7 15,0 0-8-15,0 0-10 0,0 0-12 0,0 0-14 16,0-27-28-16,0 27-40 0,6-45-74 0,-6 45-124 15,28-37-159-15,-28-6 70 0,0 43 407 0</inkml:trace>
          <inkml:trace contextRef="#ctx0" brushRef="#br0" timeOffset="5374.1981">3256 307 714 0,'0'0'146'0,"0"27"-22"0,0 2-20 0,0-29-10 16,-22 54-8-16,2-26-17 0,16 14 3 0,-13-11 3 16,17 14-40-16,-13-11 21 0,13 11-32 15,-9-12 9-15,9 3 4 0,0-2-13 0,0-2 0 16,9-2-10 0,-3-5 1-16,3 1-8 0,4-3 3 0,-13-23-6 15,30 44 1-15,-30-44-2 0,40 34 3 0,-40-34-3 16,45 33 2-16,-45-33 1 0,47 16 1 15,-47-16 2-15,48-5 0 0,-48 5-1 0,48-25-3 16,-25 6 1-16,3 2-3 0,-5-9 1 0,-2 1-3 16,-4-7 3-16,-3 1-5 0,-2-3 4 15,-2-2-3-15,-4-8 3 0,2-2-4 0,-6-2-6 16,0 3 19-16,0-1-17 0,0 4 17 0,0 6-9 16,0 0-4-16,0 6 2 0,-7 5-2 0,7 25 2 15,-14-43-2-15,14 43 0 0,-24-27-4 0,24 27 0 16,-31-19-5-16,31 19-2 0,-39-9-4 0,39 9-5 15,-44-7-7-15,44 7-12 16,-46 0-12-16,46 0-26 0,-43 0-31 0,43 0-74 0,-38 16-123 16,38-16-183-16,-19 31 19 0,19-31 426 15</inkml:trace>
          <inkml:trace contextRef="#ctx0" brushRef="#br0" timeOffset="5635.4495">3857 349 822 0,'24'-12'256'0,"-24"12"-178"15,0 0 14-15,25 28 14 0,-25-28-15 0,0 33-17 16,0-33-21-16,0 48-7 0,-7-20-12 0,7 6-18 16,0 3 22-16,0 8-28 0,0-7 17 15,0 7-12-15,0-9-11 0,6 0 1 0,-2-3-5 16,2 1 4-16,-2-3-5 0,2 0 3 0,2-8-5 15,-8-23 3-15,12 43-2 0,-12-43 3 0,10 34-3 16,-10-34-2-16,0 0-14 0,11 29-9 0,-11-29-16 16,0 0-12-16,0 0-20 0,0 0-26 15,34-11-59-15,-45-22-103 0,11 33-222 0,14-39 31 16,-23-4 373-16</inkml:trace>
          <inkml:trace contextRef="#ctx0" brushRef="#br0" timeOffset="5874.8682">4202 337 879 0,'0'0'166'0,"0"0"-102"0,28 0-4 16,-28 0 9-16,0 0 4 0,0 0-9 0,-12 29-3 15,12-29-12-15,-14 43-1 0,14-43-4 0,-11 45 2 16,11-45-5-16,-7 49-5 0,7-23-6 0,0 6-22 16,0-3 18-16,0 1-30 0,0-3 18 15,0 1-10-15,0-6-5 0,0-22 1 0,6 46-2 16,-6-46 4-16,10 38-5 0,-10-38 4 0,10 33-3 15,-10-33 1-15,15 29-9 0,-15-29-7 0,12 27-12 16,-12-27-12-16,0 0-14 0,0 24-14 16,0-24-25-16,0 0-36 0,0 31-99 0,0-31-167 15,-32-12-69-15,32 12 228 0</inkml:trace>
          <inkml:trace contextRef="#ctx0" brushRef="#br0" timeOffset="6620.2945">2762 1343 1228 0,'30'10'78'16,"-30"-10"-11"-16,33-5-7 0,-33 5 7 0,61-8-12 15,-26 5-8-15,13 3-2 0,5-8-5 16,10 8-9-16,-1-10-2 0,10 2-9 16,-4 1-1-16,7-1-6 0,0 0-4 0,1 3-5 15,0-3-2-15,-6 8-1 0,0-9-1 0,-5 9 0 16,-1-5 0-16,-4 5 1 0,-5-6-1 0,0 6-1 16,-9 0 0-16,-3 0-1 0,-6 6 1 0,-7-6-3 15,-5 10-12-15,-25-10-10 0,32 8-21 0,-32-8-20 16,0 0-38-16,0 0-41 0,10 28-126 0,-10-28-254 15,-37 0 60-15,37 0 330 0</inkml:trace>
          <inkml:trace contextRef="#ctx0" brushRef="#br0" timeOffset="6245.2587">3786 466 1287 0,'-15'-24'148'0,"15"24"-94"15,13-48-1-15,-13 48-5 0,21-47-4 0,-21 47-15 16,24-38-6-16,-24 38-6 0,28-41-1 15,-28 41-5-15,28-29 5 0,-28 29-3 0,30-20-1 16,-30 20-3-16,27-9-3 0,-27 9-2 16,28 0 0-16,-28 0 1 0,33 8-2 0,-33-8 1 15,44 15-1-15,-20-8 0 0,1 3 0 0,2 3 1 16,1-1-3-16,1-1 2 0,-1 1-2 0,2 1 0 16,-2-5 0-16,2 3 0 0,0-3-1 15,-1-1 2-15,1-5-2 0,3-2 1 0,-6 6 0 16,-2-6-2-16,2 0 1 0,-2 0 0 0,-1 0-1 15,-24 0 1-15,43-6-10 0,-43 6-10 0,39 0-18 16,-39 0-22-16,28 8-37 0,-28-8-44 0,0 0-140 16,0 0-251-16,0 0 55 0,0 0 304 0</inkml:trace>
          <inkml:trace contextRef="#ctx0" brushRef="#br0" timeOffset="7792.3067">5258 1245 1216 0,'0'0'243'0,"0"0"-163"0,0 0-33 0,0 0-9 16,0 0-6-16,27-10-4 0,-27 10-2 15,34-28-12-15,-34 28-4 0,42-28-5 16,-42 28-1-16,45-25-2 0,-45 25 0 0,43-19-2 16,-43 19-2-16,38-16-2 0,-38 16-18 0,36-13-30 15,-9 18-58-15,-27-5-117 0,41-25-304 0,-41 25 8 16,33-31 247-16</inkml:trace>
          <inkml:trace contextRef="#ctx0" brushRef="#br0" timeOffset="7495.3998">5282 920 1483 0,'0'0'92'0,"6"-26"-48"0,-6 26-12 0,33-22-4 16,-33 22-7-16,37-23-6 0,-37 23-3 0,49-23-6 15,-19 8-2-15,-5 2-5 0,0 4 1 0,-25 9-17 16,48-11-51-16,-48 11-89 0,42 11-233 16,-42-11-150-16,0 0 26 0,9 25 464 0</inkml:trace>
          <inkml:trace contextRef="#ctx0" brushRef="#br0" timeOffset="7370.3824">3745 1596 1161 0,'0'0'315'15,"0"0"-245"-15,0 0-32 0,0 0-10 0,-29 14-9 16,29-14-3-16,-27 8-4 0,27-8 1 0,-27 8-2 16,27-8 0-16,-25 0 1 0,25 0 0 15,-29 8-1-15,29-8 0 0,-28 0-5 16,28 0-2-16,-30 11-2 0,30-11 0 0,-28 9-1 15,28-9-1-15,-27 16-1 0,27-16 1 0,-26 28-2 16,26-28 2-16,-27 35-2 0,27-35 2 0,-22 48-2 16,11-18 3-16,4-2-3 0,1 2 4 0,6 1-5 15,-6-1 4-15,6-4-2 0,0 0 1 0,0-26-2 16,9 39 4-16,-9-39-3 0,10 29 2 16,-10-29-1-16,0 0 1 0,28 22 0 0,-28-22 1 15,0 0-1-15,35 0 0 0,-35 0 1 16,28 0-2-16,-28 0 2 0,37-19-2 0,-37 19 1 15,46-19-1-15,-21 6 1 0,-1 4-1 0,2-3 0 16,-3 1 0-16,6 4 1 0,-1 0-1 0,5-4 1 16,-4 8-1-16,4-3 0 0,0 6 0 0,0 0 0 15,-4 0 0-15,0 0 0 0,-3 9 0 16,-26-9 0-16,39 23 5 0,-39-23 3 0,25 36 5 16,-25-36 2-16,9 38-1 0,-9-38-3 0,-7 36 2 15,7-36-4-15,-17 40 1 0,17-40-3 0,-31 43 0 16,31-43-5-16,-40 40 1 0,15-19-3 0,2-1 0 15,-3-2-2-15,-1 0 3 0,3 1-3 0,-3-3 3 16,27-16-2-16,-47 30 1 16,21-18-5-16,26-12-13 0,-43 20 3 0,43-20-17 15,-31 5-4-15,31-5 0 0,0 0-35 0,-28-9-55 16,28 9-150-16,0 0-293 0,0 0 49 0,25-26 350 16</inkml:trace>
        </inkml:traceGroup>
        <inkml:traceGroup>
          <inkml:annotationXML>
            <emma:emma xmlns:emma="http://www.w3.org/2003/04/emma" version="1.0">
              <emma:interpretation id="{141D8CEC-FDE0-4105-9758-B36D09826BF0}" emma:medium="tactile" emma:mode="ink">
                <msink:context xmlns:msink="http://schemas.microsoft.com/ink/2010/main" type="inkWord" rotatedBoundingBox="13657,10338 15169,10234 15236,11204 13724,11308"/>
              </emma:interpretation>
              <emma:one-of disjunction-type="recognition" id="oneOf2">
                <emma:interpretation id="interp10" emma:lang="en-US" emma:confidence="1">
                  <emma:literal>1211</emma:literal>
                </emma:interpretation>
                <emma:interpretation id="interp11" emma:lang="en-US" emma:confidence="0">
                  <emma:literal>12th</emma:literal>
                </emma:interpretation>
                <emma:interpretation id="interp12" emma:lang="en-US" emma:confidence="0">
                  <emma:literal>12¢</emma:literal>
                </emma:interpretation>
                <emma:interpretation id="interp13" emma:lang="en-US" emma:confidence="0">
                  <emma:literal>12/1</emma:literal>
                </emma:interpretation>
                <emma:interpretation id="interp14" emma:lang="en-US" emma:confidence="0">
                  <emma:literal>12n</emma:literal>
                </emma:interpretation>
              </emma:one-of>
            </emma:emma>
          </inkml:annotationXML>
          <inkml:trace contextRef="#ctx0" brushRef="#br0" timeOffset="17804.2562">6391 134 1186 0,'-27'-24'128'0,"27"24"-45"0,0 0-10 0,0 0-8 0,0 0-16 16,0 0-23-16,0 0-18 0,0 0-6 15,0 0-2-15,0 0 4 0,6 27 6 0,-6 3 8 16,0 1 0-16,0 6 4 0,0 3-7 0,0 3 4 16,0 6-6-16,0 0 4 0,0 3-7 15,0 3-12-15,0-1 19 0,8-3-23 0,-8-5 20 16,6-3-5-16,-6 0-8 0,0-6 5 0,6 1-5 16,-6 1 5-16,0-6-4 0,0-3 2 0,0-4-2 15,-6 3 1-15,6-6-3 0,0-23 1 16,-9 44-1-16,9-44 0 0,-5 23-1 0,5-23 2 15,0 0-2-15,0 0 1 0,0 0 0 0,0 0-1 16,0 0 1-16,0 0 0 0,0 0-5 0,0 0-3 16,0 0-8-16,0 0-7 0,0 0-10 0,0 0-12 15,0 0-16-15,0 0-12 0,0 0-12 0,0 0-18 16,0 0-39-16,0-53-45 0,0 53-114 16,30-13-95-16,-30 13 56 0,21-23 336 15</inkml:trace>
          <inkml:trace contextRef="#ctx0" brushRef="#br0" timeOffset="18350.1941">6732 251 1224 0,'10'-31'65'16,"19"9"-14"-16,-7-5-5 0,9 10-14 0,-6 1-19 16,2 7-10-16,-1 9-2 0,-3-7 0 15,4 7-2-15,0 15 3 0,0-3 1 0,-2 7 3 16,0 0 1-16,1 6 8 0,-7-2 3 0,3 10 11 0,-5-3-2 16,1 8 6-16,-13-1-6 0,3 6 3 0,-8 4-8 15,0-1-16-15,-12 0 24 0,2 4-28 0,-5-3 20 16,0 0-9-16,-5-3-11 0,-2-7 4 15,1 0-7-15,-1-3 5 0,-2-6-6 0,2-2 4 16,22-26-4-16,-45 41 3 0,45-41-3 16,-41 30 4-16,41-30-2 0,-35 16 1 0,35-16-1 15,-29 0 0-15,29 0-1 0,-29 0-1 0,29 0-4 16,0 0 0-16,-30-41-1 0,30 41 1 0,-7-36 4 16,7 36-2-16,7-43 6 0,-7 43-4 0,21-47 5 15,-21 47-5-15,27-45 3 0,-27 45-2 0,36-39 3 16,-36 39-3-16,39-32 2 0,-39 32-1 15,41-24 0-15,-41 24-1 0,39-11 1 16,-39 11-1-16,36 0 1 0,-36 0 0 0,29 5 1 16,-29-5 5-16,35 18 3 0,-35-18 7 0,32 27 0 15,-32-27 1-15,30 28-8 0,-30-28-1 0,28 34-5 16,-28-34-2-16,20 33-1 0,-20-33 0 0,16 34-2 16,-16-34 3-16,15 27-2 0,-15-27 2 0,0 0-3 15,16 35 1-15,-16-35-16 0,0 0-10 16,23 26-22-16,-23-26-25 0,0 0-19 0,0 0-40 15,32 30-101-15,-32-30-229 0,0 0 16 0,0 0 197 16</inkml:trace>
          <inkml:trace contextRef="#ctx0" brushRef="#br0" timeOffset="18693.9813">7504 514 1323 0,'0'0'69'0,"0"0"-24"16,0 0-3-16,0 0 7 0,0 0 3 0,0 0-10 15,-9 25-7-15,9-25-24 0,0 42 22 16,0-18-33-16,0-24 24 0,0 43-16 0,0-43-4 16,6 48 3-16,-6-48-4 0,8 45 4 0,-8-45-5 15,7 44 1-15,-7-44-3 0,8 43 0 0,-8-43-2 16,6 40 1-16,-6-40 0 0,7 37 2 0,-7-37-2 15,0 35 2-15,0-35-3 0,5 26-8 0,-5-26-13 16,0 0-11-16,0 38-24 0,0-38-22 16,0 0-34-16,0 0-66 0,0 0-182 15,0 0-96-15,0 0 37 0,28-11 407 0</inkml:trace>
          <inkml:trace contextRef="#ctx0" brushRef="#br0" timeOffset="18912.758">7806 431 1149 0,'26'-19'119'0,"-26"19"-76"0,0 0-11 15,0 0 9-15,0 0 9 0,-17 28 5 0,17-28-4 16,0 40-8-16,0-40-6 0,0 43-3 16,0-13-21-16,0-2 24 0,0 8-33 0,0-1 19 15,5-3-13-15,-5-3-10 0,9 1 3 0,-3-2-4 16,-2-3 3-16,2 3-4 0,-6-28 2 15,11 45-2-15,-11-45 1 0,8 41-1 0,-8-41 4 16,8 31-4-16,-8-31 2 0,0 0-2 0,10 31-2 16,-10-31-11-16,0 0-5 0,0 0-10 0,0 0-9 15,0 0-16-15,0 0-33 0,0 0-87 0,0 0-137 16,-9-26-164-16,9 26 37 0,-12-31 356 0</inkml:trace>
        </inkml:traceGroup>
      </inkml:traceGroup>
    </inkml:traceGroup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7:03.038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F82623A3-0C66-4EDC-96C7-75FECD61523E}" emma:medium="tactile" emma:mode="ink">
          <msink:context xmlns:msink="http://schemas.microsoft.com/ink/2010/main" type="writingRegion" rotatedBoundingBox="7168,14355 16026,13832 16202,16807 7343,17329"/>
        </emma:interpretation>
      </emma:emma>
    </inkml:annotationXML>
    <inkml:traceGroup>
      <inkml:annotationXML>
        <emma:emma xmlns:emma="http://www.w3.org/2003/04/emma" version="1.0">
          <emma:interpretation id="{6740F0EF-D3C4-42D2-AB98-6140605E980F}" emma:medium="tactile" emma:mode="ink">
            <msink:context xmlns:msink="http://schemas.microsoft.com/ink/2010/main" type="paragraph" rotatedBoundingBox="7168,14355 16026,13832 16202,16807 7343,173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3A864A3-1F66-4988-9B6D-CB76C648B12D}" emma:medium="tactile" emma:mode="ink">
              <msink:context xmlns:msink="http://schemas.microsoft.com/ink/2010/main" type="line" rotatedBoundingBox="7168,14355 16026,13832 16202,16807 7343,17329"/>
            </emma:interpretation>
          </emma:emma>
        </inkml:annotationXML>
        <inkml:traceGroup>
          <inkml:annotationXML>
            <emma:emma xmlns:emma="http://www.w3.org/2003/04/emma" version="1.0">
              <emma:interpretation id="{FA082B7B-9EBC-412D-832E-0F97CA7408B0}" emma:medium="tactile" emma:mode="ink">
                <msink:context xmlns:msink="http://schemas.microsoft.com/ink/2010/main" type="inkWord" rotatedBoundingBox="8615,14115 9121,16686 7506,17004 7000,14433"/>
              </emma:interpretation>
              <emma:one-of disjunction-type="recognition" id="oneOf0">
                <emma:interpretation id="interp0" emma:lang="en-US" emma:confidence="0">
                  <emma:literal>☹</emma:literal>
                </emma:interpretation>
                <emma:interpretation id="interp1" emma:lang="en-US" emma:confidence="0">
                  <emma:literal>¥</emma:literal>
                </emma:interpretation>
                <emma:interpretation id="interp2" emma:lang="en-US" emma:confidence="0">
                  <emma:literal>F</emma:literal>
                </emma:interpretation>
                <emma:interpretation id="interp3" emma:lang="en-US" emma:confidence="0">
                  <emma:literal>f</emma:literal>
                </emma:interpretation>
                <emma:interpretation id="interp4" emma:lang="en-US" emma:confidence="0">
                  <emma:literal>t</emma:literal>
                </emma:interpretation>
              </emma:one-of>
            </emma:emma>
          </inkml:annotationXML>
          <inkml:trace contextRef="#ctx0" brushRef="#br0">-107 5435 1204 0,'0'27'272'0,"0"-27"-228"0,0 0-6 15,39 0 6-15,-10 5 6 0,4-5-13 0,6 0-6 16,4 0-4-16,6 0-2 0,5-5-5 16,2 5-3-16,-1-11-3 0,6 6-4 0,0 2-4 15,3-5-3-15,2 8-3 0,1 0 0 0,4 0-2 16,-1 0 1-16,-1 0-2 0,-2 8 2 0,-2-8-1 15,-4 7 1-15,-3-2-1 0,-6-5 1 0,-3 11-3 16,-1-3-6-16,-3-1-11 0,-7-2-16 16,-2 8-24-16,-12-13-22 0,9 21-39 0,-33-21-62 15,37 15-202-15,-37-15-111 0,0 0 73 16,15 51 424-16</inkml:trace>
          <inkml:trace contextRef="#ctx0" brushRef="#br0" timeOffset="-1087.0586">83 4222 1234 0,'-10'-29'77'0,"10"29"-4"0,21-38-9 0,-21 38-11 0,25-28-14 15,-25 28-21-15,24-15-4 0,-24 15-6 0,37 0-1 16,-37 0-1-16,43 22-1 0,-43-22 3 0,41 41-3 16,-22-19-12-16,0 8 29 0,1 4-28 0,-5 1 29 15,1 8-9 1,-4-5-6-16,-5 8 6 0,-1 3-7 16,-6 2 5-16,0-1-6 0,-9 6 4 0,-1 3-7 15,-5-1 4-15,-1-2-9 0,-7-4 8 0,4-3-8 16,-2-1 6-16,-1-10-6 0,-2-3 5 0,3-5-5 15,-4-2 4-15,25-28-2 0,-40 32 3 0,40-32-2 16,-36 8 1-16,36-8-1 0,-30 0 0 0,30 0 1 16,-25-20-2-16,25 20 2 0,-20-37-3 15,20 37 2-15,-11-49-2 0,11 49 2 16,0-49-3-16,7 23 3 0,2 2-2 0,1-3 3 16,-10 27-2-16,33-46 1 0,-33 46-2 0,39-37 1 15,-39 37-2-15,41-24 2 0,-41 24-1 0,45-14 1 16,-45 14-1-16,42 0 0 0,-42 0 1 0,38 13-2 15,-38-13 3-15,33 23 6 0,-33-23 5 0,34 29 2 16,-34-29 3-16,36 40-6 0,-36-40-4 16,25 48-5-16,-25-48 0 0,23 45-4 15,-23-45 3-15,16 46-3 0,-16-46 3 0,15 33-3 16,-15-33 0-16,0 0-13 0,24 29-6 0,-24-29-20 16,0 0-16-16,31 27-34 0,-31-27-37 0,22 12-103 15,-22-12-262-15,0 0 40 0,0 0 180 0</inkml:trace>
          <inkml:trace contextRef="#ctx0" brushRef="#br0" timeOffset="611.3615">1051 5913 1459 0,'-28'-22'134'0,"28"22"-75"0,0 0-12 0,0 0-12 16,-27-6-10-16,27 6-9 0,-27 0-2 15,27 0-3-15,-27-8-1 0,27 8-2 16,-25-3 0-16,25 3-3 0,-28-8 1 0,28 8-3 16,-32 0-1-16,32 0 1 0,-29 0-2 0,29 0 0 15,-30 0 0-15,30 0-1 0,-33 8 1 0,33-8-1 16,-34 13 0-16,34-13 0 0,-39 18-1 0,39-18 2 16,-34 26-3-16,34-26 1 0,-22 41-1 0,22-41 2 15,-17 44-3-15,17-19-8 0,0 0 19 0,0 2-19 16,8 0 18-16,-8 0-5 0,9-1-4 15,0 2 3-15,1-5-3 0,-10-23 3 16,19 46-3-16,-19-46 4 0,17 39-3 0,-17-39 2 16,12 27 0-16,-12-27 0 0,0 0-1 0,0 0-1 15,0 0 0-15,0 0 2 0,0 0-1 0,0 0 0 16,0 0 0-16,0 0-1 0,0 0 0 0,25 10 0 16,-25-10 1-16,0 0-1 0,25-12 1 15,-25 12-2-15,29-15-1 0,-29 15-5 0,44-12 0 16,-20 7-2-16,1-2 2 0,2 0 0 0,0 3 2 15,4-3 1-15,-1 7 4 0,3 0 0 0,-4 0 1 16,-2 8-1-16,-3-2 0 0,-24-6 2 16,43 26-2-16,-43-26 6 0,30 32 1 0,-30-32 4 15,19 37 2-15,-19-37 1 0,8 39-2 0,-8-39 1 16,0 34-2-16,0-34 0 0,-14 30-1 0,14-30 0 0,-19 29-3 16,19-29 0-16,-28 29-2 0,28-29-1 0,-35 19-2 15,35-19 1-15,-38 20-1 0,38-20-1 16,-40 17 0-16,40-17-1 0,-39 12 0 0,39-12-1 15,-37 8-3-15,37-8-4 0,-32 0-9 0,32 0-8 0,-28 0-12 0,28 0-23 16,0 0-34-16,-31-10-60 0,31 10-222 0,0 0-160 16,0 0 43-16,33 17 414 0</inkml:trace>
          <inkml:trace contextRef="#ctx0" brushRef="#br0" timeOffset="-321.3329">607 4690 1229 0,'0'0'116'15,"0"-53"-41"-15,0 53-13 0,9-59-7 0,-1 36-14 16,-4-5-11-16,-4 28-11 0,15-42-3 0,-15 42-8 16,21-39 2-16,-21 39-2 0,19-27 1 0,-19 27-2 15,0 0 0-15,32-26-1 0,-32 26 0 0,32 0 3 16,-32 0 0-16,35 0 2 0,-35 0-2 15,40 0-1-15,-40 0-2 0,44 11 0 16,-17-6-4-16,-27-5 2 0,48 14-5 0,-48-14 2 16,47 15-2-16,-23-6 1 0,-24-9 0 0,45 18-2 15,-45-18 2-15,47 16-1 0,-20-8-1 0,-1-8 1 16,0 9 0-16,0-9-3 0,2 0-8 0,-1 0-11 16,3 0-13-16,-30 0-16 0,47 6-16 0,-47-6-31 15,43 10-85-15,-43-10-174 0,0 0-137 0,0 0 66 16,0 0 429-16</inkml:trace>
          <inkml:trace contextRef="#ctx0" brushRef="#br0" timeOffset="-852.657">752 4523 1248 0,'0'0'109'0,"0"0"-53"16,0 0-7-16,0 0-4 0,0 0-4 0,0 0-8 15,0 0-6-15,0 0 4 0,-12 31 3 0,12-31 2 16,0 37-9-16,0-11-4 15,0-26-13-15,6 50-2 0,-6-24-5 0,0 1 0 16,0 3-5-16,0-4 4 0,0 0-4 0,0-3 3 16,0-23-3-16,0 45 2 0,0-45-9 0,0 47-9 15,0-22-18-15,0-25-10 0,4 45-21 0,-4-45-13 16,6 47-31-16,-6-47-28 0,14 40-91 0,-14-40-205 16,0 0 27-16,0 28 207 0</inkml:trace>
          <inkml:trace contextRef="#ctx0" brushRef="#br0" timeOffset="-618.2492">960 4462 769 0,'21'-35'241'0,"-21"35"-176"0,0 0-14 0,0-21 8 16,0 21-2-16,0 0 4 0,7 32-5 0,-7-32-8 16,0 43 5-16,0-43-6 0,0 57 4 0,-4-32-10 15,4 15-2-15,0-6-13 0,6 4-4 0,-6-1-14 16,0 2-1-16,0-4-7 0,7-3 3 0,-7 0-6 15,6-2 5-15,-6-7-4 0,0-23 2 0,11 44-3 16,-11-44 2-16,0 28-9 0,0-28-5 0,0 0-14 16,0 0-11-16,4 31-27 0,-4-31-24 0,0 0-47 15,-30 0-75-15,30 0-137 16,0 0-103-16,0 0 162 0,-28 32 291 0</inkml:trace>
        </inkml:traceGroup>
        <inkml:traceGroup>
          <inkml:annotationXML>
            <emma:emma xmlns:emma="http://www.w3.org/2003/04/emma" version="1.0">
              <emma:interpretation id="{2BA2494C-43E0-4305-B954-DF713B5FBBB9}" emma:medium="tactile" emma:mode="ink">
                <msink:context xmlns:msink="http://schemas.microsoft.com/ink/2010/main" type="inkWord" rotatedBoundingBox="9414,15580 9913,15447 9936,15530 9436,15663"/>
              </emma:interpretation>
              <emma:one-of disjunction-type="recognition" id="oneOf1">
                <emma:interpretation id="interp5" emma:lang="en-US" emma:confidence="0">
                  <emma:literal>~</emma:literal>
                </emma:interpretation>
                <emma:interpretation id="interp6" emma:lang="en-US" emma:confidence="0">
                  <emma:literal>_</emma:literal>
                </emma:interpretation>
                <emma:interpretation id="interp7" emma:lang="en-US" emma:confidence="0">
                  <emma:literal>-</emma:literal>
                </emma:interpretation>
                <emma:interpretation id="interp8" emma:lang="en-US" emma:confidence="0">
                  <emma:literal>r</emma:literal>
                </emma:interpretation>
                <emma:interpretation id="interp9" emma:lang="en-US" emma:confidence="0">
                  <emma:literal>^</emma:literal>
                </emma:interpretation>
              </emma:one-of>
            </emma:emma>
          </inkml:annotationXML>
          <inkml:trace contextRef="#ctx0" brushRef="#br0" timeOffset="1055.9406">2079 5427 1266 0,'5'-32'300'0,"-5"32"-219"16,0 0-32-16,0 0-8 0,28-12-3 0,-28 12-10 15,36-18-10-15,-9 7-3 0,-1-1-4 0,6-3-3 16,-3 3-2-16,6-2-2 0,-4 3-2 0,-1 2-2 16,-2-2 1-16,0 6-3 0,-2 5 2 0,-26 0-1 15,44 0 0-15,-44 0 1 0,34 0 0 16,-34 0 0-16,27 5 0 0,-27-5-2 0,0 0-4 16,0 0-3-16,28 9-7 0,-28-9-7 15,0 0-9-15,0 0-23 0,0 0-24 0,0 0-56 16,0 0-134-16,0 0-248 0,0 0-10 0,9 28 333 15</inkml:trace>
        </inkml:traceGroup>
        <inkml:traceGroup>
          <inkml:annotationXML>
            <emma:emma xmlns:emma="http://www.w3.org/2003/04/emma" version="1.0">
              <emma:interpretation id="{2A309740-684E-4E88-A8CF-0F98D4F7A014}" emma:medium="tactile" emma:mode="ink">
                <msink:context xmlns:msink="http://schemas.microsoft.com/ink/2010/main" type="inkWord" rotatedBoundingBox="10575,14710 12210,14614 12353,17034 10718,17130"/>
              </emma:interpretation>
              <emma:one-of disjunction-type="recognition" id="oneOf2">
                <emma:interpretation id="interp10" emma:lang="en-US" emma:confidence="0">
                  <emma:literal>lost</emma:literal>
                </emma:interpretation>
                <emma:interpretation id="interp11" emma:lang="en-US" emma:confidence="0">
                  <emma:literal>lost,</emma:literal>
                </emma:interpretation>
                <emma:interpretation id="interp12" emma:lang="en-US" emma:confidence="0">
                  <emma:literal>lost.</emma:literal>
                </emma:interpretation>
                <emma:interpretation id="interp13" emma:lang="en-US" emma:confidence="0">
                  <emma:literal>10th</emma:literal>
                </emma:interpretation>
                <emma:interpretation id="interp14" emma:lang="en-US" emma:confidence="0">
                  <emma:literal>10s☹</emma:literal>
                </emma:interpretation>
              </emma:one-of>
            </emma:emma>
          </inkml:annotationXML>
          <inkml:trace contextRef="#ctx0" brushRef="#br0" timeOffset="3198.0946">3286 5582 1453 0,'0'0'44'0,"0"0"-3"0,38 0-2 16,-38 0 7-16,52-14-9 0,-18 7-12 0,8-1-3 16,5-3-3-16,5-4-7 0,0 3 2 0,5 3-4 15,1-4-1-15,2 5-3 0,4 1-2 16,1-1-2-16,0 0-1 0,1 8-1 0,-4-7 0 15,2 7 0-15,0 0 1 0,-7 0 0 0,1 8-2 16,-1-1 2-16,-5-1-2 0,-3 0 1 0,-4 4-1 16,-7-3 0-16,-4 4-10 0,-7-7-8 15,-3 7-14-15,-24-11-18 0,34 9-15 0,-34-9-28 16,0 0-35-16,0 0-57 0,33 19-160 0,-33-19-132 16,0 0 108-16,7 33 370 0</inkml:trace>
          <inkml:trace contextRef="#ctx0" brushRef="#br0" timeOffset="1540.3735">3489 4472 1289 0,'0'0'83'0,"0"0"-30"16,0 0-8-16,0 0-6 0,0 0-9 0,0 0-15 16,0 0-4-16,0 0 1 0,-9 47 9 0,9-47 2 15,0 55 7-15,0-17-8 0,0 8 3 0,0 5-10 16,0 1 3-16,0 5-8 0,0-5 1 0,0 4-8 15,0 0 2-15,0-4-6 16,0-3-7-16,0-1 19 0,6-8-19 0,-6-1 19 16,0-4-9-16,4-3-4 0,-4-7 3 0,8 3-3 15,-8-4 2-15,7 1-5 0,-7-25-3 0,9 35-10 16,-9-35-9-16,6 28-15 0,-6-28-12 0,0 0-24 16,0 0-28-16,16 21-25 0,-16-21-40 0,0 0-71 15,0 0-160-15,0 0-16 0,29-21 356 16</inkml:trace>
          <inkml:trace contextRef="#ctx0" brushRef="#br0" timeOffset="1931.0438">3819 4599 714 0,'0'0'226'0,"-18"46"-71"16,18-46-35-16,-10 58-17 0,0-37-24 0,10 24-8 15,0-19-17-15,0 13-7 0,0-9-11 0,4 4-2 16,-4-2-10-16,7-3-1 0,1-1-9 0,-2 1-1 16,3-6-6-16,4 3 3 0,-13-26-2 0,28 41-11 15,-28-41 8-15,39 31-10 0,-39-31 23 0,40 25-13 16,-40-25 14-16,39 7-12 0,-39-7-11 16,40 0 14-16,-40 0-12 0,43-28 23 0,-43 28-10 15,35-42 7-15,-21 13-8 0,-2-2-6 0,3-5 3 16,-9 0-3-16,3-8 0 0,-1 4-3 0,-2-9 3 15,-6 1-5-15,4-3 5 0,-4 4-6 16,0-1 5-16,0 7-4 0,-7 3 2 0,2 6-2 16,-1 5 2-16,6 27-2 0,-13-40 3 15,13 40-3-15,0 0 1 0,-27-26-2 0,27 26 1 16,-30 0-3-16,30 0-4 0,-40 6-5 0,40-6-4 16,-52 21-3-16,28 1-10 0,-4-9-13 0,4 13-22 15,-4-8-24-15,17 26-47 0,-18-31-66 0,34 38-195 16,-13-11-103-16,-6-7 151 0</inkml:trace>
          <inkml:trace contextRef="#ctx0" brushRef="#br0" timeOffset="3995.2578">4330 5914 1387 0,'0'0'171'0,"0"0"-105"0,0 0-16 0,0 0-10 16,-35 0-13-16,35 0-9 0,-37 0-6 0,37 0-4 15,-37 0-2-15,37 0-1 0,-40 0-1 0,40 0-1 16,-39 14 0-16,39-14-1 0,-37 16 0 16,37-16-2-16,-42 19 1 0,42-19 0 0,-41 25 0 15,41-25 0-15,-42 33-12 0,42-33 10 16,-37 34-10-16,37-34 20 0,-29 46-9 0,15-23 9 15,5 5-8-15,3-4-3 0,0 2 4 16,6-2-3-16,0 3 2 0,0-27-2 0,0 47 2 0,0-47-3 16,16 42 2-16,-16-42 0 0,15 44 1 0,-15-44-1 15,13 37 1-15,-13-37-3 0,11 34 4 0,-11-34-3 16,0 0 3-16,12 27-2 0,-12-27 0 0,0 0 0 16,0 0-2-16,0 0 1 15,0 0 2-15,0 0-1 0,0 0 0 0,34-10 0 16,-34 10 0-16,30-10 0 0,-30 10-1 0,37-19 2 15,-37 19-1-15,43-18 1 0,-18 11 0 0,2 4-2 16,3-4 0-16,0 1 0 0,-1 6 1 0,1 0 0 16,-1 0 0-16,-1 0 0 0,0 13 0 0,-1-3-1 15,-27-10 3-15,46 30-2 0,-46-30 2 16,30 37-3-16,-30-37 2 0,21 43 3 0,-15-15 4 16,-6-5 1-16,4 3 4 0,-4-26-2 0,-6 39-1 15,6-39-3-15,-16 39 0 0,16-39-5 0,-27 33 1 16,27-33-1-16,-31 28 0 0,31-28-1 0,-36 25 0 15,36-25 0-15,-39 18-1 0,39-18-1 0,-40 12 0 16,40-12-2-16,-42 13-1 0,42-13-4 16,-41 8-3-16,41-8-7 0,-40 7-4 15,40-7-15-15,-36 0-17 0,36 0-41 0,-31 0-57 16,31 0-167-16,0 0-244 0,0 0 62 0,11 27 404 16</inkml:trace>
          <inkml:trace contextRef="#ctx0" brushRef="#br0" timeOffset="2776.1811">4300 4972 1225 0,'-31'-55'187'0,"31"55"-99"0,7-34-25 15,-7 34-23-15,9-42-10 0,-9 42-13 0,19-39-6 16,-19 39-5-16,24-44-2 0,-24 44-3 16,27-35 1-16,-27 35-1 0,30-29 0 0,-30 29-1 0,30-16 1 0,-30 16-2 15,32-7 1-15,-32 7 0 0,35 0 1 16,-35 0 0-16,35 18 0 0,-35-18 1 0,36 20-3 15,-36-20 3-15,30 26-2 0,-30-26 1 16,31 21-1-16,-31-21 0 0,31 26 0 0,-31-26 0 16,31 20-1-16,-31-20 2 0,27 18-6 0,-27-18-7 15,29 14-12-15,-29-14-7 0,28 7-9 0,-28-7-1 16,31 10-17-16,-31-10-19 0,31 0-26 0,-31 0-25 16,35 0-85-16,-35 0-151 0,0 0-47 0,26-10 235 15</inkml:trace>
          <inkml:trace contextRef="#ctx0" brushRef="#br0" timeOffset="2212.3847">4428 4818 1180 0,'-8'-31'120'0,"8"31"-47"16,0 0-9-16,0 45 2 0,0-45-8 0,-5 45-8 15,-1-17-12-15,6 5-5 0,0 1-8 0,0 2-2 16,0 2-5-16,0-1-16 0,0-2 18 0,0 1-26 16,0-4 18-16,6 1-9 0,-6-5-5 0,5-4 3 15,-5-24-2-15,8 40 0 16,-8-40-7-16,6 31-7 0,-6-31-16 0,0 0-18 15,16 36-20-15,-16-36-33 0,0 0-38 0,0 0-69 16,0 0-153-16,0 0-104 0,0 0 141 0,39-16 325 16</inkml:trace>
          <inkml:trace contextRef="#ctx0" brushRef="#br0" timeOffset="2477.9814">4687 4756 1118 0,'0'0'129'0,"0"0"-48"15,7 38-15-15,-7-38-7 0,-10 45-1 0,10-45-13 16,-8 55-4-16,1-26-9 0,7 4-2 16,0-2-7-16,0 3-2 0,0-5-11 0,-4 6-16 15,4-4 22-15,4 0-25 0,-4-4 22 0,9 2-10 16,-9-29-4-16,10 46 3 0,-10-46-3 16,12 38 0-16,-12-38-12 0,12 28-9 0,-12-28-12 15,0 0-12-15,0 0-3 0,0 0-8 0,20 30-9 16,-20-30-10-16,0 0-30 0,0 0-51 0,0 0-94 15,0 0-148-15,0 0-23 0,0 0 391 0</inkml:trace>
        </inkml:traceGroup>
        <inkml:traceGroup>
          <inkml:annotationXML>
            <emma:emma xmlns:emma="http://www.w3.org/2003/04/emma" version="1.0">
              <emma:interpretation id="{B4C36138-E149-40D5-A9D1-130B5868ABE5}" emma:medium="tactile" emma:mode="ink">
                <msink:context xmlns:msink="http://schemas.microsoft.com/ink/2010/main" type="inkWord" rotatedBoundingBox="13151,15655 13207,15243 13529,15287 13473,15699"/>
              </emma:interpretation>
              <emma:one-of disjunction-type="recognition" id="oneOf3">
                <emma:interpretation id="interp15" emma:lang="en-US" emma:confidence="1">
                  <emma:literal>=</emma:literal>
                </emma:interpretation>
                <emma:interpretation id="interp16" emma:lang="en-US" emma:confidence="0">
                  <emma:literal>I</emma:literal>
                </emma:interpretation>
                <emma:interpretation id="interp17" emma:lang="en-US" emma:confidence="0">
                  <emma:literal>5</emma:literal>
                </emma:interpretation>
                <emma:interpretation id="interp18" emma:lang="en-US" emma:confidence="0">
                  <emma:literal>F</emma:literal>
                </emma:interpretation>
                <emma:interpretation id="interp19" emma:lang="en-US" emma:confidence="0">
                  <emma:literal>f</emma:literal>
                </emma:interpretation>
              </emma:one-of>
            </emma:emma>
          </inkml:annotationXML>
          <inkml:trace contextRef="#ctx0" brushRef="#br0" timeOffset="4214.0345">5828 5207 1562 0,'0'0'112'0,"0"0"-55"0,0 0-13 0,0 0-12 16,0 0-6-16,8-27-20 0,-8 27 4 15,31-23-15-15,-31 23 8 0,39-25 1 0,-39 25 6 16,44-30-8-16,-17 16 7 0,-3 6-16 0,3-7-7 15,0 8-20-15,-27 7-31 0,47 0-61 0,-47 0-94 16,35 0-329-16,-35 0-6 0,0 0 253 0</inkml:trace>
          <inkml:trace contextRef="#ctx0" brushRef="#br0" timeOffset="4464.0624">5895 5445 1137 0,'0'0'338'0,"0"0"-236"0,0 0-43 0,0 0-19 16,0 0-14-16,0 0-5 0,0 0-6 0,0 0-4 16,0 0-3-16,21-31-6 0,-21 31-2 15,30-15 1-15,-30 15-2 0,33-16 1 0,-33 16 1 16,31-17-7-16,-31 17-7 0,36-19-20 0,-36 19-26 16,31-20-44-16,0 28-76 0,-31-8-204 15,0 0-145-15,34-23 72 0,-34 23 456 0</inkml:trace>
        </inkml:traceGroup>
        <inkml:traceGroup>
          <inkml:annotationXML>
            <emma:emma xmlns:emma="http://www.w3.org/2003/04/emma" version="1.0">
              <emma:interpretation id="{56D67D73-92C2-41FB-8857-52D63118807D}" emma:medium="tactile" emma:mode="ink">
                <msink:context xmlns:msink="http://schemas.microsoft.com/ink/2010/main" type="inkWord" rotatedBoundingBox="14413,14084 16321,14690 15986,15746 14078,15139"/>
              </emma:interpretation>
              <emma:one-of disjunction-type="recognition" id="oneOf4">
                <emma:interpretation id="interp20" emma:lang="en-US" emma:confidence="0">
                  <emma:literal>-84,</emma:literal>
                </emma:interpretation>
                <emma:interpretation id="interp21" emma:lang="en-US" emma:confidence="0">
                  <emma:literal>84,</emma:literal>
                </emma:interpretation>
                <emma:interpretation id="interp22" emma:lang="en-US" emma:confidence="0">
                  <emma:literal>88÷1</emma:literal>
                </emma:interpretation>
                <emma:interpretation id="interp23" emma:lang="en-US" emma:confidence="0">
                  <emma:literal>884,</emma:literal>
                </emma:interpretation>
                <emma:interpretation id="interp24" emma:lang="en-US" emma:confidence="0">
                  <emma:literal>8841</emma:literal>
                </emma:interpretation>
              </emma:one-of>
            </emma:emma>
          </inkml:annotationXML>
          <inkml:trace contextRef="#ctx0" brushRef="#br0" timeOffset="5062.2492">6827 4686 1124 0,'-16'-43'397'0,"16"43"-272"0,0 0-55 0,0 0-20 15,0 0-15-15,0 0-12 0,0 0-5 0,0 0-5 16,28-8-4-16,-28 8 0 0,34-25-5 0,-34 25-2 16,43-26 0-16,-14 12-1 0,-3-1 1 15,3 3-2-15,-2-1 1 0,-2 6-2 0,-1-3 1 16,1 3-1-16,-25 7 0 0,42-8 1 0,-42 8-4 16,29 0-4-16,-29 0-4 0,0 0-6 0,33 0-7 15,-33 0-11-15,0 0-19 0,0 0-27 0,31 12-44 16,-31-12-88-16,0 0-235 0,0 0-46 0,27-4 137 15</inkml:trace>
          <inkml:trace contextRef="#ctx0" brushRef="#br0" timeOffset="5740.8284">7864 4195 1490 0,'-26'-21'122'0,"26"21"-62"0,0 0-19 0,-24-19-16 16,24 19-12-16,0 0-8 0,-36 0-2 0,36 0-2 16,-27 9 0-16,27-9 0 0,-31 25-2 0,31-25-14 15,-36 25 23-15,36-25-24 0,-40 43 23 16,19-20-7-16,2 4-2 0,1-5 1 0,0 4-5 15,2-2-2-15,4 4-5 0,2 1 0 0,2-3-1 16,8 1 4-16,0-6 0 0,0 7 5 0,6-5-2 16,6 3 3-16,6 1-3 0,1-3 5 0,5 1-4 15,3 0 8-15,3 2-2 0,-1-5 3 0,4 2-3 16,-2 2 1-16,4-2-2 0,-1 4 7 16,-1 1 2-16,-1 3 9 0,-5-6-2 15,0 4 2-15,-5-1-3 0,2-1 2 0,-3-2-4 16,-2 4 2-16,-2 0-3 0,-17-30-13 0,25 47 22 15,-25-47-22-15,18 39 22 0,-12-13-9 0,-6-26-1 16,0 34 3-16,0-34-5 0,0 0 3 0,-24 32-2 16,24-32 1-16,-25 16-1 0,25-16-1 0,-36 5-1 15,36-5-2-15,-40 0-2 0,40 0-1 16,-43-4-2-16,19-3-1 0,-2 1 3 0,0-5-2 16,-3 1 1-16,3-5-3 0,2-1 2 15,24 16-3-15,-43-31 1 0,43 31 0 0,-29-33-11 16,29 33 10-16,-12-34-8 0,12 34 18 0,8-46-7 15,-4 19 7-15,8 0-7 0,0-4-2 0,3-2 3 16,3-3-3-16,1-5 4 0,4 2-4 0,-1-5 3 16,0-2-2-16,3 3 3 0,-2-5-3 15,-1-1 3-15,-1 2-4 0,-2 8 4 0,-1-5-4 16,-3 8 5-16,-2 4-4 0,-2-1 2 0,-2 6-2 16,-9 27 2-16,7-42-2 0,-7 42 4 0,0-30-1 15,0 30 1-15,0 0-1 0,-15-34 0 0,15 34-2 16,0 0-7-16,0 0 7 0,-28-30-7 0,28 30 7 15,0 0 0-15,-27-20-4 0,27 20-2 16,0 0-5-16,-25-12-6 0,25 12 8 16,0 0-33-16,-33-2-8 0,33 2-58 0,-30 0-81 15,30 0-325-15,-5 27-20 0,5-27 126 0</inkml:trace>
          <inkml:trace contextRef="#ctx0" brushRef="#br0" timeOffset="6799.7517">8198 4866 1421 0,'-11'-51'124'0,"11"51"-55"0,9-54-20 16,-1 30-19-16,-2-3-9 16,3 1-10-16,1-2-3 0,4 1-6 0,-1 4 1 0,3-5-3 15,-16 28 1-15,36-40-1 0,-36 40 2 16,34-28-3-16,-34 28 2 0,30-15-1 0,-30 15 0 16,33-6 0-16,-33 6-1 0,29 0 1 15,-29 0-1-15,29 2 1 0,-29-2 2 0,27 11 1 0,-27-11 0 0,0 0 2 0,34 7 0 16,-34-7 0-16,25 0-1 0,-25 0 0 0,27 5-1 15,-27-5 1-15,30 0 0 0,-30 0 0 0,26-8 0 16,-26 8-2-16,0 0-1 0,32-16-2 16,-32 16 2-16,0 0-2 0,26-20 3 0,-26 20-2 15,0 0 0-15,18-28 0 0,-18 28-1 16,0 0-1-16,0 0-3 0,12-31-7 0,-12 31-8 16,0 0-19-16,0 0-17 0,0 0-34 0,0 0-57 15,-19-29-116-15,19 29-262 0,0 0 51 0,0 0 315 16</inkml:trace>
          <inkml:trace contextRef="#ctx0" brushRef="#br0" timeOffset="6193.9626">8498 4754 1208 0,'-32'-49'252'0,"32"49"-138"0,0 0-44 16,0 0-22-16,-9-26-13 0,9 26-9 0,0 0-3 16,0 0-4-16,0 0-6 15,0 0-4-15,0 0-4 0,0 0-2 0,0 0-2 16,-11 41 0-16,11-41-1 0,-4 49 1 0,4-17-3 15,0 1 4-15,0 3-4 0,0 4 6 0,0 1-5 16,0-1 3-16,0 0-2 0,0-4-11 0,0 0 21 16,0-2-19-16,4-5 18 0,-4 1-7 0,8-7-4 15,-8-23-3-15,9 44-6 0,-9-44-6 16,10 30-9-16,-10-30-10 0,0 0-14 0,0 0-19 16,27 24-29-16,-27-24-33 0,0 0-76 0,0 0-110 15,12-27-159-15,-12 27 89 0,0-36 387 0</inkml:trace>
          <inkml:trace contextRef="#ctx0" brushRef="#br0" timeOffset="6490.8689">8656 4659 856 0,'-4'-30'360'0,"4"30"-187"0,0 0-65 0,0 0-33 16,0 0-35-16,9 30-17 0,-9-30-9 0,0 34 5 15,0-34 0-15,0 50 2 0,0-21-6 0,0 5-1 16,-6-1-6-16,6 8 5 0,0-4-4 0,0 1 0 15,0-2-5-15,7 0 1 0,-7 0-6 0,9-9-7 16,-9 1 19-16,8 0-23 0,-8-28 18 16,10 37-16-16,-10-37-9 0,12 32-11 0,-12-32-16 15,0 0-23-15,19 32-34 0,-19-32-34 16,0 0-69-16,0 0-93 0,0 0-171 0,0 0 78 16,-16-40 392-16</inkml:trace>
        </inkml:traceGroup>
      </inkml:traceGroup>
    </inkml:traceGroup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7:16.194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D8C762B8-3A73-43C7-8531-B582C4529155}" emma:medium="tactile" emma:mode="ink">
          <msink:context xmlns:msink="http://schemas.microsoft.com/ink/2010/main" type="writingRegion" rotatedBoundingBox="17343,12188 21398,10881 22097,13049 18041,14356"/>
        </emma:interpretation>
      </emma:emma>
    </inkml:annotationXML>
    <inkml:traceGroup>
      <inkml:annotationXML>
        <emma:emma xmlns:emma="http://www.w3.org/2003/04/emma" version="1.0">
          <emma:interpretation id="{5178A2AD-5346-4287-AE26-EC02190AAFFC}" emma:medium="tactile" emma:mode="ink">
            <msink:context xmlns:msink="http://schemas.microsoft.com/ink/2010/main" type="paragraph" rotatedBoundingBox="17343,12188 21398,10881 22097,13049 18041,143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FBC8551-3172-4B5A-82CA-C2138854CCF0}" emma:medium="tactile" emma:mode="ink">
              <msink:context xmlns:msink="http://schemas.microsoft.com/ink/2010/main" type="line" rotatedBoundingBox="17343,12188 21398,10881 22097,13049 18041,14356"/>
            </emma:interpretation>
          </emma:emma>
        </inkml:annotationXML>
        <inkml:traceGroup>
          <inkml:annotationXML>
            <emma:emma xmlns:emma="http://www.w3.org/2003/04/emma" version="1.0">
              <emma:interpretation id="{7B2BDF27-5231-4F05-95B2-9BC17487B94F}" emma:medium="tactile" emma:mode="ink">
                <msink:context xmlns:msink="http://schemas.microsoft.com/ink/2010/main" type="inkWord" rotatedBoundingBox="17343,12188 21398,10881 22097,13049 18041,14356"/>
              </emma:interpretation>
              <emma:one-of disjunction-type="recognition" id="oneOf0">
                <emma:interpretation id="interp0" emma:lang="en-US" emma:confidence="0">
                  <emma:literal>possible we</emma:literal>
                </emma:interpretation>
                <emma:interpretation id="interp1" emma:lang="en-US" emma:confidence="0">
                  <emma:literal>possibilities</emma:literal>
                </emma:interpretation>
                <emma:interpretation id="interp2" emma:lang="en-US" emma:confidence="0">
                  <emma:literal>possible as</emma:literal>
                </emma:interpretation>
                <emma:interpretation id="interp3" emma:lang="en-US" emma:confidence="0">
                  <emma:literal>polarities</emma:literal>
                </emma:interpretation>
                <emma:interpretation id="interp4" emma:lang="en-US" emma:confidence="0">
                  <emma:literal>passbands</emma:literal>
                </emma:interpretation>
              </emma:one-of>
            </emma:emma>
          </inkml:annotationXML>
          <inkml:trace contextRef="#ctx0" brushRef="#br0">17 384 929 0,'-15'-63'186'15,"24"32"-47"-15,-20-23-32 0,20 22-27 0,-15-9-11 16,6 41-14-16,9-43-10 0,-9 43-13 0,0 0-5 15,0 0-4-15,0 0-4 0,0 0 2 0,0 0-7 16,0 0-2-16,0 0-3 0,0 0-1 0,20 38-5 16,-13 0 2-16,4 12-6 0,0 10 4 0,4 8-5 15,5 8 6-15,0 5-7 0,6 2 9 16,-4 2-7-16,3 1-3 0,-1-3 16 0,2 0-17 16,0-3 15-16,-3-8-6 0,-4-5-7 0,-1-4 7 15,0-3-8-15,-5-8 7 0,2-5-6 16,-3-8 5-16,-3-10-4 0,-9-29 2 0,12 28-13 15,-12-28-4-15,0 0-3 0,0 0-1 0,0 0 8 16,-8-40 1-16,-1 9 5 0,-6-11-5 16,-1-10 9-16,-3-4-3 0,2 1 8 0,-3 4-5 15,0-1 6-15,4-5-7 0,-2 4 8 0,-1-6 5 16,1-3-21-16,0 0 22 0,0-2-21 0,5 1 6 16,-1 6 10-16,4-3-9 0,1 5 7 0,4 2-6 15,-1 5 6-15,6 4-6 16,0 4 5-16,0 3-4 0,8 6 4 0,-1 2-4 15,4 1 4-15,2 5-5 0,-13 23 3 16,34-43-3-16,-34 43 3 0,41-29-2 0,-41 29 2 16,44-16-3-16,-44 16 2 0,43 0-1 0,-43 0-1 15,45 19 2-15,-45-19-1 0,42 34 3 0,-42-34-2 0,35 47 4 16,-24-19-2-16,-1 4 3 0,-4-3-4 0,-6 4 5 16,0-3-5-16,0 6 4 0,-10 0-5 0,1-1 5 15,-7-2-6-15,1-1 5 0,-5 1-4 0,-1-6 3 16,2-2-4-16,19-25 3 0,-40 47-4 0,40-47 3 15,-37 37-6-15,37-37 1 0,-30 33-8 0,30-33-1 16,0 0-2-16,-24 18-1 0,24-18-2 0,0 0 2 16,0 0 4-16,0 0 5 0,0 0 7 0,25-16 1 15,-25 16 1-15,29-24-2 0,-29 24 2 16,34-29-1-16,-34 29 1 0,39-35-1 0,-39 35 0 16,44-37-1-16,-44 37 3 0,43-39-3 15,-43 39 4-15,45-40-4 0,-45 40 3 0,43-44-3 16,-43 44 3-16,43-45-3 0,-43 45 3 0,41-48-3 15,-41 48 4-15,35-47-4 0,-23 20 3 0,-12 27-3 16,20-48 3-16,-11 26-4 0,-1-5 4 0,0 4-4 16,-8 23 4-16,12-48-3 0,-12 48 3 0,15-45-3 15,-15 45 3-15,13-39-4 0,-13 39 4 0,12-33-2 16,-12 33 2-16,0 0-1 0,16-25 11 16,-16 25 11-16,0 0 7 0,0 0 6 0,0 0-7 15,0 0-7-15,0 0-8 0,6 32 0 16,-6-32-3-16,-7 49 4 0,1-17-6 0,6 4-1 15,-9 1-7-15,5-2 2 0,4 1-4 0,-9 0 4 16,9-3-4-16,0 1 3 0,0-1-4 0,0-5 3 16,9 0-2-16,-9-28 2 0,14 41-3 15,-14-41 2-15,24 30-1 0,-24-30 1 0,30 16 0 16,-30-16 0-16,28 0 1 0,-28 0 0 0,30-8 0 16,-30 8 2-16,27-24 3 0,-27 24-1 0,25-36 4 15,-25 36-4-15,16-47 1 0,-8 19-3 0,-8 1 0 16,0-2-3-16,0-3 2 0,0 4-4 0,-5-2 4 15,0 4-3-15,-1-1 3 0,0 2-2 0,6 25 2 16,-15-37-4-16,15 37 2 16,-20-28-1-16,20 28-1 0,0 0-4 0,-31-30-7 15,31 30-14-15,-30-11-6 0,30 11-13 0,-29 0-14 16,29 0-24-16,-26 7-30 0,1-19-58 0,25 12-120 16,-13 24-175-16,13-24 5 0,0 0 408 0</inkml:trace>
          <inkml:trace contextRef="#ctx0" brushRef="#br0" timeOffset="406.302">1319-376 1089 0,'0'0'145'0,"0"0"-74"0,0 0-18 16,0 0-13-16,0 0-6 0,-27 0-5 0,27 0-6 16,0 0-11-16,-27 34-3 0,27-34-7 0,-25 38 1 15,25-38-4-15,-28 43 2 0,28-43-3 0,-22 44 2 16,22-44-3-16,-17 42 2 0,17-42-3 0,-4 35 4 16,4-35-4-16,9 33 4 0,-9-33-3 15,19 31 3-15,-19-31-3 0,30 33 4 16,-30-33 14-16,35 26-32 0,-35-26 34 0,42 30-32 15,-42-30 15-15,42 33 6 0,-42-33 15 0,36 42 14 16,-36-42 5-16,23 36 9 0,-23-36-14 0,9 32-3 16,-9-32-8-16,0 31-2 0,0-31-8 0,-12 25-1 15,12-25-9-15,0 0 0 0,-25 34-4 0,25-34 2 16,-25 15-3-16,25-15 0 0,-27 15-6 16,27-15-7-16,-30 9-5 0,30-9-7 0,-31 5-6 15,31-5-11-15,-28 0-23 0,28 0-28 16,0 0-68-16,-52-14-109 0,52 14-232 0,0 0 41 15,-36-36 371-15</inkml:trace>
          <inkml:trace contextRef="#ctx0" brushRef="#br0" timeOffset="843.8492">1654-406 1050 0,'0'0'185'0,"0"0"-83"0,0 0-27 15,0 0-18-15,0 0-16 0,-25-13-13 0,25 13-7 16,0 0-6-16,-30 13-2 0,30-13-5 16,-27 14-2-16,27-14-4 0,-31 22-1 0,31-22-2 15,-31 28 1-15,31-28-2 0,-29 25 2 0,29-25-3 16,0 0 1-16,-22 33-9 0,22-33-5 0,0 0-10 15,0 0-3-15,6 25-1 0,-6-25 4 16,0 0 2-16,37 20 9 0,-37-20 5 0,42 16 8 16,-42-16 2-16,46 11 1 0,-21-5 0 0,1 4 9 15,-26-10 14-15,50 21 15 0,-50-21 8 0,43 28 1 16,-43-28-6-16,35 27-6 0,-35-27-2 0,17 31-3 16,-17-31-5-16,5 33-19 0,-5-33 19 15,-8 36-28-15,8-36 19 0,-19 43-12 16,19-43-5-16,-31 43 2 0,31-43-3 0,-37 44 2 15,37-44-3-15,-42 46-1 0,42-46-6 0,-46 36-5 16,46-36-5-16,-43 32-2 0,43-32-4 0,-36 27-5 16,36-27-12-16,-31 10-18 0,31-10-28 0,0 0-47 15,0 0-86-15,-32-16-70 0,32 16-176 0,11-28 93 16,-20-10 374-16</inkml:trace>
          <inkml:trace contextRef="#ctx0" brushRef="#br0" timeOffset="1196.3778">1998-496 871 0,'28'12'188'0,"-28"-12"-44"0,0 0-16 0,0 0-24 15,0 0-17-15,0 0-35 0,7 32-21 0,-7-32-15 16,-8 49 1-16,0-18-7 16,8-1 1-16,-6-2-7 0,6 2 0 0,0-1-5 15,0 3 4-15,0-5-5 0,8-2 4 0,-8-25-5 16,11 43 2-16,-11-43-2 0,15 39-1 0,-15-39-13 15,12 33-12-15,-12-33-15 0,0 0-45 0,30 36-42 16,-30-36-109-16,0 0-180 0,0 0-57 0,0 0 266 16</inkml:trace>
          <inkml:trace contextRef="#ctx0" brushRef="#br0" timeOffset="1212.0048">2002-572 796 0,'-15'-27'209'15,"15"27"-99"-15,-40-24-26 0,40 24-25 0,-37-17-22 16,37 17-18-16,-33-13-12 0,33 13-13 16,-24-10-40-16,24 10-82 0,0 0-192 0,-34-22-133 15,34 22 85-15,0 0 368 0</inkml:trace>
          <inkml:trace contextRef="#ctx0" brushRef="#br0" timeOffset="3349.4464">1151 1145 1149 0,'27'-10'196'15,"-27"10"-110"-15,-11-31-18 0,11 31-12 0,-22-29-16 16,22 29-12-16,-31-27-11 0,31 27-5 15,-32-16-6-15,32 16-2 0,-32 0-2 0,32 0-2 16,-30 9 1-16,30-9-2 0,-31 27 3 16,14 1-3-16,1 0 4 0,3 2-4 0,2 8 6 15,1-2-1-15,2-2 7 0,8 1-2 0,-6-1 4 16,6 0-6-16,0-2 1 0,0-2-6 0,9-7 1 16,-9-23-4-16,17 42 2 0,-17-42-4 15,22 33 4-15,-22-33-3 0,28 19 2 0,-28-19 0 16,33 12-2-16,-33-12-2 0,28 0-6 0,-28 0-2 15,24-12 0-15,-24 12 4 0,27-28 1 0,-27 28 5 16,24-45-2-16,-14 16 5 0,-4-5-4 0,1-9 7 16,-1 5-6-16,-1-3 5 0,-5 3-5 0,7 1 5 15,-7 2-5-15,6-1 5 0,-6 7-2 16,6-3 7-16,0 2-3 0,-6 30 6 16,8-37-3-16,-8 37 1 0,0 0 2 0,0 0 4 15,0 0 2-15,0 0-1 0,0 0-3 0,0 0-7 16,0 0-3-16,0 0-4 0,0 0 0 0,-12 25-2 15,12-25 2-15,-8 47-5 0,8-20 0 0,0-3-6 16,0 2-3-16,6-2-2 0,-6-24 0 0,18 47-2 16,-18-47 4-16,28 36-2 0,-28-36 8 0,36 25 2 15,-36-25 5-15,42 8 2 0,-42-8 0 16,49-8 0-16,-24-1 0 0,0-7 1 0,1-1-1 16,-1-5 3-16,2 2-4 0,-5-8 4 0,2-4-4 15,-5-2 5-15,-1-2-6 0,-4-2 5 16,-3 1-6-16,-2 2 5 0,-1 3-4 0,-8 0-13 15,6 7 28-15,-6-1-28 0,0 26 29 0,-8-31-12 16,8 31-2-16,0 0 2 0,0 0-1 16,0 0 0-16,0 0 0 0,0 0-1 0,-26 0-1 15,26 0-2-15,-9 34-12 0,9-8 29 0,0 5-27 16,0 3 28-16,0-5-13 0,9 6-5 0,-3-4 6 16,-1 1-5-16,1-4 5 0,2 1-4 0,-4 0 2 15,-4-29-2-15,15 41 2 0,-15-41-4 0,15 26 4 16,-15-26-3-16,0 0 2 0,0 0-1 0,0 0 1 15,25 9 0-15,-25-9-2 0,0 0 3 16,11-41-3-16,-11 15 3 0,6-8-2 16,-6-1 2-16,4-3-4 0,-4 2 5 0,8-3-6 15,-4 2-9-15,2 0 25 0,0 0-24 0,3 3 24 16,-3-1-9-16,4 9-5 0,-10 26 4 0,23-46-3 16,-23 46 2-16,24-29-1 0,-24 29 1 0,0 0-1 15,32-19 5-15,-32 19 1 0,0 0 3 0,0 0 2 16,30 16-3-16,-30-16 0 0,13 29-2 15,-13-29 2-15,15 42-1 0,-9-17 3 0,2 2-6 16,1 3-12-16,-2-3 23 0,1 3-25 0,-1-7 24 16,-7-23-10-16,12 40-6 0,-12-40-9 0,12 36-15 15,-12-36-16-15,16 32-29 0,-16-32-29 16,21 23-64-16,-21-23-92 0,0 0-242 0,0 0 51 16,7-20 321-16</inkml:trace>
          <inkml:trace contextRef="#ctx0" brushRef="#br0" timeOffset="3750.4936">2334 492 764 0,'31'-17'178'15,"-44"-8"-3"-15,13 25-21 0,0 0-36 0,0 0-31 16,0 0-32-16,0 0-20 0,-27 0-14 16,27 0-8-16,-28 5-2 0,28-5-2 0,-31 20-2 15,31-20 2-15,-45 33-6 0,21-14 0 0,-1 2-4 16,0 0 3-16,-4-4-4 0,1 2 4 0,1 0-4 15,0-2 2-15,27-17-1 0,-37 28 1 0,37-28-1 16,0 0-3-16,0 0-8 0,0 0-1 0,0 0 1 16,6 28 4-16,-6-28 0 0,43 6 0 15,-14-1-1-15,-1-5 0 0,5 9 6 0,-2-2 2 0,0 2 1 16,-1 2 1-16,1 0-1 0,-6 4 4 0,-25-15-3 16,45 36 5-16,-45-36 5 0,30 48-8 0,-30-48 36 15,12 48-26-15,-12-48 25 0,0 42-12 0,0-42-8 31,-5 37-1-31,5-37-8 0,-18 35-2 0,18-35-7 0,-25 32 3 16,25-32-5-16,-30 27 2 0,30-27-3 16,-34 17-5-16,34-17-9 0,-37 17-7 0,37-17-10 15,-34 11-8-15,34-11-12 0,-29 0-14 0,29 0-18 16,-23 0-28-16,23 0-42 0,0 0-29 0,0 0-28 16,0 0 3-16,-12-38-16 0,12 38 7 0,6-45 132 0</inkml:trace>
          <inkml:trace contextRef="#ctx0" brushRef="#br0" timeOffset="5156.9155">2294 757 233 0,'28'-29'172'0,"-5"0"-4"0,-3-7-36 16,7 12-20-16,-9-10-29 0,7 9-25 0,-7-3-14 16,6 0-9-16,-8 3-3 0,-16 25-3 0,39-44 5 15,-39 44-2-15,36-33-1 0,-36 33-4 0,28-18-4 16,-28 18-5-16,0 0 9 0,28 0 9 0,-28 0 9 16,0 0 0-16,0 0-11 0,9 40-13 0,-9-40-13 15,0 45 1-15,-9-15-7 0,3-1 4 16,6 0-7-16,-7 3 4 0,7-5-5 0,0 5 4 15,0-4-4-15,0-28 3 0,7 40-1 0,-7-40 0 16,15 28 0-16,-15-28-1 0,0 0-1 0,34 23 2 16,-34-23-1-16,29 0 1 0,-29 0 0 15,25 0 0-15,-25 0 1 0,0 0-1 0,31-34 0 16,-31 34-2-16,18-29 4 0,-18 29-2 0,15-41 4 16,-15 41-2-16,9-48 8 0,-5 20-2 15,-4 1 6-15,6 0-6 0,-6 1-1 0,6 0-6 16,-6 0 2-16,0 26-3 0,9-39 4 0,-9 39-2 15,0-28 3-15,0 28-2 0,0 0 2 0,0 0-1 16,0 0 5-16,0 0 1 0,0 0 2 0,0 0 1 16,0 0-4-16,0 0-2 0,0 0-3 0,0 0-3 15,0 0 0-15,15 32-1 0,-15-32-2 16,11 42 5-16,-11-42-4 0,16 38 3 0,-16-38-3 16,21 40 2-16,-21-40-3 0,33 32 3 15,-33-32-3-15,44 25 3 0,-19-16-2 0,-1 0 2 16,-24-9-1-16,43 4 0 0,-43-4-1 0,39-4 0 15,-39 4 0-15,30-14 0 0,-30 14 1 0,25-19-1 16,-25 19 1-16,15-25-2 0,-15 25 3 0,15-33-2 16,-15 33 2-16,9-39-2 0,-9 39 2 15,0-40-3-15,0 40 3 0,4-43-3 0,-4 43 3 16,0-39-3-16,0 39 4 0,8-43-4 0,-8 43 3 16,7-34-3-16,-7 34 2 0,14-30-2 15,-14 30 2-15,25-30-2 0,-25 30 4 0,31-33-2 16,-31 33 1-16,39-28-2 0,-39 28 2 0,37-29-3 15,-37 29 3-15,31-30-1 0,-31 30 1 0,23-23-1 16,-23 23 3-16,0 0-1 0,12-37 9 16,-12 37 3-16,0 0 3 0,-8-29 2 0,8 29-6 15,0 0-4-15,-19-33 0 0,19 33-5 0,0 0-14 16,0 0 12-16,-20-28-13 0,20 28 17 0,0 0 4 16,0 0 1-16,0 0 0 0,0 0-1 0,0 0-2 15,-25-13-1-15,25 13-2 0,0 0-1 0,0 0 9 16,-25 25-11-16,25-25 9 0,-18 39-10 15,8-14-2-15,-1 3 3 0,2 5-2 16,0-1 2-16,2 4-4 0,1 0 4 0,1-2-5 16,5-2 4-16,0-6-3 0,0 3 0 0,8-8-8 15,-8-21-1-15,10 45-10 0,-10-45-3 0,15 27-5 16,-15-27 0-16,26 17 1 0,-26-17-1 0,38 0 1 16,-38 0-6-16,51-11-7 0,-51 11-7 0,53-33-2 15,-30 10-1-15,5 1 11 0,-6-1 6 16,2-4 16-16,-3 3 6 0,3-4 9 0,-3 3 0 15,-2-3 5-15,-1 1-4 0,-2-1 3 0,-2 1-2 16,-3 0 3-16,-2 3-1 0,-9 24 15 0,14-39 7 16,-14 39 12-16,0 0 3 0,-8-35-4 0,8 35-6 15,0 0-6-15,0 0-5 0,0 0-5 16,0 0-5-16,-26-9-3 0,26 9 0 0,0 0-2 16,0 0 1-16,0 0-3 0,-18 36 2 15,18-36-1-15,0 41 6 0,0-41 2 0,6 48 13 16,-6-21 2-16,12 4 10 0,-6-6-5 0,4 5 4 15,-3 0-8-15,5-3 0 0,-12-27-8 0,20 42-3 16,-20-42-7-16,20 37 1 0,-20-37-2 0,0 0 1 16,0 0-2-16,0 0-1 0,0 0-3 0,0 0 1 15,0 0 1-15,0 0-1 0,0 0 2 16,0 0-3-16,9-30 1 0,-9 2-2 0,0-1 2 16,0-4-4-16,0 0 4 0,0-1-5 0,0-1 3 15,0-4-4-15,0 0-4 0,-4 0-12 16,4 4-19-16,0 4 10 0,0 4-31 0,0-3 17 15,0 30-24-15,4-47-4 0,-4 47-10 0,20-43-4 16,5 29 8-16,-15-14-12 0,20 16-3 0,-13-16-13 16,17 16 11-16,-10-13 18 0,8 7 42 15,1-2 21-15,-2 2 16 0,1 6 1 0,-4-3 14 16,5 6 14-16,-8-8 13 0,3 10 6 0,-28 7-1 16,39-18-2-16,-39 18 10 0,25-10 6 0,-25 10 13 15,0 0 11-15,0 0 2 0,0 0-1 0,0 0-9 16,0 0-15-16,0 0-15 0,0 0-12 0,0 0-11 15,0 0-7-15,0 0-10 0,0 0-3 16,0 0-3-16,0 0-1 0,-21 28 0 0,21-28 1 16,-32 28-4-16,32-28 1 0,-39 38-3 0,39-38 3 15,-37 36-2-15,37-36 2 0,-33 32-1 16,33-32-1-16,-21 23-5 0,21-23-4 0,0 0-9 16,0 0-5-16,-9 29-5 0,9-29 0 0,0 0 0 15,0 0 4-15,36 35-2 0,-36-35 5 0,27 21 3 16,-27-21 8-16,33 24 7 0,-33-24 5 15,32 34 1-15,-32-34 12 0,32 41 10 0,-19-15-7 16,-13-26 40-16,13 46-30 0,-13-21 20 0,0 6-9 16,-6 1-12-16,0 1 1 0,-5-2-9 0,-1 0-2 15,-3-6-10-15,15-25 0 0,-32 43-6 0,32-43 1 16,-34 25-2-16,34-25-3 0,-33 8-5 0,33-8-5 16,-32 0-5-16,32 0-10 0,-26-12-8 15,26 12-17-15,0 0-25 0,-38-48-41 16,38 48-105-16,0 0-221 0,-17-48-56 0,17 48 224 15</inkml:trace>
          <inkml:trace contextRef="#ctx0" brushRef="#br0" timeOffset="1708.5728">2121-1184 857 0,'0'0'133'0,"0"0"-44"16,0 0-3-16,23 26-7 0,-23-26-25 0,10 46-4 16,-10-20-8-16,16 12 0 0,-8-4-11 0,8 13-16 15,-5-6 25-15,5 9-29 0,-3-5 26 0,5 7-9 16,-4-7-12-16,3 4 3 0,-3-3-10 0,2-3 5 15,-1-1-7-15,0-1 6 0,0-1-5 0,-3-2 3 16,-2-3-6-16,-2-1 2 0,-8-4-6 0,7 2 3 16,-7-32-6-16,0 43 4 0,0-43-2 0,0 25 1 15,0-25 0-15,0 0-1 0,0 0 0 0,0 0-1 0,0 0-1 16,0 0 1-16,0 0 2 0,-6-30-4 16,6 30 5-16,8-51-5 0,-4 21 4 15,4 0-3-15,2-1 3 0,0 2-3 0,5-3 1 16,-1 4-6-1,2 1 2-15,2-3-7 0,-18 30 3 0,33-44-1 0,-33 44 5 16,31-23 1-16,-31 23 2 0,28-8 0 0,-28 8 1 16,0 0 0-16,30 6 1 0,-30-6 1 0,0 0 1 15,18 33 1-15,-18-33-3 0,0 43 4 0,0-16 3 16,0 7 5-16,-12-1 1 0,6 4 7 16,-5 2-6-16,0 0 3 0,-4-4-8 15,-2 2 1-15,-2 0-8 0,1-8 2 0,-4 0-5 16,2-1 3-16,0-5-2 0,20-23-1 15,-41 43-6-15,41-43-3 0,-34 21-13 0,34-21-5 16,-25 13-20-16,25-13-16 0,0 0-30 0,-31-21-30 16,31 21-59-16,-12-25-129 0,12 25-135 0,-9-36 27 15,-5-5 420-15</inkml:trace>
          <inkml:trace contextRef="#ctx0" brushRef="#br0" timeOffset="2239.9924">2682-1263 834 0,'0'0'147'16,"23"-12"-38"-16,-23 12-5 0,0 0-12 0,0 0-10 16,0 0-14-16,0 0-23 0,9 31-11 0,-9-31-10 15,0 45 1-15,0-20-2 0,6 9 1 0,-6-3-7 16,0 3 1-16,0 4-9 0,7-1-13 0,-7 3 23 15,6 0-27-15,-6 0 23 0,9 1-10 16,-3-5-8-16,1 0 6 0,1-3-6 0,4-3 5 16,-2 0-4-16,2-5 3 0,-12-25-2 0,27 45 2 15,-27-45-2-15,30 38 3 0,-30-38-3 0,35 30 2 16,-35-30-1-16,37 20 1 0,-37-20-1 16,41 9 1-16,-41-9 4 0,41 0 3 0,-41 0 4 0,43-13-1 15,-43 13-3-15,45-19-4 0,-45 19-1 16,43-29-2-16,-43 29 2 0,39-31-3 15,-39 31 2-15,30-36-3 0,-30 36 3 0,25-47-2 16,-16 22 2-16,-3-4-4 0,-6 0 4 0,6-1-4 16,-6 1 4-16,-8-2-4 0,4 0-9 0,4 3 9 15,-9 5-10-15,9 23 26 0,-6-38-13 0,6 38 15 16,0 0-14-16,-12-25-2 0,12 25 3 0,0 0 1 16,-25 4 4-16,25-4 1 0,0 0 0 15,-33 37-13-15,33-37 20 0,-27 43-23 0,15-13 20 16,2-3-6-16,1 1-6 0,3 0 3 0,6-4-4 15,0-24 2-15,6 43-3 0,-6-43 2 16,24 32-2-16,-24-32 2 0,37 27-2 0,-37-27 1 16,45 24-1-16,-45-24 2 0,49 24-2 0,-19-14-6 15,1-4-10-15,0-6-13 0,2 8-18 0,-8-14-24 16,12 12-36-16,-25-33-75 0,29 35-197 16,-41-8-126-16,28-39 45 0,-28 39 461 0</inkml:trace>
        </inkml:traceGroup>
      </inkml:traceGroup>
    </inkml:traceGroup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7:44.513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58D16287-993C-4D21-8E3D-AA4F5095355E}" emma:medium="tactile" emma:mode="ink">
          <msink:context xmlns:msink="http://schemas.microsoft.com/ink/2010/main" type="writingRegion" rotatedBoundingBox="22444,8170 22613,10494 19120,10747 18952,8423"/>
        </emma:interpretation>
      </emma:emma>
    </inkml:annotationXML>
    <inkml:traceGroup>
      <inkml:annotationXML>
        <emma:emma xmlns:emma="http://www.w3.org/2003/04/emma" version="1.0">
          <emma:interpretation id="{5E070435-2570-4B20-BAC0-02D36D5FC9D4}" emma:medium="tactile" emma:mode="ink">
            <msink:context xmlns:msink="http://schemas.microsoft.com/ink/2010/main" type="paragraph" rotatedBoundingBox="22663,9288 20609,10080 20196,9011 22250,821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FDD0FA2-D1B1-4BE6-91AE-1D9EE790412C}" emma:medium="tactile" emma:mode="ink">
              <msink:context xmlns:msink="http://schemas.microsoft.com/ink/2010/main" type="line" rotatedBoundingBox="22663,9288 20609,10080 20196,9011 22250,8219"/>
            </emma:interpretation>
          </emma:emma>
        </inkml:annotationXML>
        <inkml:traceGroup>
          <inkml:annotationXML>
            <emma:emma xmlns:emma="http://www.w3.org/2003/04/emma" version="1.0">
              <emma:interpretation id="{BA3BAC10-929C-4A3E-95A5-12CE65B52448}" emma:medium="tactile" emma:mode="ink">
                <msink:context xmlns:msink="http://schemas.microsoft.com/ink/2010/main" type="inkWord" rotatedBoundingBox="20196,9011 22250,8219 22663,9288 20609,10080"/>
              </emma:interpretation>
              <emma:one-of disjunction-type="recognition" id="oneOf0">
                <emma:interpretation id="interp0" emma:lang="en-US" emma:confidence="0">
                  <emma:literal>(40s</emma:literal>
                </emma:interpretation>
                <emma:interpretation id="interp1" emma:lang="en-US" emma:confidence="0">
                  <emma:literal>(40s)</emma:literal>
                </emma:interpretation>
                <emma:interpretation id="interp2" emma:lang="en-US" emma:confidence="0">
                  <emma:literal>(40s,</emma:literal>
                </emma:interpretation>
                <emma:interpretation id="interp3" emma:lang="en-US" emma:confidence="0">
                  <emma:literal>(80s)</emma:literal>
                </emma:interpretation>
                <emma:interpretation id="interp4" emma:lang="en-US" emma:confidence="0">
                  <emma:literal>(4:08)</emma:literal>
                </emma:interpretation>
              </emma:one-of>
            </emma:emma>
          </inkml:annotationXML>
          <inkml:trace contextRef="#ctx0" brushRef="#br0">3083 561 1191 0,'0'0'57'15,"0"0"-15"-15,-32-19-2 0,32 19-7 0,0 0-18 16,-30 34-3-16,30-34-2 0,-34 55 8 0,13-19-1 16,2 4-8-16,-8 9 35 0,6 10-27 0,-7-2 28 15,4 11-14-15,-2 1-15 0,4 3 7 0,3-4-12 16,5-1 9-16,4-4-11 0,3-8 7 16,7 2-13-16,0-6 6 0,0-3-8 0,6-6 4 0,-2-1-6 15,6-7-8-15,4-2 25 0,-1-7-27 16,-13-25 28-16,31 40-15 0,-31-40-3 15,29 24 2-15,-29-24-2 0,32 12 0 0,-32-12-5 16,33 0-12-16,-33 0-13 0,39-16-25 0,-11 16-23 16,-28 0-27-16,48-20-103 0,-48 20-230 0,25-31-29 15,-25 31 174-15</inkml:trace>
          <inkml:trace contextRef="#ctx0" brushRef="#br0" timeOffset="484.4119">3433 836 1249 0,'0'0'12'0,"-37"0"-9"0,37 0-1 16,-40 4 1-16,40-4 5 0,-45 27 2 0,45-27 5 15,-43 45 0-15,21-21 6 0,1 4-2 0,4-1 8 16,17-27-4-16,-31 46 0 0,31-46-9 0,-18 44-1 16,18-44-9-16,0 27-1 0,0-27-2 15,0 0 2-15,0 0 4 0,35 25 4 0,-35-25 1 16,40 0 0-16,-40 0-3 0,49-3-2 16,-22-3 0-16,-1 6 1 0,-2-6 4 0,2 6 3 15,-26 0 1-15,41 12 2 0,-41-12 0 0,34 14 0 16,-34-14 1-16,0 0 4 0,23 29 1 0,-23-29 4 15,0 29-1-15,0-29-2 0,0 34-6 16,0-34-3-16,-21 33-6 0,21-33-3 0,-30 31-2 16,30-31-2-16,-36 32-3 0,36-32 2 0,-37 22-2 15,37-22 1-15,-34 20-1 0,34-20 0 0,-30 9 0 16,30-9 0-16,0 0-1 0,-32 13 1 0,32-13-2 16,0 0-3-16,0 0-2 0,0 0-4 15,0 0-3-15,0 0-4 0,0 0-7 0,0 0 0 16,0 0-1-16,0 0 1 0,0 0-5 15,0 0-6-15,0 0-19 0,0 0-16 0,7 30-24 16,-7-30-40-16,0 0-89 0,0 0-224 0,0 0 46 16,21 25 210-16</inkml:trace>
          <inkml:trace contextRef="#ctx0" brushRef="#br0" timeOffset="812.8918">3713 901 1174 0,'15'-33'172'0,"-15"33"-128"0,0 0 0 0,0 0 13 16,0 0 3-16,7 44-3 0,-7-44-19 0,-6 41-5 15,6-41-12-15,-4 47-3 0,4-47-6 0,0 48-2 16,0-48-6-16,-8 51 2 0,8-51-6 0,0 45 1 16,0-45-2-16,11 39 2 0,-11-39-2 0,9 33 1 15,-9-33-1-15,9 31 1 0,-9-31-3 16,0 0 2-16,12 34-3 0,-12-34-9 16,0 0-15-16,0 0-17 0,15 24-32 0,-15-24-20 15,0 0-70-15,0 0-206 0,0 0-89 0,0 0 13 16,-27-28 419-16</inkml:trace>
          <inkml:trace contextRef="#ctx0" brushRef="#br0" timeOffset="1031.5181">3795 624 1477 0,'0'0'50'15,"0"0"-30"-15,0 0 1 0,0 0-1 0,0 0-10 16,0 0-7-16,0 0-2 0,0 0-2 0,0 0-7 15,0 0-13-15,0 0-22 16,0 0-14-16,0 0-30 0,-25 9-41 0,39 15-109 16,-14-24-218-16,-11 29 40 0,11-5 265 0</inkml:trace>
          <inkml:trace contextRef="#ctx0" brushRef="#br0" timeOffset="1498.9032">3878 862 692 0,'0'0'248'16,"0"0"-158"-16,0 0-16 0,0 0-4 0,0 0-11 15,0 0-7-15,0 0 1 0,0 0 0 16,27 13-7-16,-27-13-7 0,7 27-4 0,-7-27-7 16,14 34-1-16,-14-34-8 0,12 33 3 0,-12-33-6 15,15 31 1-15,-15-31-5 0,13 29 1 16,-13-29-4-16,13 27 1 0,-13-27-3 0,12 28 0 15,-12-28-2-15,0 0 0 0,11 34-2 0,-11-34 1 16,0 0-2-16,0 26 0 0,0-26 0 0,0 0 0 16,0 0 1-16,0 0 1 0,0 0 2 0,0 0 2 15,0 0 0-15,0 0-1 0,0 0-4 0,0-32-3 16,0 32 0-16,-8-35-5 0,8 35-1 16,0-41-5-16,0 41-1 0,6-36-3 0,-6 36 3 0,12-45-1 15,-3 22 4-15,2-3-1 0,0 3 6 0,1-4-2 16,5 5 6-16,-17 22-4 0,31-49 6 15,-31 49 10-15,37-42-28 0,-37 42 30 0,36-27-31 16,-36 27 16 0,30-24 2-16,-30 24-1 0,26-6 2 0,-26 6 0 0,0 0 2 15,27 2 2-15,-27-2 6 16,0 0 3-16,14 33 4 0,-14-33-12 0,7 33 27 16,-7-33-29-16,0 49 21 0,0-28-15 0,0 8-9 15,0-1 2-15,0-7-4 0,0 6 1 0,0-3-2 0,0-24 1 16,0 41-1-16,0-41 1 0,7 34-2 0,-7-34 2 15,5 28-2-15,-5-28-9 0,0 0-8 0,7 26-10 16,-7-26-14-16,0 0-11 0,0 0-27 0,0 0-25 16,30 34-70-16,-30-34-109 0,0 0-174 15,0 0 32-15,0 0 323 0</inkml:trace>
          <inkml:trace contextRef="#ctx0" brushRef="#br0" timeOffset="2030.2171">4283 296 1083 0,'0'0'65'15,"0"0"-36"-15,22-23-1 0,-22 23 2 16,32 0-11-16,-32 0-5 0,38 5-3 0,-12 5-1 15,-3-4-3-15,3 9 3 0,-2-2 5 0,4 6 11 16,-28-19 6-16,52 42 8 0,-52-42 1 0,52 42 1 16,-52-42-6-16,54 49 1 0,-35-27-10 0,2 5 1 15,-5 2-6-15,1 1-1 0,-10-3-5 0,0 7 0 16,-7-1-5-16,0 4-8 16,0-1 21-16,-10 3-24 0,0-3 21 0,-1 8-13 15,-5-4-5-15,-2-1 3 0,0-2-5 0,2-4 3 16,-4-2-4-16,2 1 2 0,4-11-2 0,14-21 2 15,-29 44-3-15,29-44 3 0,-19 28-3 0,19-28 1 16,0 0-2-16,0 0-3 0,-19 27-6 0,19-27-7 16,0 0-10-16,0 0-6 0,0 0-7 0,0 0-9 15,0 0-17-15,0 0-22 0,0 0-47 16,0 0-75-16,0 0-189 0,0 0-36 0,0 0 174 16</inkml:trace>
        </inkml:traceGroup>
      </inkml:traceGroup>
    </inkml:traceGroup>
    <inkml:traceGroup>
      <inkml:annotationXML>
        <emma:emma xmlns:emma="http://www.w3.org/2003/04/emma" version="1.0">
          <emma:interpretation id="{DD595A00-6A18-40E2-B718-78244D95FDD7}" emma:medium="tactile" emma:mode="ink">
            <msink:context xmlns:msink="http://schemas.microsoft.com/ink/2010/main" type="paragraph" rotatedBoundingBox="19983,8349 20152,10672 19120,10747 18952,84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667BB81-5B51-4B2E-9E86-27E16D17860D}" emma:medium="tactile" emma:mode="ink">
              <msink:context xmlns:msink="http://schemas.microsoft.com/ink/2010/main" type="line" rotatedBoundingBox="19983,8349 20152,10672 19120,10747 18952,8423"/>
            </emma:interpretation>
          </emma:emma>
        </inkml:annotationXML>
        <inkml:traceGroup>
          <inkml:annotationXML>
            <emma:emma xmlns:emma="http://www.w3.org/2003/04/emma" version="1.0">
              <emma:interpretation id="{69490F1C-0D06-406B-A40D-2F9653662E60}" emma:medium="tactile" emma:mode="ink">
                <msink:context xmlns:msink="http://schemas.microsoft.com/ink/2010/main" type="inkWord" rotatedBoundingBox="19983,8349 20152,10672 19120,10747 18952,8423"/>
              </emma:interpretation>
              <emma:one-of disjunction-type="recognition" id="oneOf1">
                <emma:interpretation id="interp5" emma:lang="en-US" emma:confidence="0">
                  <emma:literal>on</emma:literal>
                </emma:interpretation>
                <emma:interpretation id="interp6" emma:lang="en-US" emma:confidence="0">
                  <emma:literal>into</emma:literal>
                </emma:interpretation>
                <emma:interpretation id="interp7" emma:lang="en-US" emma:confidence="0">
                  <emma:literal>one</emma:literal>
                </emma:interpretation>
                <emma:interpretation id="interp8" emma:lang="en-US" emma:confidence="0">
                  <emma:literal>onto</emma:literal>
                </emma:interpretation>
                <emma:interpretation id="interp9" emma:lang="en-US" emma:confidence="0">
                  <emma:literal>info</emma:literal>
                </emma:interpretation>
              </emma:one-of>
            </emma:emma>
          </inkml:annotationXML>
          <inkml:trace contextRef="#ctx0" brushRef="#br0" timeOffset="-14396.9775">1272 1137 1223 0,'0'-37'89'0,"0"37"-33"16,0 0-8-16,0 0-14 0,0 0-20 0,0 0-10 15,0 0-3-15,0 0 3 0,0 0 5 0,0 0 8 0,24 33 0 16,-24-33 3-16,18 40-8 0,-18-40 1 0,24 43-4 16,-24-43 5-16,29 44 0 0,-29-44 3 15,32 39-2-15,-32-39 1 0,29 37-4 0,-29-37 0 16,29 34-4-16,-29-34-1 0,25 27-3 0,-25-27 0 0,0 0-4 15,30 29 1-15,-30-29 0 0,0 0 0 0,0 0 1 16,0 0 0-16,0 0 5 0,25 6 3 0,-25-6 2 16,0 0-2-16,6-24-2 0,-6 24-7 0,0-44 3 15,0 19-4 1,0-4 2-16,-4-2-1 0,4-5 2 16,-9-4-4-16,3 4 5 0,1-7-5 0,5 1 5 15,-7-4-5-15,7-3 6 0,0 1-7 0,0 5 6 16,0-5-6-16,0 4-10 0,0-1 22 0,0 7-22 15,7 4 23-15,-7 1-8 0,6 2-4 0,-6 1 4 16,9 6-4-16,-1-3 3 0,-8 27-3 0,17-42 2 16,-17 42-2-16,21-32 2 0,-21 32-2 15,20-28 3-15,-20 28-2 0,25-23 0 16,-25 23 0-16,30-26 1 0,-30 26-2 0,35-31 3 16,-35 31-2-16,47-36 1 0,-22 17-3 0,2-1 3 15,2-1-3-15,6 1 2 0,-3 3-3 0,4-1-1 16,0 1-16-16,1 2-13 0,-7-1-24 0,8 8-22 15,-38 8-31-15,67-14-72 0,-67 14-158 0,38-22-114 16,-38 22 43-16,0 0 332 0</inkml:trace>
          <inkml:trace contextRef="#ctx0" brushRef="#br0" timeOffset="-13631.2694">1856 676 1143 0,'0'0'164'0,"0"0"-93"15,0 0-17-15,0 0-4 0,34-20-9 0,-34 20-7 16,0 0-7-16,0 0-4 0,30-21-8 0,-30 21-4 16,23-11-4-16,-23 11-1 0,27-1-2 15,-27 1-1-15,25 0 0 0,-25 0-3 0,0 0 2 16,30 15-2-16,-30-15 2 0,0 0 1 0,12 33 5 16,-12-33 1-16,0 36 2 0,0-36-2 15,-22 36-14-15,22-36 25 0,-28 41-30 0,28-41 28 16,-35 34-17-16,35-34-1 0,-31 24 1 0,31-24-2 15,-25 20 2-15,25-20-3 0,0 0 2 0,0 0-1 16,0 0 2-16,0 0-1 0,0 0-1 0,0 0 0 16,0 0 0-16,0 0 1 0,0 0-1 0,0 0 1 15,32-14 0-15,-32 14 0 0,29-11-1 0,-29 11 1 16,31 0 0-16,-31 0-1 16,31 0 1-16,-31 0 0 0,26 3 0 0,-26-3 1 15,0 0 1-15,17 28-2 0,-17-28 9 0,0 34 4 16,0-34 8-16,-11 38 0 0,11-38 1 0,-23 43-7 15,23-43-1-15,-25 36-6 0,25-36 1 0,-34 44-6 16,34-44 1-16,-41 38-4 0,41-38 1 0,-44 43-3 16,44-43 2-16,-42 25-1 0,42-25 0 15,-36 25 1-15,36-25 0 0,-26 19 0 0,26-19 0 16,0 0 0-16,-27 15-1 0,27-15 0 0,0 0-5 16,0 0-8-16,0 0-7 0,0 0-14 0,0 0-4 15,0 0-11-15,0 0-24 0,0 0-40 0,0 0-83 16,46 7-200-16,-46-7-70 0,0 0 50 15,27 25 394-15</inkml:trace>
          <inkml:trace contextRef="#ctx0" brushRef="#br0" timeOffset="-13474.9988">1483 1704 1220 0,'0'0'249'16,"0"0"-186"-16,0 0-14 0,0 0 1 0,38-8-7 16,-38 8-28-16,40-18 16 0,-13 3-16 0,8 0 20 15,4-2-11-15,3-2 2 0,5-5-13 16,3-1-6-16,0 4-2 0,1-8-4 0,-2 7 2 15,4-4-4-15,-5 7 2 0,0 0-2 0,-8 3 2 16,-1 2-2-16,-5 5 0 0,-3 1-5 0,-4 8-4 16,-27 0-6-16,37 0-12 0,-37 0-6 0,0 0-14 15,0 0-9-15,22 45-24 0,-22-45-22 0,-7 38-74 16,-24-38-137-16,19 30-127 0,12-30 4 16,-52 34 342-16</inkml:trace>
          <inkml:trace contextRef="#ctx0" brushRef="#br0" timeOffset="-12990.4405">1732 2052 834 0,'25'-24'289'0,"-25"-1"-210"16,0 25-32-16,24-33-2 0,-24 33-20 15,33-29-16-15,-33 29-6 0,33-16 0 0,-33 16 0 16,41 0 3-16,-41 0 8 0,40 10 7 0,-40-10 9 16,35 26 5-16,-35-26 5 0,28 46-3 0,-13-14 5 15,-11-2-6-15,4 6 2 0,-8 0-8 0,-5 6 0 16,-2-7-9-16,-2 2 0 0,-3-2-10 0,-3 1 2 15,0-8-6-15,-4 2 2 0,-3-6-6 16,22-24 2-16,-47 42-4 0,47-42 2 16,-43 20-2-16,43-20 2 0,-43 11-1 0,43-11 1 15,-34 0 0-15,34 0-1 0,-30-11 0 0,30 11-1 16,0 0-1-16,-25-28 0 0,25 28-1 0,0-28-1 16,0 28 2-16,4-34-2 0,-4 34 3 0,23-38-2 15,-23 38 3-15,34-37-2 0,-34 37 5 0,45-34-2 16,-45 34 2-16,49-27 0 0,-23 17 0 0,4-1-1 15,-2 5 0-15,2-4-3 0,-1 2-1 16,-1-3 0-16,2 4 0 0,-2-2-1 0,0 4 1 16,-1 5-3-16,-2 0-9 0,-1-6-19 0,4 14-32 15,-28-8-46-15,58 14-112 0,-58-14-314 16,32 0 27-16,-32 0 155 0</inkml:trace>
        </inkml:traceGroup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7:26.570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707C07AF-6594-4118-8501-E08122345FFB}" emma:medium="tactile" emma:mode="ink">
          <msink:context xmlns:msink="http://schemas.microsoft.com/ink/2010/main" type="writingRegion" rotatedBoundingBox="16220,11108 18709,11108 18709,11967 16220,11967"/>
        </emma:interpretation>
      </emma:emma>
    </inkml:annotationXML>
    <inkml:traceGroup>
      <inkml:annotationXML>
        <emma:emma xmlns:emma="http://www.w3.org/2003/04/emma" version="1.0">
          <emma:interpretation id="{DC2F55C1-E758-4886-A78F-19E85AAC479E}" emma:medium="tactile" emma:mode="ink">
            <msink:context xmlns:msink="http://schemas.microsoft.com/ink/2010/main" type="paragraph" rotatedBoundingBox="16220,11108 18709,11108 18709,11967 16220,119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5473DEE-4A86-45D5-9FE7-043FDE466726}" emma:medium="tactile" emma:mode="ink">
              <msink:context xmlns:msink="http://schemas.microsoft.com/ink/2010/main" type="line" rotatedBoundingBox="16220,11108 18709,11108 18709,11967 16220,11967"/>
            </emma:interpretation>
          </emma:emma>
        </inkml:annotationXML>
        <inkml:traceGroup>
          <inkml:annotationXML>
            <emma:emma xmlns:emma="http://www.w3.org/2003/04/emma" version="1.0">
              <emma:interpretation id="{0DC175DE-B0E4-4445-AC6E-64A021B7C402}" emma:medium="tactile" emma:mode="ink">
                <msink:context xmlns:msink="http://schemas.microsoft.com/ink/2010/main" type="inkWord" rotatedBoundingBox="16220,11108 18709,11108 18709,11967 16220,11967"/>
              </emma:interpretation>
              <emma:one-of disjunction-type="recognition" id="oneOf0">
                <emma:interpretation id="interp0" emma:lang="en-US" emma:confidence="0">
                  <emma:literal>60 s</emma:literal>
                </emma:interpretation>
                <emma:interpretation id="interp1" emma:lang="en-US" emma:confidence="0">
                  <emma:literal>0 s U</emma:literal>
                </emma:interpretation>
                <emma:interpretation id="interp2" emma:lang="en-US" emma:confidence="0">
                  <emma:literal>of U</emma:literal>
                </emma:interpretation>
                <emma:interpretation id="interp3" emma:lang="en-US" emma:confidence="0">
                  <emma:literal>60s</emma:literal>
                </emma:interpretation>
                <emma:interpretation id="interp4" emma:lang="en-US" emma:confidence="0">
                  <emma:literal>or U</emma:literal>
                </emma:interpretation>
              </emma:one-of>
            </emma:emma>
          </inkml:annotationXML>
          <inkml:trace contextRef="#ctx0" brushRef="#br0">-942 2905 892 0,'0'-23'152'0,"0"23"-23"0,0 0-34 16,8 42-8-16,-8-42-28 0,0 39-11 0,-7-16-13 15,7 9-3-15,0-3-14 0,-4 3-5 0,4 0-9 16,0-2 1-16,-6 4-7 0,6-3 6 0,0 3-8 16,0-1 7-16,0 1-6 0,0-1 4 0,9-2-4 15,-4-1 4-15,1-2-4 0,3-3-13 16,-9-25 31-16,21 45-29 0,-21-45 31 0,36 37-12 16,-36-37 2-16,43 18 7 0,-43-18 4 15,48 0 5-15,-24-13 0 0,1 0-1 0,-1-9-14 16,1-5 26-16,-4-2-28 0,0-6 23 0,-5-5-9 15,0-1-11-15,-2-2 6 0,-1-1-8 0,-7 3 1 16,0-3-4-16,-6 8 1 0,0 0-5 0,-7-8 4 16,-1 9-5-16,-1 3 3 0,-3 0-2 15,12 32 1-15,-29-35-1 0,29 35 1 0,-36-26-2 16,36 26-1-16,-43-15-7 0,43 15-5 0,-51 0-9 16,27 0-10-16,-4 0-11 0,28 0-18 0,-54 11-25 15,54-11-45-15,-49 12-95 0,49-12-259 16,-27 20 28-16,27-20 207 0</inkml:trace>
          <inkml:trace contextRef="#ctx0" brushRef="#br0" timeOffset="-421.9283">-1502 3198 844 0,'-9'-28'135'0,"9"28"-28"0,0 0-18 16,0 0-8-16,0 0-17 0,0 0-20 0,0 0-19 16,0 0-12-16,0 0-7 0,0 0-4 0,0 0-1 15,0 0 1-15,0 38-1 0,0-38 5 16,-10 39 1-16,10-13 8 0,0-26-4 0,-8 48 6 16,8-25-6-16,0 4 1 0,0-1-7 0,0 1 0 15,0-3 13-15,8 3-31 0,-2 3 31 0,-1-4-31 16,4 3 12-16,2 0 4 0,1-5-5 0,-12-24 5 15,24 45-6-15,-24-45 4 0,26 36-3 0,-26-36 2 0,30 22 0 16,-30-22 0-16,31 7 1 0,-31-7-1 0,35-3 2 16,-35 3 0-16,34-18 3 0,-34 18 2 15,31-32 7-15,-31 32 0 0,28-43 6 0,-28 43-3 32,24-50 3-32,-10 20-5 0,-6 2-15 0,1-3 27 0,-3 0-29 15,0 1 24-15,-6 2-11 0,9 0-5 0,-9 3 1 16,0 25-4-16,0-39 2 0,0 39-3 0,-7-34 2 15,7 34-3-15,-11-26 2 0,11 26-2 0,0 0 1 16,0 0 0-16,-26-21 0 0,26 21-2 16,0 0 0-16,-30 8 0 0,30-8-1 0,0 0 2 15,-37 34-4-15,37-34 5 0,-23 40-4 16,14-16 3-16,2 3-3 0,-1 0 3 0,8 2-4 16,-4-2-12-16,4 6 27 0,0-1-25 0,4 1 25 15,2-2-10-15,-1 0-6 0,4-8 5 0,-9-23-5 16,16 43 3-16,-16-43-1 0,18 32 0 0,-18-32-5 15,0 0-6-15,30 30-7 0,-30-30-6 16,0 0-4-16,30 0-8 0,-30 0-15 0,0 0-13 16,46-9-21-16,-46 9-30 0,31-16-70 0,-31 16-121 15,13-33-114-15,-13 33 91 0,15-32 331 0</inkml:trace>
          <inkml:trace contextRef="#ctx0" brushRef="#br0" timeOffset="-1468.9428">960 3074 1122 0,'0'0'142'0,"0"0"-54"0,0 0-8 0,0 0-13 16,0 0-15-16,0 0-16 0,0 0-14 15,0 0-7-15,0 0-4 0,-27-16-5 0,27 16-1 16,-24 0-2-16,24 0 0 0,-31 9-1 16,31-9 0-16,-40 10-1 0,40-10 1 0,-47 10-1 15,24-3 0-15,23-7-2 0,-48 14 2 0,23-4-1 16,1-1 1-16,-1-2-2 0,25-7 2 0,-45 21-2 16,45-21 1-16,-40 15 0 0,40-15 1 0,-39 15-1 15,39-15 1-15,-34 16-1 0,34-16 1 0,-30 14 3 16,30-14 4-16,0 0 3 0,0 0 2 0,-28 12-2 15,28-12-4-15,0 0-3 0,0 0-3 16,0 0 0-16,0 0 0 0,0 0-2 0,0 0 1 16,0 0-1-16,0 0 0 0,0 0 1 15,0 0 0-15,9 32 0 0,-9-32 1 0,9 29-1 16,-9-29 1-16,7 30-3 0,-7-30 4 0,7 41-4 16,-7-41 3-16,6 40-3 0,-6-40 3 0,6 43-3 15,-6-43-11-15,0 48 28 0,0-24-28 16,0 2 27-16,0-4-12 0,0-22-4 0,0 45 3 15,0-45-1-15,0 37 1 0,0-37-2 0,0 32 2 16,0-32-3-16,-6 26 3 0,6-26-3 0,0 0 3 16,0 0-1-16,0 25 0 0,0-25 0 0,0 0-1 15,0 0 1-15,0 0 0 0,0 0-1 0,0 0 1 16,0 0-1-16,0 0 1 0,0 0 0 16,0 0 1-16,0 0-1 0,0 0 1 15,0 0-1-15,0 0-2 0,0 0 1 0,0 0-1 16,0 0-14-16,0 0-16 0,0 0-29 0,0 0-40 15,0 0-109-15,0 0-295 0,0 0 4 0,0 0 210 16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7:27.41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B22E2F1D-76E8-4C75-92D3-12939B97A412}" emma:medium="tactile" emma:mode="ink">
          <msink:context xmlns:msink="http://schemas.microsoft.com/ink/2010/main" type="writingRegion" rotatedBoundingBox="17749,8233 18472,8233 18472,9105 17749,9105">
            <msink:destinationLink direction="with" ref="{57A4F0E7-C1F0-425F-9A3D-2C2366F7C775}"/>
          </msink:context>
        </emma:interpretation>
      </emma:emma>
    </inkml:annotationXML>
    <inkml:traceGroup>
      <inkml:annotationXML>
        <emma:emma xmlns:emma="http://www.w3.org/2003/04/emma" version="1.0">
          <emma:interpretation id="{46A99406-27CB-4CE2-B495-FD670A40A912}" emma:medium="tactile" emma:mode="ink">
            <msink:context xmlns:msink="http://schemas.microsoft.com/ink/2010/main" type="paragraph" rotatedBoundingBox="17749,8233 18472,8233 18472,9105 17749,91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6D54C3D-45EC-4773-984E-D1DABF023155}" emma:medium="tactile" emma:mode="ink">
              <msink:context xmlns:msink="http://schemas.microsoft.com/ink/2010/main" type="line" rotatedBoundingBox="17749,8233 18472,8233 18472,9105 17749,9105"/>
            </emma:interpretation>
          </emma:emma>
        </inkml:annotationXML>
        <inkml:traceGroup>
          <inkml:annotationXML>
            <emma:emma xmlns:emma="http://www.w3.org/2003/04/emma" version="1.0">
              <emma:interpretation id="{5D270196-A048-45AE-BF73-A93ED80B2D2B}" emma:medium="tactile" emma:mode="ink">
                <msink:context xmlns:msink="http://schemas.microsoft.com/ink/2010/main" type="inkWord" rotatedBoundingBox="17749,8233 18472,8233 18472,9105 17749,9105"/>
              </emma:interpretation>
              <emma:one-of disjunction-type="recognition" id="oneOf0">
                <emma:interpretation id="interp0" emma:lang="en-US" emma:confidence="1">
                  <emma:literal>30</emma:literal>
                </emma:interpretation>
                <emma:interpretation id="interp1" emma:lang="en-US" emma:confidence="0">
                  <emma:literal>20</emma:literal>
                </emma:interpretation>
                <emma:interpretation id="interp2" emma:lang="en-US" emma:confidence="0">
                  <emma:literal>50</emma:literal>
                </emma:interpretation>
                <emma:interpretation id="interp3" emma:lang="en-US" emma:confidence="0">
                  <emma:literal>3%</emma:literal>
                </emma:interpretation>
                <emma:interpretation id="interp4" emma:lang="en-US" emma:confidence="0">
                  <emma:literal>3¢</emma:literal>
                </emma:interpretation>
              </emma:one-of>
            </emma:emma>
          </inkml:annotationXML>
          <inkml:trace contextRef="#ctx0" brushRef="#br0">83 156 920 0,'0'-29'152'0,"0"29"-65"0,28-34-13 0,-28 34-7 0,29-34-20 16,-29 34-21-16,29-30-10 0,-29 30-5 0,33-22-4 15,-33 22-5-15,36-11-1 0,-36 11-1 0,27 5 1 16,-27-5 3-16,13 28 4 0,-13-2 8 0,0-2-1 16,0 14 10-16,-19 6-7 15,4 6 11-15,-9-1-7 0,0 4 5 0,-3-2-11 16,2-2 1-16,-2-4-11 0,3-7 3 0,-2 2-10 16,5-10 5-16,1-6-6 0,20-24 3 0,-26 30-1 15,26-30 1-15,0 0-1 0,0 0 1 0,0 0 0 16,0 0-1-16,15-32 2 0,-15 32-2 0,35-46 3 15,-9 27-4-15,-26 19 4 0,46-34-4 0,-46 34 2 16,40-21-2-16,-40 21 0 0,40-10 0 16,-40 10 0-16,33 5 0 0,-33-5 1 0,22 26 1 15,-22-26-2-15,11 34 4 0,-11-34-4 0,0 49 4 16,-8-17 0-16,4-3 8 0,-5-3 0 16,-2 3 3-16,-1-1-7 0,0-5-14 0,12-23 25 15,-23 45-30-15,23-45 29 0,-21 36-16 0,21-36-3 16,-17 27 3-16,17-27-3 0,0 0 2 0,0 0-2 15,-19 21-6-15,19-21-5 0,0 0-10 16,0 0-10-16,0 0-10 0,0 0-14 0,0 0-23 16,0 0-33-16,0 0-63 0,0 0-152 0,0 0-77 15,0 0 17-15,0 0 362 0</inkml:trace>
          <inkml:trace contextRef="#ctx0" brushRef="#br0" timeOffset="462.0123">513 95 954 0,'0'0'35'0,"0"0"-15"0,0 0 12 16,-25 34 16-16,25-34 12 0,-12 32-8 0,12-32-6 15,-11 42-16-15,11-42-9 0,-5 41-9 0,5-16 0 16,0-2-7-16,0 5 1 0,0-5-6 16,-5 6 2-16,5-1-5 0,0-3 5 0,0 8-5 15,0-3 6-15,0-2-3 0,5-2 5 0,-5 3-3 16,8-5 3-16,-2 4-4 0,-6-28 6 0,17 36 1 15,-17-36 7-15,0 0 6 0,34 29 4 0,-34-29 6 16,30-2 3-16,-30 2 7 0,33-29-2 0,-20 7 1 16,-13 22-8-16,34-57 0 15,-16 30-9-15,-5-12 4 0,4 6-9 0,-7-3 3 0,1 1-7 16,-2-1 2-16,-4 0-7 0,-5-4 1 0,5 4-7 0,-5 4 2 16,-5 3-4-16,-2 6 1 0,7 23-1 15,-18-43 0-15,18 43-2 0,-22-23 1 0,22 23-7 16,-27-15-5-16,27 15-9 0,-27-12-8 0,27 12-6 0,-27-7-7 15,27 7-15-15,0 0-20 0,-37-12-46 16,37 12-108-16,0 0-228 0,-9 27 8 0,9-27 173 16</inkml:trace>
        </inkml:traceGroup>
      </inkml:traceGroup>
    </inkml:traceGroup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7:33.46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BEFDB55A-C952-4A3D-A188-60830F09B0C8}" emma:medium="tactile" emma:mode="ink">
          <msink:context xmlns:msink="http://schemas.microsoft.com/ink/2010/main" type="writingRegion" rotatedBoundingBox="16434,8662 17692,8662 17692,14020 16434,14020">
            <msink:destinationLink direction="with" ref="{57A4F0E7-C1F0-425F-9A3D-2C2366F7C775}"/>
          </msink:context>
        </emma:interpretation>
      </emma:emma>
    </inkml:annotationXML>
    <inkml:traceGroup>
      <inkml:annotationXML>
        <emma:emma xmlns:emma="http://www.w3.org/2003/04/emma" version="1.0">
          <emma:interpretation id="{3234683B-F17A-4E2D-80C0-8501E07E5502}" emma:medium="tactile" emma:mode="ink">
            <msink:context xmlns:msink="http://schemas.microsoft.com/ink/2010/main" type="paragraph" rotatedBoundingBox="16434,8662 17692,8662 17692,14020 16434,140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7024033-74D5-455D-8F16-BA3B419EDE99}" emma:medium="tactile" emma:mode="ink">
              <msink:context xmlns:msink="http://schemas.microsoft.com/ink/2010/main" type="line" rotatedBoundingBox="16434,8662 17692,8662 17692,14020 16434,14020"/>
            </emma:interpretation>
          </emma:emma>
        </inkml:annotationXML>
        <inkml:traceGroup>
          <inkml:annotationXML>
            <emma:emma xmlns:emma="http://www.w3.org/2003/04/emma" version="1.0">
              <emma:interpretation id="{BD7DD537-7A67-422A-B912-2266F62D60A0}" emma:medium="tactile" emma:mode="ink">
                <msink:context xmlns:msink="http://schemas.microsoft.com/ink/2010/main" type="inkWord" rotatedBoundingBox="16434,8662 17689,8662 17689,13171 16434,13171"/>
              </emma:interpretation>
              <emma:one-of disjunction-type="recognition" id="oneOf0">
                <emma:interpretation id="interp0" emma:lang="en-US" emma:confidence="0">
                  <emma:literal>:</emma:literal>
                </emma:interpretation>
                <emma:interpretation id="interp1" emma:lang="en-US" emma:confidence="0">
                  <emma:literal>;</emma:literal>
                </emma:interpretation>
                <emma:interpretation id="interp2" emma:lang="en-US" emma:confidence="0">
                  <emma:literal>¥</emma:literal>
                </emma:interpretation>
                <emma:interpretation id="interp3" emma:lang="en-US" emma:confidence="0">
                  <emma:literal>i</emma:literal>
                </emma:interpretation>
                <emma:interpretation id="interp4" emma:lang="en-US" emma:confidence="0">
                  <emma:literal>|</emma:literal>
                </emma:interpretation>
              </emma:one-of>
            </emma:emma>
          </inkml:annotationXML>
          <inkml:trace contextRef="#ctx0" brushRef="#br0">-535 4162 1132 0,'0'0'106'0,"0"0"-33"0,0 0-23 16,0 0-6-16,0 0 0 0,0 0-2 0,0 0-3 16,8 40-9-16,-8-40-10 0,0 42 0 0,0-42-4 15,6 46 4-15,-6-20-5 0,0 1-1 0,0-2-5 16,0-25-15-16,7 46 26 0,-7-46-29 15,6 37 26-15,-6-37-14 0,6 41-4 0,-6-41 1 16,8 34-2-16,-8-34 3 0,7 25-3 0,-7-25 3 16,0 0-4-16,13 30 2 0,-13-30-1 15,0 0-13-15,0 0-11 0,0 0-13 0,29 25-17 16,-29-25-7-16,0 0-22 0,0 0-38 0,0 0-63 16,0 0-124-16,0 0-124 0,0 0 81 0,0 0 353 15</inkml:trace>
          <inkml:trace contextRef="#ctx0" brushRef="#br0" timeOffset="1">-844 4934 1332 0,'0'0'193'0,"0"0"-147"15,22 0-19-15,-22 0 4 0,0 0 6 0,30-23 0 16,-30 23-10-16,42-21-2 0,-14 4-10 15,6-2-2-15,3-2-6 0,5-2-2 0,3-3-4 16,2 3 1-16,1-2-3 0,-1 3 2 0,-3 3-4 16,0 4 2-16,-4 1-2 0,-1 7-3 0,-5-2-9 15,2 9-9-15,-11 0-10 0,2 0-10 0,-27 0-7 16,40 11-21-16,-40-11-28 0,33 25-74 0,-33-25-159 16,0 0-141-16,0 41 39 0,0-41 406 0</inkml:trace>
          <inkml:trace contextRef="#ctx0" brushRef="#br0" timeOffset="467.4914">-563 5179 1123 0,'22'-44'199'16,"-22"44"-161"-16,29-25-9 0,-29 25-1 0,40-17 0 16,-13 17-12-16,-27 0-5 0,49 11-3 0,-24-1-5 15,-25-10 4-15,43 31 2 0,-23-5 6 0,-7 0 0 16,3 5 5-16,-5 3 17 0,-2 10-27 0,-9-5 30 15,0 8-27-15,0-7 6 0,-14 3 5 0,1 1-8 16,-2-8 2-16,-6 2-9 0,0-1 3 16,-7-7-6-16,1 3 4 0,-4-7-5 15,3 1 6-15,-2-8-2 0,2-9 2 0,2-2-1 0,3-8-3 16,23 0-2-16,-38 0-1 0,38 0-2 0,0 0-1 16,-29-34-1-16,29 34-2 0,-6-34 1 0,6 34 0 15,7-48 2-15,-7 48-2 0,22-46 1 0,-5 21-3 16,-17 25 4-16,38-46-3 0,-12 21 4 0,-1 5-2 0,3 1 0 15,5-3-1-15,-3 3 0 0,0 4-1 16,1 0 4-16,-3 3-3 0,0 1 2 0,-1 6-2 16,-1 5-1-16,-26 0 0 0,43 0 1 0,-43 0 1 15,34 7-1 1,-34-7 0-16,27 17-10 0,-27-17-12 0,28 21-20 16,-28-21-29-16,25 21-40 0,-25-21-96 0,0 0-323 15,27 15 37-15,-27-15 176 0</inkml:trace>
          <inkml:trace contextRef="#ctx0" brushRef="#br0" timeOffset="-1253.3472">-1267 425 1334 0,'0'0'165'15,"0"0"-150"-15,0 0-8 0,0 0 5 0,0 0 11 16,9 47 10-16,-9-12 5 0,-13 2-5 0,8 9-1 16,-2-1-10-16,2 4-12 0,-1-7 19 0,6 5-24 15,-4 0 18-15,4 1-13 0,-9 3-8 0,9-6 4 16,-8-6-6-16,8-2 5 0,0 0-5 0,0-2 3 15,0-3-4-15,0-7 3 16,0-25-4-16,0 47 3 0,0-47-2 0,0 29 0 16,0-29-1-16,0 0 2 0,0 0 0 0,0 0-1 15,0 0 2-15,0 0-1 0,0 0-1 0,0 0 1 16,9 23-7-16,-9-23-4 0,0 0-10 0,0 0-13 16,0 0-14-16,0 0-25 0,0 0-46 0,0 0-93 15,0 0-271-15,0 0 10 0,0 0 152 16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7:56.898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4B74B268-7FDF-4F5E-880C-45C75B6B704C}" emma:medium="tactile" emma:mode="ink">
          <msink:context xmlns:msink="http://schemas.microsoft.com/ink/2010/main" type="writingRegion" rotatedBoundingBox="6851,10138 5575,14532 997,13202 2274,8808"/>
        </emma:interpretation>
      </emma:emma>
    </inkml:annotationXML>
    <inkml:traceGroup>
      <inkml:annotationXML>
        <emma:emma xmlns:emma="http://www.w3.org/2003/04/emma" version="1.0">
          <emma:interpretation id="{A80E256C-951B-4B2E-9C88-933D97A26B35}" emma:medium="tactile" emma:mode="ink">
            <msink:context xmlns:msink="http://schemas.microsoft.com/ink/2010/main" type="paragraph" rotatedBoundingBox="6851,10138 5852,13577 4244,13110 5243,96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62B894C-2DEC-4DE8-BCD5-B4125ACB2153}" emma:medium="tactile" emma:mode="ink">
              <msink:context xmlns:msink="http://schemas.microsoft.com/ink/2010/main" type="line" rotatedBoundingBox="6851,10138 5852,13577 4244,13110 5243,9671">
                <msink:destinationLink direction="with" ref="{08C9D69D-5E44-4DA5-83D7-9049B447BBB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3771FF1-5792-4E55-8F1B-DF2C2F45203A}" emma:medium="tactile" emma:mode="ink">
                <msink:context xmlns:msink="http://schemas.microsoft.com/ink/2010/main" type="inkWord" rotatedBoundingBox="6851,10138 5852,13577 4244,13110 5243,9671"/>
              </emma:interpretation>
              <emma:one-of disjunction-type="recognition" id="oneOf0">
                <emma:interpretation id="interp0" emma:lang="en-US" emma:confidence="0">
                  <emma:literal>nd in</emma:literal>
                </emma:interpretation>
                <emma:interpretation id="interp1" emma:lang="en-US" emma:confidence="0">
                  <emma:literal>In</emma:literal>
                </emma:interpretation>
                <emma:interpretation id="interp2" emma:lang="en-US" emma:confidence="0">
                  <emma:literal>non</emma:literal>
                </emma:interpretation>
                <emma:interpretation id="interp3" emma:lang="en-US" emma:confidence="0">
                  <emma:literal>neon</emma:literal>
                </emma:interpretation>
                <emma:interpretation id="interp4" emma:lang="en-US" emma:confidence="0">
                  <emma:literal>nexin</emma:literal>
                </emma:interpretation>
              </emma:one-of>
            </emma:emma>
          </inkml:annotationXML>
          <inkml:trace contextRef="#ctx0" brushRef="#br0">3593 650 804 0,'8'-31'84'0,"-8"31"-1"0,0 0 7 0,0 0 5 16,0 0-5-16,32 19-7 0,-32-19-3 15,0 0-4-15,27 33-11 0,-10-6-9 0,-17-27-16 16,22 44-7-16,-22-44-11 0,27 46-4 0,-27-46-8 16,26 46-1-16,-26-46-4 0,24 40 3 0,-24-40-1 15,27 41 3-15,-27-41-3 0,27 35 2 0,-27-35-4 16,31 29 0-16,-31-29 0 0,28 20-1 15,-28-20-1-15,26 15 0 0,-26-15 0 0,0 0-2 16,24 0 2-16,-24 0 2 0,0 0 5 0,0 0 2 16,0 0-2-16,19-30-4 0,-19 30-2 0,6-49-4 15,-6 21 3-15,0-5-4 0,0-1 3 0,0-2-4 16,0-10 4-16,0 1-3 0,0-3 3 0,0-6-4 16,0 5 5-16,0-2-9 15,0 3 2-15,0-7-5 16,7-1-7-16,-7-2 19 0,0 3-15 0,0 3 17 15,0 8-6-15,-7 1-3 0,7 8 7 16,-6 3-4-16,6 6 4 0,0 26-3 0,0-39 1 16,0 39-1-16,0 0 3 0,0-25 1 0,0 25 0 15,0 0 1-15,0 0-1 0,0 0-2 0,24-33 1 16,-24 33-1-16,0 0 1 0,37-32-2 0,-37 32 1 16,42-32 0-16,-16 16 1 0,6-2-2 15,2-3 2-15,5 0-3 0,-1 0 2 0,2 1-2 16,5-4 1-16,-5 1-2 0,5-1 1 0,-2 1-3 15,2 1 4-15,2-1-3 0,-1 0 2 16,-4 5-2-16,1 0-5 0,-13 1-10 0,1 5-12 16,-31 12-25-16,48-15-22 0,-48 15-39 0,36 12-71 15,-36-12-131-15,0 0-184 0,0 0 55 0,-9 28 325 16</inkml:trace>
          <inkml:trace contextRef="#ctx0" brushRef="#br0" timeOffset="748.9291">4250 290 1270 0,'-20'-41'63'0,"20"41"-20"16,18-34-10-16,-18 34 18 0,33-28-3 0,-8 17-17 16,-25 11-10-16,49-30-11 0,-23 21 0 0,-3-2-4 15,3 8 2-15,-3 3 0 0,3 0-2 0,1 0 1 16,-27 0 2-16,38 14 0 0,-38-14 4 0,29 21 3 15,-29-21 1-15,17 29 1 0,-17-29-2 16,0 36-17-16,0-36 25 0,-9 46-29 0,-1-20 20 16,-5 5-10-16,2-5-5 0,13-26 1 0,-34 39-1 15,34-39 2-15,-33 33-3 0,33-33 3 16,-34 26-2-16,34-26 1 0,-32 22 0 0,32-22-1 16,-29 18-1-16,29-18 0 0,-29 11 1 0,29-11 1 0,0 0 0 15,-28 5-2-15,28-5 0 0,0 0-1 16,0 0-7-16,0 0-4 0,0 0-1 0,0 0 1 15,0 0 6-15,24-4 5 0,-24 4 2 16,33 0 1-16,-33 0-1 0,34 4 1 0,-34-4-2 16,37 12 1-16,-37-12 1 0,39 13 0 0,-39-13 3 15,35 19 4-15,-35-19 3 0,29 21 6 0,-29-21 0 16,0 0 2-16,22 32 0 0,-22-32 0 0,0 0 2 16,6 30-1-16,-6-30-4 0,-6 22 0 15,6-22-7-15,-15 27-1 0,15-27-3 0,-28 29-2 16,28-29-2-16,-39 27-1 0,39-27 1 0,-43 25 0 15,43-25-2-15,-42 15 3 0,42-15-5 0,-35 12 3 16,35-12-2-16,-32 12-4 0,32-12-2 0,-32 12-4 16,32-12-5-16,0 0-4 0,-26 18-10 15,26-18-9-15,0 0-15 0,0 0-16 0,0 0-27 16,0 0-26-16,0 25-73 0,0-25-95 16,0 0-144-16,0 0 22 0,0 0 327 0</inkml:trace>
          <inkml:trace contextRef="#ctx0" brushRef="#br0" timeOffset="1176.8708">2852 1461 1311 0,'0'0'74'16,"0"0"-18"-16,0 0-2 0,0 0-19 0,0 0-4 15,0 0 5-15,0 0 8 0,0 0 5 0,46 6-2 16,-10-6-12-16,7 0-5 0,11 0-6 0,2 0-5 16,5 0-5-16,11-6-2 0,-2 3-3 0,11-3-2 0,-5 0-1 0,3 1-1 15,5-4-1-15,-9 9 0 0,4-11-1 16,-3 11 0-16,0-9-1 0,-1 7 0 0,-5-6 1 15,-2 2-2-15,-3 3-1 0,1-4 0 0,-6 7 0 32,-5-6-1-32,-6 6 1 0,-5 0 1 0,-6-4-2 0,-7 4 0 15,-4 0 2-15,-27 0-3 0,32 4 1 0,-32-4 0 16,0 0-3-16,0 0-4 0,0 0-5 0,0 0-8 16,0 0-8-16,0 0-14 0,0 0-15 15,0 0-37-15,17 23-64 0,-40-41-155 0,23 18-209 16,0 0 48-16,-19 27 302 0</inkml:trace>
          <inkml:trace contextRef="#ctx0" brushRef="#br0" timeOffset="1911.3208">3488 2106 1139 0,'-21'-44'164'0,"21"44"-79"0,0 0-13 16,12-34-7-16,-12 34-5 0,16-34-19 0,-16 34-7 16,28-40-12-16,-28 40-3 0,42-40-5 15,-15 20 0-15,1 5-5 0,0 0-1 0,2 8-4 16,-2-2-2-16,-1 9-1 0,-3 0-1 15,-24 0 0-15,43 17 0 0,-43-17 1 0,31 33-2 16,-31-33 3-16,26 44-1 0,-20-16 3 0,-6-1 2 16,0 2 5-16,0 4-3 0,-5-3-10 0,-5 1 18 15,-5 2-24-15,1-3 21 0,-5 4-11 0,0-7-4 16,-1 1 3-16,20-28-2 0,-43 40 2 16,43-40-1-16,-38 25 2 0,38-25-3 0,-32 15 1 15,32-15-1-15,-27 9 1 0,27-9-1 16,0 0 1-16,0 0-1 0,0 0-1 0,0 0-3 15,0 0-5-15,0 0-2 0,0 0-2 0,0 0 3 16,0 0-1-16,0 0 3 0,29-21 1 0,-29 21 3 16,40 0 3-16,-15 0 2 0,-1 8 1 0,3-4 0 15,-2 9-1-15,-1-1 0 0,-24-12 1 0,45 36-2 16,-45-36 3-16,38 43-1 0,-38-43 7 0,26 45 2 16,-26-45 7-16,13 44-1 0,-13-44 2 15,0 40-5-15,0-40 1 0,0 38-1 0,0-38-1 16,-13 33-3-16,13-33-2 0,-29 30-4 0,29-30 0 15,-46 31-2-15,19-15 1 0,-1-3-3 16,1-5 1-16,-1 6-1 0,3-2 1 0,-2-3-1 16,2 1 1-16,1 2-1 0,24-12 0 0,-48 20-3 15,48-20-4-15,-41 14-7 0,41-14-8 16,-26 7-15-16,26-7-14 0,0 0-42 0,-28-8-55 16,28 8-200-16,0 0-178 0,30 0 58 0,-30 0 338 15</inkml:trace>
        </inkml:traceGroup>
      </inkml:traceGroup>
    </inkml:traceGroup>
    <inkml:traceGroup>
      <inkml:annotationXML>
        <emma:emma xmlns:emma="http://www.w3.org/2003/04/emma" version="1.0">
          <emma:interpretation id="{0FCAA354-CE32-463A-8125-43DC2678C666}" emma:medium="tactile" emma:mode="ink">
            <msink:context xmlns:msink="http://schemas.microsoft.com/ink/2010/main" type="paragraph" rotatedBoundingBox="5442,11407 3354,12459 2868,11494 4956,1044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7F6E485-3F4A-4535-97E4-5AFDB7F8E8DE}" emma:medium="tactile" emma:mode="ink">
              <msink:context xmlns:msink="http://schemas.microsoft.com/ink/2010/main" type="line" rotatedBoundingBox="5442,11407 3354,12459 2868,11494 4956,10443"/>
            </emma:interpretation>
          </emma:emma>
        </inkml:annotationXML>
        <inkml:traceGroup>
          <inkml:annotationXML>
            <emma:emma xmlns:emma="http://www.w3.org/2003/04/emma" version="1.0">
              <emma:interpretation id="{B3CE8B38-833B-403F-93D2-D12C6FD340FA}" emma:medium="tactile" emma:mode="ink">
                <msink:context xmlns:msink="http://schemas.microsoft.com/ink/2010/main" type="inkWord" rotatedBoundingBox="3668,11835 3167,12087 2988,11732 3489,11480">
                  <msink:destinationLink direction="with" ref="{08C9D69D-5E44-4DA5-83D7-9049B447BBBA}"/>
                </msink:context>
              </emma:interpretation>
              <emma:one-of disjunction-type="recognition" id="oneOf1">
                <emma:interpretation id="interp5" emma:lang="en-US" emma:confidence="0">
                  <emma:literal>p=</emma:literal>
                </emma:interpretation>
                <emma:interpretation id="interp6" emma:lang="en-US" emma:confidence="0">
                  <emma:literal>p.</emma:literal>
                </emma:interpretation>
                <emma:interpretation id="interp7" emma:lang="en-US" emma:confidence="0">
                  <emma:literal>p,</emma:literal>
                </emma:interpretation>
                <emma:interpretation id="interp8" emma:lang="en-US" emma:confidence="0">
                  <emma:literal>8=</emma:literal>
                </emma:interpretation>
                <emma:interpretation id="interp9" emma:lang="en-US" emma:confidence="0">
                  <emma:literal>P.</emma:literal>
                </emma:interpretation>
              </emma:one-of>
            </emma:emma>
          </inkml:annotationXML>
          <inkml:trace contextRef="#ctx0" brushRef="#br0" timeOffset="-3313.8091">1404 1164 1212 0,'-21'-31'170'0,"21"31"-85"0,0 0-27 16,0 0-10-16,0 0-6 0,0 0-11 16,0 0-6-16,0 0-4 0,0 0 0 0,25-9-5 15,-25 9 1-15,33-13-7 0,-33 13-3 0,40-21-3 16,-40 21-2-16,46-21-3 0,-46 21 1 0,50-18 0 16,-24 10-1-16,-2 0-10 0,4 8-13 0,-28 0-13 15,50-4-21-15,-50 4-12 0,55 0-29 0,-55 0-30 16,49 15-102-16,-49-15-259 0,0 0 56 15,37 26 250-15</inkml:trace>
          <inkml:trace contextRef="#ctx0" brushRef="#br0" timeOffset="-3059.4258">1417 1467 1384 0,'0'0'46'15,"0"0"-5"-15,0 0 15 0,0 0 12 0,26-9-1 16,-26 9-17-16,31-16-17 0,-31 16-10 0,43-26-7 16,-43 26-2-16,43-21-3 0,-43 21-6 0,39-18-2 15,-39 18-2-15,33-14-1 0,-33 14 0 0,23-4 1 16,-23 4-1-16,0 0-1 0,33-9 0 16,-33 9 0-16,0 0 0 0,24 0-9 0,-24 0-11 15,0 0-18-15,0 0-25 0,28 17-35 0,-28-17-56 16,0 0-188-16,0 0-168 0,26 18 20 0,-26-18 409 0</inkml:trace>
          <inkml:trace contextRef="#ctx0" brushRef="#br0" timeOffset="-504.9124">3025 341 838 0,'0'0'112'0,"-23"-36"-8"0,23 36 5 0,-10-56-41 0,10 56 20 0,0-55-41 15,0 55 7-15,6-57 3 0,7 30-14 0,-4-5-3 16,9 0-11-16,-5 4-3 0,8 6-12 0,-21 22-5 16,45-35-6-16,-18 24-1 0,1 7-2 0,-4 4 1 15,4 11-2-15,-1 2 0 0,0 9 1 16,-1 4-2-16,-6 12 6 0,-8 0-6 0,-3 10 6 15,-2 4 8-15,-7 9-24 0,0-2 25 0,-7 8-21 16,-7-2 12-16,2-1 10 0,-7-1-10 0,-2 2 7 16,-6-2-10-16,-1-7 4 0,0-4-7 0,4-6 6 15,-7-4-7-15,5-6 6 0,-2-10-4 16,3-3 2-16,25-23-2 0,-45 23 2 0,45-23-1 16,-33 7 1-16,33-7 1 0,-22-13-2 15,22 13 1-15,-16-29-3 0,16 29 2 0,0-45-2 16,4 16 2-16,8-1-2 0,-4-4 4 0,6 1-4 15,4-1 4-15,-3 3-3 0,8-1 3 0,-4 4-3 16,-19 28 3-16,39-40-3 0,-39 40 1 0,35-16 0 16,-35 16 1-16,33 0-2 0,-33 0 1 0,34 4 0 15,-34-4 0-15,30 16 0 0,-30-16-1 16,30 27 1-16,-30-27-1 0,31 36 2 16,-31-36-1-16,27 41 2 0,-14-15-3 0,-13-26 3 15,21 41-3-15,-21-41 2 0,19 41-3 0,-19-41 1 16,20 31-1-16,-20-31 2 0,19 25-2 0,-19-25-2 15,21 25-19-15,-21-25-12 0,0 0-27 0,0 0-19 16,37 34-25-16,-37-34-51 0,0 0-63 0,0 0-228 16,27 15 52-16,-27-15 240 0</inkml:trace>
        </inkml:traceGroup>
      </inkml:traceGroup>
    </inkml:traceGroup>
    <inkml:traceGroup>
      <inkml:annotationXML>
        <emma:emma xmlns:emma="http://www.w3.org/2003/04/emma" version="1.0">
          <emma:interpretation id="{06BCE8A7-D1AC-44AD-988C-9557ED6EE2B9}" emma:medium="tactile" emma:mode="ink">
            <msink:context xmlns:msink="http://schemas.microsoft.com/ink/2010/main" type="paragraph" rotatedBoundingBox="2596,10537 2619,13431 1391,13441 1369,1054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8A3CB3B-C28F-4E3C-93F9-45924ACB26E4}" emma:medium="tactile" emma:mode="ink">
              <msink:context xmlns:msink="http://schemas.microsoft.com/ink/2010/main" type="line" rotatedBoundingBox="2596,10537 2619,13431 1391,13441 1369,10547"/>
            </emma:interpretation>
          </emma:emma>
        </inkml:annotationXML>
        <inkml:traceGroup>
          <inkml:annotationXML>
            <emma:emma xmlns:emma="http://www.w3.org/2003/04/emma" version="1.0">
              <emma:interpretation id="{6CDC3AA2-C3F8-4B8B-9A92-457135BBD073}" emma:medium="tactile" emma:mode="ink">
                <msink:context xmlns:msink="http://schemas.microsoft.com/ink/2010/main" type="inkWord" rotatedBoundingBox="2596,10537 2619,13431 1391,13441 1369,10547"/>
              </emma:interpretation>
              <emma:one-of disjunction-type="recognition" id="oneOf2">
                <emma:interpretation id="interp10" emma:lang="en-US" emma:confidence="0">
                  <emma:literal>non</emma:literal>
                </emma:interpretation>
                <emma:interpretation id="interp11" emma:lang="en-US" emma:confidence="0">
                  <emma:literal>son</emma:literal>
                </emma:interpretation>
                <emma:interpretation id="interp12" emma:lang="en-US" emma:confidence="0">
                  <emma:literal>nor</emma:literal>
                </emma:interpretation>
                <emma:interpretation id="interp13" emma:lang="en-US" emma:confidence="0">
                  <emma:literal>ran</emma:literal>
                </emma:interpretation>
                <emma:interpretation id="interp14" emma:lang="en-US" emma:confidence="0">
                  <emma:literal>nan</emma:literal>
                </emma:interpretation>
              </emma:one-of>
            </emma:emma>
          </inkml:annotationXML>
          <inkml:trace contextRef="#ctx0" brushRef="#br0" timeOffset="-5491.8604">90 222 638 0,'0'-32'124'0,"0"32"12"0,6-47-23 16,-6 47-5-16,18-39-19 0,-18 39-17 0,20-41-10 15,-20 41-11-15,29-34-9 0,-29 34-12 0,35-22-6 16,-35 22-8-16,35-10-4 0,-35 10-4 15,32 10-1-15,-32-10 1 0,30 20 0 0,-30-20 5 16,28 44-1-16,-11-15 5 0,-10 5-4 0,5 4 5 16,-12 5 10-16,5 4-28 0,-5 4 24 0,-8 6-28 15,-4-6 5-15,2 2 7 0,-5-1-10 0,-1-1 7 16,-4 1-7-16,-5 1 6 0,0-8-7 0,-4-2 6 16,4-4-6-16,-3-11 7 0,2-2-5 15,4-7 5-15,22-19-3 0,-45 25 0 16,45-25 0-16,-31 8 1 0,31-8-1 0,0 0 0 15,-27-18-1-15,27 18-1 0,-3-30 1 0,3 30-2 16,5-49 4-16,2 16-4 0,10-1 5 0,-1-4-6 16,3 2 4-16,1 3-3 0,1 8 4 0,-21 25-3 15,32-34 2-15,-32 34-2 0,36-18 0 0,-36 18 1 16,37-9-1-16,-37 9 0 0,37 8 0 16,-37-8 0-16,32 12 1 0,-32-12 1 0,37 23-2 15,-37-23 1-15,34 28-1 0,-34-28 1 0,31 41-2 16,-31-41 2-16,26 46-2 0,-26-46 1 0,22 38-2 15,-22-38 3-15,19 31-3 0,-19-31-7 0,26 34-17 16,-26-34-14-16,22 24-21 0,-22-24-11 0,0 0-19 16,0 0-29-16,39 38-65 0,-39-38-70 15,0 0-161-15,0 0 28 0,0 0 389 16</inkml:trace>
          <inkml:trace contextRef="#ctx0" brushRef="#br0" timeOffset="-4784.3231">-320 1295 1083 0,'0'0'134'0,"0"0"-93"0,0 0-3 0,36 9 6 16,-36-9 11-16,45 9-8 0,-45-9-9 15,56 0-2 1,-27 0-8-16,9 0-3 0,2 0 3 0,10-8 1 15,-3 1-6-15,7-2-4 0,-4-2-4 0,5-3-7 16,-2 2 0-16,0 1-3 0,2-4-2 0,-1-1-6 16,-1 0-15-16,2 0 28 0,-2 4-28 0,-1 0 32 15,-5 3-15-15,-4 0-1 0,1 6-7 0,-12-6-13 0,1 9-19 16,-33 0-18-16,51 9-17 0,-51-9-46 16,35 27-80-16,-35-27-184 0,-9 25-86 0,9 7 172 15</inkml:trace>
          <inkml:trace contextRef="#ctx0" brushRef="#br0" timeOffset="-4392.1791">-326 2274 1067 0,'0'0'79'0,"0"0"-41"0,0 0 4 15,0 0 21-15,0 0 18 0,20 33-3 0,-20-33-10 16,13 37-4-16,-13-37-18 0,21 54-2 0,-9-25-10 16,1 9-3-16,2-2-9 0,0 0 0 0,1 0-10 15,2 0 2-15,0-3-8 0,-1 1 0 0,-1-4-4 16,2 0 2-16,0-2-2 0,0-5 3 0,-18-23-2 15,32 39 2-15,-32-39-3 0,34 26 1 0,-34-26-3 16,29 17 1-16,-29-17-1 0,0 0 1 16,0 0 0-16,25 0 2 0,-25 0 0 0,0 0 1 15,12-32 1-15,-12 32-3 0,3-50 1 16,-3 16-4-16,0-4 3 0,0-7-4 0,-7 0 4 16,7-6-4-16,-5-2 4 0,5-3-5 0,-6-4 5 15,6 4-7-15,0-2 6 0,0 6-7 0,-6 0 6 16,6 6-4-16,-6 1-6 0,6 7 20 15,0 4-20-15,-7 4 20 0,7 6-7 0,0 24-3 16,-11-41 1-16,11 41-1 0,0 0 1 0,0-30-1 16,0 30 3-16,0 0-1 0,0 0 2 0,0 0-2 15,9-24-2-15,-9 24 0 0,0 0 0 0,29-25 1 16,-29 25 1-16,34-23 0 0,-34 23 0 0,43-26 0 16,-16 15-1-16,1-5-2 0,2-1 4 0,1 0-3 15,3 0 1-15,-3-4-2 0,5 2 1 16,-5 0-3-16,5-2 4 0,1-3-7 0,-2 1-1 15,0 2-6-15,3-2-4 0,-6 0-9 16,1 9-9-16,-6-4-22 0,3 14-24 0,-30 4-42 16,43 0-91-16,-43 0-170 0,0 0-119 0,0 0 91 15,0 0 412-15</inkml:trace>
          <inkml:trace contextRef="#ctx0" brushRef="#br0" timeOffset="-3782.7756">426 2092 900 0,'0'0'285'0,"-12"-32"-192"0,12 32-18 0,0 0-21 16,21-26 9-16,-21 26-8 0,16-31-16 0,-16 31-9 16,33-38-11-16,-33 38-4 0,43-30-5 15,-43 30 2-15,42-26-5 0,-42 26-3 0,39-15-3 16,-39 15-1-16,38 0 0 0,-38 0-1 0,35 11 2 16,-35-11 0-16,25 23 1 0,-25-23-1 0,16 41 5 15,-16-15-1-15,0 4 5 0,0 3 14 0,-9 3-28 16,-4 0 23-16,-3 3-26 0,-7 0 6 15,-1 5 5-15,4-3-6 0,-7-1 6 0,3-2-5 16,-1-5 3-16,-1 0 1 0,4-5 2 16,3-3-3-16,19-25 2 0,-35 40-4 0,35-40 2 15,0 0-2-15,-28 21 0 0,28-21-1 0,0 0-1 16,0 0 0-16,0 0-1 0,0 0 2 0,0 0 0 16,34-31-5-16,-34 31-11 0,30-19-3 0,-30 19-3 15,40-14 6-15,-40 14 8 0,45-3 5 0,-45 3 1 16,40 0 3-16,-40 0-1 15,42 3 1-15,-42-3 1 0,39 14-2 0,-39-14 2 16,31 20-1-16,-31-20 2 0,19 30 6 0,-19-30 7 16,11 33 2-16,-11-33 6 0,0 34-4 0,0-34 2 15,0 38-4-15,0-38 1 0,-11 44-4 0,11-44 0 16,-18 42-6-16,18-42 1 0,-24 42-6 0,24-42 0 16,-28 36-2-16,28-36 0 0,-28 32-1 0,28-32 0 15,-25 25-1-15,25-25 1 0,0 0-6 16,-27 11-3-16,27-11-10 0,0 0-7 0,0 0-16 15,0 0-13-15,0 0-32 0,-20-23-34 0,20 23-115 16,0 0-248-16,0 0 15 0,24-28 199 16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8:00.778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08C9D69D-5E44-4DA5-83D7-9049B447BBBA}" emma:medium="tactile" emma:mode="ink">
          <msink:context xmlns:msink="http://schemas.microsoft.com/ink/2010/main" type="inkDrawing" rotatedBoundingBox="3038,13703 4690,9057 7794,10160 6142,14806" hotPoints="7438,12139 5381,14197 3323,12139 5381,10082" semanticType="enclosure" shapeName="Circle">
            <msink:sourceLink direction="with" ref="{F62B894C-2DEC-4DE8-BCD5-B4125ACB2153}"/>
            <msink:sourceLink direction="with" ref="{B3CE8B38-833B-403F-93D2-D12C6FD340FA}"/>
          </msink:context>
        </emma:interpretation>
      </emma:emma>
    </inkml:annotationXML>
    <inkml:trace contextRef="#ctx0" brushRef="#br0">3353 598 908 0,'0'0'165'15,"0"0"-46"-15,0-26-26 0,0 26-1 0,-9-23-10 16,9 23-10-16,-16-27-12 0,16 27-10 0,-19-26-9 16,19 26-6-16,-24-29-5 0,24 29-8 0,-24-30-5 15,24 30-4-15,-28-24-5 0,28 24 1 16,-31-25-4-16,31 25 2 0,-33-26-2 0,33 26 0 16,-40-26-2-16,40 26-13 0,-47-20 14 0,47 20-12 15,-47-23 21-15,19 12-7 0,4-1 8 16,-8 1-9-16,3 5-2 0,0-9 1 0,0 8-1 15,0-6 1-15,-2-1 0 0,-2 1 0 0,1 3-2 16,-4-5 1-16,2-2-2 0,-2 2 2 0,-1-1-2 16,0-2 1-16,1 2-2 0,3 1 1 15,-4 0-1-15,3 1 2 0,-1 6-2 0,1-2 1 16,-2 4-1-16,4-1 1 0,-3 3-1 0,4 4 1 16,0-4 0-16,-3 4-1 0,2 0 0 0,-2 0 1 15,3 0 1-15,0 0 0 0,-3 0 0 0,4 0-2 16,-1 0 1-16,-5 0-2 0,0 0 1 15,-1 0 0-15,-2 0-1 0,-1 4 1 0,0-4 1 16,-8 0-1-16,1 5-1 0,-7 4 0 16,2-2 1-16,-5 5-1 0,4 4 2 0,4 3-2 15,1-4 2-15,3 3-1 0,4-3 1 0,0 1-1 16,-2 2 2-16,6-2-3 0,1-2 2 0,1 2-1 16,0 0 0-16,3 1 0 0,-1-1 0 0,2 2-1 15,1 0-8-15,0 5 8 0,3 3-7 0,-1 6 18 16,0 2-9-16,1 2 8 0,-3 5-8 15,-1 1-4-15,0 6 4 0,-3 3-3 0,-2 2 4 16,2 4-5-16,-1-4 4 0,3-3-4 16,3-2 5-16,1-4-3 0,3-5 3 0,2 3-4 15,-2-1 3-15,3 2-3 0,-2-4 4 0,3 5-4 16,2-2-8-16,-4 3 18 0,4 4-17 0,1-3 16 16,-1 1-3-16,6-3-7 0,-2 4 5 0,4 1-4 15,-4 5 4-15,-1 3-5 0,3-5 4 16,1 8-4-16,1-10 4 0,2-1-4 0,0 0 5 15,2 3-5-15,1 0 5 0,0-2-6 0,6 1-4 16,0 3 15-16,0 3-15 0,0-1 17 0,0 3-7 16,0 0-6-16,0 2 6 0,0 0-5 0,0 0 6 0,0 3-5 15,0-2 4-15,0 5-7 0,0-1 8 0,0-2-8 16,9 1-1-16,-5-3 15 0,2-1-13 16,3-2 15-16,-3 6-4 0,3-3-7 15,-1-2 3 1,1 1-4-16,1-2 4 0,0-1-6 0,2-5 4 15,0 4-5-15,-1-4 7 0,2-5-5 0,2 4 4 16,-3-4-1-16,4 1 0 0,-1-5-4 0,4 3-2 16,1-3 12-16,-1 1-10 0,0-6 14 0,4 5-7 15,-4-9-2-15,2 1 0 0,1-4-3 0,1 1 3 0,2 0-4 16,-3 1 2-16,4-1-1 0,-1-1 0 0,3 1-1 16,-1-2 3-16,1-2-4 0,3-3 4 0,-1 0-3 15,0-7 3-15,-2 4-2 0,2 0 1 16,-2-2-2-16,2 0 2 0,1-2-1 0,-2 0 2 15,3-9-2-15,0 6 1 0,2-2-1 0,-3-1 1 16,3-7 0-16,-1 3 0 0,1-5 0 0,2 1 1 16,0-5 0-16,7 0 2 0,-4 0 0 15,1 0-1-15,0-5 0 0,2 5-2 0,-2-8 1 16,1-1 0-16,3 5 0 0,-6-7 0 0,4 0-1 16,-3 2 1-16,2-5 0 0,0-2-1 0,-1-1 3 15,0 0-3-15,3-2 2 0,3-7-2 0,-6 5 1 16,2-3-3-16,1-3 4 0,-1-1-3 0,1 3 3 15,0-3-2-15,0-3 1 0,-2 6 0 16,-3-6 0-16,0 0-2 0,-1-1 2 16,-5 1-2-16,3 1 2 0,-4 5-2 0,3-6 1 15,-4 1-1-15,0 2 3 0,-3 0-3 0,1-2 2 16,-6-2-3-16,3 0-8 0,-2 2 15 0,1-1-15 16,-1-1 15-16,1-2-3 0,-1-4-3 0,0 4 4 15,-2-4-4-15,1-3 3 0,-1 1-3 0,3-3 3 16,-5 3-3-16,2-5 3 0,-1 2-3 15,-1-4 3-15,2 2-3 0,-2-4 2 0,5 0 0 16,-3-2 1-16,0 3-4 0,1-2 5 0,-3 1-6 16,1 4-5-16,-5 0 14 0,1 3-13 0,-3-3 12 15,2-2-1-15,-3 5-3 0,5-2 3 0,-7-3-2 16,3 0 2-16,2 3-4 0,-4-3 3 0,1 1-4 16,-2-1 3-16,5-4-3 0,-5 5 3 15,2-5-3-15,3 4 3 0,-5 0-2 16,1-3 1-16,-1 3-2 0,-1 1-4 0,0-1 13 15,0 3-11-15,0 1 11 0,-2 1-6 0,-1-3-3 16,0 4 2-16,0 3-2 0,-6-5 4 0,6 0-3 16,-6 1 3-16,8-3-3 0,-8-1 1 0,9 3-2 15,-9 3 3-15,0 1-4 0,3 2 4 0,-3-1-3 16,0 0 3-16,0 4-3 0,0 1 3 16,0 0-3-16,0-1-4 0,-3 0 13 0,3 3-12 15,-8-3 12-15,8 4-6 0,-4 4-3 0,4-4 2 16,-6 1-1-16,6 0 1 0,-8 2-2 0,8-1 2 15,-6-2-2-15,0 3 3 0,6-2-3 0,-7 0 2 16,7-1-2-16,0 1 1 0,-3 2 0 16,3-1 2-16,0 1-2 0,0 2 1 0,0 25-3 15,-9-46 3-15,9 46-2 0,-7-40 2 16,7 40-2-16,-6-37 2 0,6 37-1 0,-6-32 0 16,6 32 0-16,-11-32 1 0,11 32-2 0,-9-28 2 15,9 28-1-15,0 0 0 0,-14-33 0 0,14 33 0 16,0 0-1-16,0 0 1 0,-11-30 0 0,11 30 0 15,0 0-1-15,0 0 2 0,0 0-1 0,0 0 0 16,0 0 0-16,0 0-2 0,0 0-1 0,0 0-4 16,0 0-5-16,0 0-7 15,0 0-18-15,0 0-40 0,0 0-87 0,0 0-425 16,-3 30 22-16,3-30 57 0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5:36.01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64DD0462-9AA5-45AD-AA29-4A2E6BA7F93A}" emma:medium="tactile" emma:mode="ink">
          <msink:context xmlns:msink="http://schemas.microsoft.com/ink/2010/main" type="inkDrawing" rotatedBoundingBox="15703,17714 15893,7115 16082,7119 15892,17717" semanticType="callout" shapeName="Other">
            <msink:sourceLink direction="with" ref="{E301BB9A-9ED9-4124-BB6C-63993F4B27EC}"/>
            <msink:sourceLink direction="with" ref="{968C8CAA-44F1-4B45-8255-DFFD4D3C7883}"/>
          </msink:context>
        </emma:interpretation>
      </emma:emma>
    </inkml:annotationXML>
    <inkml:trace contextRef="#ctx0" brushRef="#br0">137 22 664 0,'21'-28'260'0,"-21"28"-186"0,0 0-7 0,0 0 2 16,0 0 4-16,0 0-6 0,0 0-18 0,0 0-12 16,0 0-11-16,0 0-9 0,0 0-6 0,0 0-3 15,0 0-4-15,-9 28-19 0,9-28 16 0,0 31-13 16,0-31 18-16,6 39 7 0,-6-39-3 15,4 53 5-15,-4-27-5 0,10 7 4 0,-2-1-6 0,1 2 7 16,-2 1-8-16,2 2 6 0,-9 5-10 16,9 5 4-16,-9-3-6 0,6 3 7 15,-6-2-3-15,7 5 9 0,-7-3-5 0,0 0 7 16,8 1-7-16,-8 3 6 0,7-2 7 0,-2 3-28 16,-5 0 26-16,9 0-26 0,-9 5 10 0,9-2 8 15,-3-2-10-15,-2 9 8 0,-4-7-9 0,8 8 5 16,-8 3-8-16,4 2 8 0,-4-3-10 0,0 3 8 15,0 5-9-15,0-6-6 0,0 2 23 16,0-1-20-16,0 7 19 0,0-1-5 0,0 4-11 16,-4-5 10-16,4 5-10 0,0 0 10 0,-6 1-12 15,6-3 12-15,0 3-11 0,0-1-2 0,0-3 24 16,0 4-20-16,0-3 23 0,-5 3-7 16,5 0-13-16,0 0 9 0,-6 2-12 0,6-1 9 15,-4-1-11-15,4-3 11 0,-6 3 2 0,6 3-19 16,-9-1 19-16,4 2-18 0,-1-1 6 15,2-7 11-15,-2 8-11 0,0 0 10 0,2 3-10 16,4 0 10 0,-11-2-11-16,11 3-5 0,-9 2 18 0,9-2-17 15,-7 1 19-15,7 0-2 0,0-4-13 0,-5 1 12 16,5 0-12-16,0-3 11 0,0 1-10 0,-6 3 11 16,6-7 4-16,0 4-19 0,-6-2 19 0,6 0-18 15,-4 1 3-15,-2 2 12 0,6-1-11 0,0 2 10 16,0 1-11-16,-4-1 10 0,4 0-10 0,0 2-4 15,0-3 20-15,0 1-20 0,0-1 20 0,0 5-4 16,0-6-12-16,-6 4 11 0,6-2-10 0,-5 2 10 16,5 0-12-16,-7-3 12 0,7 1-1 0,-8 2-18 0,8-2 19 15,-7-3-19-15,7-4 9 0,-5 3 10 0,5-3-10 16,-6-1 9-16,2 0-10 0,4 2 9 16,-8-4-11-16,8 0-4 0,-5 0 20 0,5 0-21 15,-5-2 21-15,5 3-3 0,-6 0-12 0,6-4 12 16,0 0-15-16,0 3 9 0,0-8-12 0,0-1 8 15,0-1-6-15,0-3 10 0,0-3-7 0,0 0-9 16,0-6 23-16,0-1-24 0,6-2 25 0,-6 1-7 16,0 1-6-16,5-3 6 0,-5-2-5 0,0 2 6 15,5-1-6-15,-5 2 7 0,0-2-8 16,0-1 7-16,0-1-6 0,0-4 7 0,0-1-5 16,0-3 4-16,0 2-5 0,0-2 5 15,0-4-6-15,0 0-11 0,0 0 29 0,-7 0-29 16,7-2 29-16,0 0-11 0,0-1-6 0,-4 1 5 15,4-4-4-15,0-1 4 0,0 0-4 0,-6-1 5 16,6-26-4-16,0 45 3 0,0-45-3 0,-8 41 2 16,8-41-2-16,0 43 2 0,0-43-2 15,-10 44 3-15,10-44-3 0,-5 36 3 0,5-36-4 16,-6 32 3-16,6-32-2 0,-4 25 3 0,4-25-1 16,0 0 0-16,-9 26-1 0,9-26 1 0,0 0 0 15,0 0 0-15,0 0-1 0,0 0 2 0,0 0-2 16,0 0 1-16,0 0-1 0,0 0-1 0,0 0-1 15,0 0 0-15,0 0-7 16,0 0-9-16,0 0-23 0,0 0-28 0,0 0-48 16,0 0-113-16,0 0-256 0,-25-36 15 0,11 6 289 15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5:37.888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301BB9A-9ED9-4124-BB6C-63993F4B27EC}" emma:medium="tactile" emma:mode="ink">
          <msink:context xmlns:msink="http://schemas.microsoft.com/ink/2010/main" type="inkDrawing" rotatedBoundingBox="9278,12363 22133,12605 22129,12798 9274,12556" shapeName="Other">
            <msink:destinationLink direction="with" ref="{64DD0462-9AA5-45AD-AA29-4A2E6BA7F93A}"/>
          </msink:context>
        </emma:interpretation>
      </emma:emma>
    </inkml:annotationXML>
    <inkml:trace contextRef="#ctx0" brushRef="#br0">0 18 519 0,'0'0'127'0,"0"0"-93"0,0 0 4 16,0 0 19-16,0 0 9 0,0 0 12 0,0 0-25 15,29 15-7-15,-29-15-7 0,27 0 1 0,-27 0-3 16,33 4 1-16,-33-4-6 0,34 0-4 0,-34 0-8 16,43 8-6-16,-43-8-5 0,48 8-3 15,-20-8 3-15,2 6 2 0,-2-6 4 16,9 10 3-16,-2-10 0 0,5 4 1 0,-4-4-3 15,7 0 1-15,-2 0 2 0,6 0-1 0,0 0 0 16,7 0-1-16,-4-8-4 0,4 8-1 0,-5-9 0 16,3 9-3-16,2-6 2 0,2 6-2 0,-1 0 1 15,3 0-4-15,0 0-1 0,6 0 0 0,-4 0-2 16,4 0 1-16,-2 0 0 0,4 0-1 16,1 0-1-16,0-6 2 0,-2 6 0 0,1 0 0 15,1-7 2-15,0 7 0 0,1-8 0 0,4 4 0 16,-4 4 0-16,7-5-1 0,-2 5 0 15,2-6 0-15,0 6-1 0,-1 0 1 0,1 0 0 16,-4 0-1-16,1 6 1 0,-2-6 1 0,-1 0 0 16,1 5-1-16,0-5 2 0,3 0-3 15,-4 0 1-15,4 0-1 0,-2 0 0 0,1 0 0 16,-1 0 1-16,0 0 2 0,-1 0-2 0,0 0 1 16,0 0-2-16,-1 0 0 0,-1 0 1 0,4 0 0 15,-4 0 1-15,7 0-2 0,-5 0-1 0,4 8 0 16,-1-8-1-16,0 0 1 0,1 0-1 0,-1 0-1 15,-3 0 2-15,-1 0-2 0,2 0 1 0,-1 0 2 16,3 0 0-16,1 0 0 16,1 0 0-16,-2 0-2 0,0 0-1 0,2 0 2 15,1-8-2-15,-1 8 0 0,-2-3 1 0,0 3-2 16,0 0 1-16,-5-6-1 0,5 6 0 0,0-7 0 16,0 7 1-16,4 0 0 0,-1-5 1 0,0 5 1 15,3 0-1-15,-3 0 0 0,0 0-2 0,-3 0 0 16,1 0-1-16,-3 0 1 0,5 7 0 0,0-7 1 15,0 7 0-15,5-7 1 0,-6 7-1 16,3-7 0-16,-1 8 0 0,-1-8 0 0,0 4 0 16,-5-4 0-16,4 8 1 0,-4-8-1 0,2 8 1 15,3-8 1-15,0 8 0 0,3-8-1 0,-3 6-2 16,3-2 2-16,0-4-2 0,-2 12 1 16,3-6-1-16,-4 2-1 0,0 0 1 0,-3-8-11 15,8 11 10-15,-4-11-9 0,0 8 10 16,7 1-1-16,-8-5 1 0,4 2 1 0,2 1 9 15,-5-1-9-15,2 2 12 0,-3-2-14 0,3-1 2 16,-6 4-1-16,3-5 0 0,1 2 1 0,-3 2-1 16,7-5 0-16,-5 7 0 0,1-4 1 0,1-2-2 0,-3 7 2 15,1-6-2-15,-1 1 1 0,-4 0 0 0,2-2-1 16,3 2 1-16,0-6-1 0,-2 6 0 0,5-6 1 16,-3 3 0-16,2-3 0 0,-1 0 1 15,-1 6-1-15,0-6-1 0,-2 0 1 0,1 0-2 0,-5 0 2 16,5 0 0-16,0-8-1 0,-2 8 2 0,4-3-2 15,-7 3 1-15,3-7 0 0,1 2-1 0,-4 5 1 16,0-4-1-16,-3 4 1 0,-1 0-1 0,-2-9 0 16,-3 9 2-1,1-4-2-15,-4 4 2 0,2-5-1 0,-5 5 0 16,2 0 0-16,-7-8 0 0,1 8-1 0,-7 0 1 16,1-5-1-16,-5 5 2 0,-1 0-1 0,-2-6 1 15,-3 6-1-15,-4 0 0 0,-3 0 0 0,-3-8-1 16,-24 8 0-16,40 0 1 0,-40 0 0 0,33 0 0 0,-33 0 0 15,28 0 0-15,-28 0-1 0,0 0 2 0,0 0-1 16,27 0 0-16,-27 0 0 0,0 0-1 0,0 0 1 16,0 0 1-16,0 0 1 0,0 0-1 15,0 0-1-15,0 0 0 0,0 0-1 0,0 0 2 16,0 0 0-16,0 0-1 0,0 0-1 0,0 0 1 16,0 0 0-16,0 0 1 0,0 0 0 0,0 0-2 15,0 0 1-15,0 0 0 0,0 0-1 0,0 0 1 16,0 0 0-16,0 0 0 0,0 0-1 15,0 0-4-15,0 0-5 0,0 0-3 16,0 0-8-16,0 0-5 0,0 0-13 0,0 0-15 16,0 0-24-16,0 0-42 0,0 0-116 0,0 0-302 15,-27 0 49-15,27 0 282 0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7-03-09T02:28:37.785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6A0FDCEF-F008-489B-AE10-771CB70B833C}" emma:medium="tactile" emma:mode="ink">
          <msink:context xmlns:msink="http://schemas.microsoft.com/ink/2010/main" type="writingRegion" rotatedBoundingBox="31994,16983 32009,16983 32009,16998 31994,16998"/>
        </emma:interpretation>
      </emma:emma>
    </inkml:annotationXML>
    <inkml:traceGroup>
      <inkml:annotationXML>
        <emma:emma xmlns:emma="http://www.w3.org/2003/04/emma" version="1.0">
          <emma:interpretation id="{1D562113-20A8-42BB-8742-4D47ECE98EAC}" emma:medium="tactile" emma:mode="ink">
            <msink:context xmlns:msink="http://schemas.microsoft.com/ink/2010/main" type="paragraph" rotatedBoundingBox="31994,16983 32009,16983 32009,16998 31994,169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3A40D45-4FFE-4242-B5FF-9EC24B5C1F40}" emma:medium="tactile" emma:mode="ink">
              <msink:context xmlns:msink="http://schemas.microsoft.com/ink/2010/main" type="line" rotatedBoundingBox="31994,16983 32009,16983 32009,16998 31994,16998"/>
            </emma:interpretation>
          </emma:emma>
        </inkml:annotationXML>
        <inkml:traceGroup>
          <inkml:annotationXML>
            <emma:emma xmlns:emma="http://www.w3.org/2003/04/emma" version="1.0">
              <emma:interpretation id="{6F241ADE-7D47-47AC-A220-38730983E846}" emma:medium="tactile" emma:mode="ink">
                <msink:context xmlns:msink="http://schemas.microsoft.com/ink/2010/main" type="inkWord" rotatedBoundingBox="31994,16983 32009,16983 32009,16998 31994,16998"/>
              </emma:interpretation>
              <emma:one-of disjunction-type="recognition" id="oneOf0">
                <emma:interpretation id="interp0" emma:lang="en-US" emma:confidence="0">
                  <emma:literal>.</emma:literal>
                </emma:interpretation>
                <emma:interpretation id="interp1" emma:lang="en-US" emma:confidence="0">
                  <emma:literal>v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w</emma:literal>
                </emma:interpretation>
                <emma:interpretation id="interp4" emma:lang="en-US" emma:confidence="0">
                  <emma:literal>3</emma:literal>
                </emma:interpretation>
              </emma:one-of>
            </emma:emma>
          </inkml:annotationXML>
          <inkml:trace contextRef="#ctx0" brushRef="#br0">0 0 0,'0'0'0,"0"0"0,0 0 0,0 0 0,0 0 0,0 0 0,0 0 0,0 0 15,0 0-15,0 0 16,0 0-16,0 0 0,0 0 16,0 0-16,0 0 15,0 0-15,0 0 0,0 0 16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5:19.20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B8F7E61F-0A8F-43F7-B932-51CF8C744053}" emma:medium="tactile" emma:mode="ink">
          <msink:context xmlns:msink="http://schemas.microsoft.com/ink/2010/main" type="inkDrawing" rotatedBoundingBox="10393,11976 21395,11648 21402,11883 10399,12210" semanticType="underline" shapeName="Other"/>
        </emma:interpretation>
      </emma:emma>
    </inkml:annotationXML>
    <inkml:trace contextRef="#ctx0" brushRef="#br0">0 169 683 0,'0'0'125'31,"0"0"-74"-31,0 0 3 0,0 0-5 0,0 0-13 0,0 0-9 15,0 0-8-15,0 0-7 0,0 0 1 0,0 0 15 16,0 0 2-16,0 0 2 0,0 0 0 0,30 12-15 16,-30-12 2-16,0 0 2 0,40 6 0 15,-40-6 0-15,37 6-4 0,-37-6 1 0,42 6-1 0,-42-6-5 0,51 6-1 16,-23-1-3-16,5 2-1 0,-2-3-1 0,3 4 1 16,2-4 1-16,1 3 1 15,2 1 0-15,3-2 1 0,-4-1-4 0,4 4 5 16,-6-9 1-16,5 8 1 0,-3-8 1 0,2 6-3 15,-2-6-2-15,4 0-2 0,0 0-2 0,-2 0 0 16,2 6-3-16,2-6 0 0,1 7 0 0,3-7 0 16,-4 0 1-16,7 4 2 0,-4-4-1 0,3 9 2 15,0-9 2-15,4 10 2 0,-4-10-2 0,2 7 1 16,-1-7-4-16,-2 6 0 0,0-6-2 16,3 0 0-16,-3 0 0 0,2 0 0 0,-2 4 0 15,3-4-2-15,0 0 1 0,2 0 0 0,2 0 0 16,0 0 0-16,-3 0 0 0,2 0 0 0,-1 0 0 15,-1 0 0-15,2-4 1 0,0 4-2 0,-4 0 0 16,1-9 1-16,-1 9-1 0,-1-4 1 0,2 4 0 16,-2-4 0-16,0 4-1 0,5-9 1 15,-1 9 1-15,5-6-1 0,-5 6-1 16,4-4 0-16,0 4 0 0,-1 0 0 0,2-7 0 16,-1 7 0-16,-1 0 1 0,-1-4-2 0,1 4 1 15,-4 0 0-15,4 0 1 0,-5-6 3 0,6 6 3 16,5 0-1-16,-7-9 0 0,7 9-1 0,-5-3-5 15,1 3 0-15,2-7 1 0,-1 7-2 0,2-5 1 16,-2 1-2-16,-2 4 0 0,-2-8 0 16,3 8 0-16,-3-6 0 0,2 6 1 0,-1 0-1 15,4-4 1-15,-2 4-1 0,1 0-1 16,5 0 1-16,-5 0-1 0,2 0 1 0,2 0 0 16,-3 0 0-16,2 0 0 0,-4 0 0 0,1-7 1 15,-4 7-1-15,3 0 0 0,-3-4 0 0,2 4 0 16,3 0 2-16,0-7 1 0,3 7 0 0,-1 0 0 15,1-8 0-15,0 8-1 0,1-6 0 16,1 6-1-16,-4-3 0 0,4 3 0 0,-4-8 0 16,-1 8 1-16,2-4 1 0,-2 4 0 0,1-9 0 15,-1 9 0-15,3-7 0 0,-1 7 1 0,4-5 0 16,-2-2 0-16,1 1-1 0,1 4 0 16,-2-6-1-16,1 8-1 0,-2-6 0 0,0 6 1 15,-2-8-3-15,5 8 3 0,-1-5-2 0,1 5 2 16,5-6-1-16,-2 6 0 0,3-8 1 15,-1 8-1-15,2 0 0 0,1-6 0 0,-4 6-1 16,2 0 1-16,-5 0 0 0,4-4 0 0,-4 4 0 16,1-6 0-16,4 6 0 0,-3-6 0 0,3 6 0 15,-3-8 0-15,1 8-1 0,0-8 2 0,2 5-1 16,-3-4 1-16,-3 7-2 0,0-8 1 0,-1 5-2 16,-2 3 2-16,1-8-1 0,-2 8-1 15,4-4 1-15,-3 4 2 0,3 0-1 0,-3 0 0 16,1 0 0-16,-2-5-2 0,1 5 1 0,0 0 1 15,-6-7 0-15,0 7 0 0,-3 0 0 16,1 0-1-16,-3-4 0 0,0 4 1 0,-1-7 0 16,0 7 1-16,-1-8-2 0,-2 8 1 0,-3-6-2 15,-1 6 1-15,-2-9 2 0,-1 9 0 0,-2 0-1 16,0 0 0-16,-1-3 0 0,-1 3-1 16,-2 0 1-16,-2 0 0 0,-2 0 0 0,-4 0 0 15,-1 3 2-15,-27-3 5 0,46 7 0 0,-46-7 0 16,36 0 0-16,-36 0-6 0,26 5 1 0,-26-5-2 15,0 0 2-15,0 0-2 0,29 6 1 0,-29-6-2 16,0 0 2-16,0 0-2 0,0 0 1 0,0 0 2 16,0 0-2-16,0 0 0 0,0 0 1 15,0 0-2-15,0 0 1 0,0 0 1 16,0 0 1-16,0 0 1 0,0 0 1 0,0 0 0 16,0 0 0-16,0 0-3 0,0 0 1 0,0 0-1 15,0 0-1-15,0 0 1 0,0 0 1 0,0 0-1 16,0 0 0-16,0 0-1 0,0 0 2 0,0 0 0 15,0 0 1-15,0 0 0 0,0 0-2 0,0 0 1 16,0 0-2-16,0 0 0 0,0 0 1 16,0 0-2-16,0 0 1 0,0 0 0 0,0 0-1 15,0 0 0-15,0 0 1 0,0 0 0 0,0 0 0 16,0 0 0-16,0 0 0 0,0 0-2 0,0 0 2 16,0 0-2-16,0 0 2 0,0 0 1 15,0 0-2-15,25 10 2 0,-25-10-1 0,0 0-1 16,33 13 2-16,-33-13-2 0,0 0 1 0,26 11-1 15,-26-11 1-15,0 0-1 0,0 0 1 16,30 9 0-16,-30-9 1 0,0 0-1 0,0 0-1 16,0 0 2-16,0 0-1 0,28 8 0 0,-28-8 1 15,0 0-2-15,0 0 1 0,0 0 0 0,0 0-1 16,0 0 2-16,0 0-1 0,0 0-1 0,0 0 1 16,0 0-1-16,0 0 2 0,0 0-2 0,0 0 1 15,0 0 0-15,0 0-1 0,0 0 2 16,0 0-2-16,0 0-2 0,0 0-6 0,0 0-3 15,0 0-6-15,0 0-1 0,0 0-2 16,0 0 0-16,0 0-5 0,0 0-7 0,0 0-14 16,0 0-16-16,0 0-23 0,0 0-42 0,0 0-84 15,0 0-269-15,0 0 46 0,0 0 282 0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8:41.518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45E23735-A273-4F9E-975C-A182346CF671}" emma:medium="tactile" emma:mode="ink">
          <msink:context xmlns:msink="http://schemas.microsoft.com/ink/2010/main" type="writingRegion" rotatedBoundingBox="13953,17039 19353,14980 20118,16987 14719,19046"/>
        </emma:interpretation>
      </emma:emma>
    </inkml:annotationXML>
    <inkml:traceGroup>
      <inkml:annotationXML>
        <emma:emma xmlns:emma="http://www.w3.org/2003/04/emma" version="1.0">
          <emma:interpretation id="{68228C5F-4911-4718-9DF6-36DBD28AD582}" emma:medium="tactile" emma:mode="ink">
            <msink:context xmlns:msink="http://schemas.microsoft.com/ink/2010/main" type="paragraph" rotatedBoundingBox="13953,17039 19353,14980 20118,16987 14719,190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4EEDF5A-6ED3-44AC-A294-8FF0D321CA69}" emma:medium="tactile" emma:mode="ink">
              <msink:context xmlns:msink="http://schemas.microsoft.com/ink/2010/main" type="line" rotatedBoundingBox="13953,17039 19353,14980 20118,16987 14719,19046"/>
            </emma:interpretation>
          </emma:emma>
        </inkml:annotationXML>
        <inkml:traceGroup>
          <inkml:annotationXML>
            <emma:emma xmlns:emma="http://www.w3.org/2003/04/emma" version="1.0">
              <emma:interpretation id="{968C8CAA-44F1-4B45-8255-DFFD4D3C7883}" emma:medium="tactile" emma:mode="ink">
                <msink:context xmlns:msink="http://schemas.microsoft.com/ink/2010/main" type="inkWord" rotatedBoundingBox="13953,17039 19353,14980 20118,16987 14719,19046">
                  <msink:destinationLink direction="with" ref="{64DD0462-9AA5-45AD-AA29-4A2E6BA7F93A}"/>
                </msink:context>
              </emma:interpretation>
              <emma:one-of disjunction-type="recognition" id="oneOf0">
                <emma:interpretation id="interp0" emma:lang="en-US" emma:confidence="0">
                  <emma:literal>312910-1)</emma:literal>
                </emma:interpretation>
                <emma:interpretation id="interp1" emma:lang="en-US" emma:confidence="0">
                  <emma:literal>3129101-1)</emma:literal>
                </emma:interpretation>
                <emma:interpretation id="interp2" emma:lang="en-US" emma:confidence="0">
                  <emma:literal>3128910-1)</emma:literal>
                </emma:interpretation>
                <emma:interpretation id="interp3" emma:lang="en-US" emma:confidence="0">
                  <emma:literal>342910-1)</emma:literal>
                </emma:interpretation>
                <emma:interpretation id="interp4" emma:lang="en-US" emma:confidence="0">
                  <emma:literal>3126910-1)</emma:literal>
                </emma:interpretation>
              </emma:one-of>
            </emma:emma>
          </inkml:annotationXML>
          <inkml:trace contextRef="#ctx0" brushRef="#br0">1165-525 1319 0,'0'0'85'0,"0"0"-15"0,0 0-8 0,0 0-11 16,0 0-19-16,-35 0-20 0,35 0-6 0,0 0-4 16,-37 41-1-16,24-15-2 0,-2 9 4 15,2 5-5-15,1 3 5 0,-2 1-6 0,4 7-10 16,-1-2 27-16,2 7-20 0,2-3 29 0,7 6-4 15,-6-3-7-15,6 3 5 0,0 0-13 16,0 5 4-16,9-1-10 0,-3-5 9 0,4 3-6 16,2-7 7-16,-1 0-4 0,2-4 6 0,-1-2-8 15,4-4 5-15,1-5-6 0,1-1-9 0,1-9 22 16,-1 3-23-16,1-5 23 0,-4 1-12 0,-15-28-2 16,34 38 0-16,-34-38-1 0,33 34 0 0,-33-34 0 15,33 26 2-15,-33-26-1 0,25 18 1 0,-25-18-2 16,0 0 0-16,31 9 0 0,-31-9 0 15,0 0-7-15,0 0-8 0,0 0-10 0,0 0-14 16,0 0-12-16,0 0-12 0,29 0-21 16,-29 0-40-16,0 0-109 0,0 0-226 0,0 0 6 15,0 0 254-15</inkml:trace>
          <inkml:trace contextRef="#ctx0" brushRef="#br0" timeOffset="2944.6892">1727-163 1257 0,'0'0'52'16,"-19"-25"-13"-16,19 25-19 0,0 0 11 0,0 0-36 0,-25 25 6 16,25-25 0-16,-12 47-3 0,6-13 6 15,0 9-7-15,6-1 8 0,-9 6-7 0,9 1 7 16,-8-2-1-16,8 3 10 0,0-4-2 0,0 2 11 15,0-10-7-15,6 4 7 0,-6-8-6 0,11 0 4 16,-5-6-5-16,7-3 1 0,-13-25-4 0,24 39-1 16,-24-39-4-16,34 24 2 0,-34-24 4 0,39 7 2 15,-39-7 4-15,42-13-1 0,-17-2-3 16,2-4-2-16,-1-6 1 0,3-5-4 0,-5-4 6 16,1 1-5-16,-4-1 5 0,-3-5-6 15,-5-4 4-15,0-2-8 0,-7 3 3 0,2-4-6 16,-8 6 3-16,0 0-5 0,0 4 3 0,0 2-4 15,-8 3 2-15,-1-1-4 0,9 32 3 0,-22-45-2 16,22 45 3-16,-27-34-3 0,27 34-10 0,-28-28 10 16,28 28-12-16,-30-20 12 0,30 20 1 15,-31-9-1-15,31 9-1 0,-33 0-2 0,33 0-4 16,-31 0-2-16,31 0-3 0,-30 6-3 0,30-6 13 16,0 0-16-16,-31 28 7 0,31-28-20 0,-15 23-14 15,15-23-18-15,0 32-22 0,0-32-42 16,0 54-103-16,-10-29-228 0,16 6-7 0,0 5 219 15</inkml:trace>
          <inkml:trace contextRef="#ctx0" brushRef="#br0" timeOffset="3210.3814">2387 259 1254 0,'23'25'86'16,"-23"-25"-34"-16,11 45 12 0,-11-45 9 0,9 56-8 16,-9-26-21-16,0 11-2 0,0-7-13 0,6 4-2 15,-6-1-8-15,0-2 0 0,0 3-5 0,0-4-14 16,0-3 19-16,0 4-25 0,0-2 19 16,0-2-9-16,-6-2-5 0,6 1 2 0,-6-3-2 15,1 3 2-15,5-5-10 0,0-25-6 16,-7 40-16-16,7-40-20 0,0 29-36 0,0-29-53 15,0 0-141-15,0 0-228 0,0 0 20 0,0 0 283 16</inkml:trace>
          <inkml:trace contextRef="#ctx0" brushRef="#br0" timeOffset="3757.2668">2718-53 1343 0,'0'0'125'0,"0"0"-56"16,0 0-16-16,0 0-5 0,0 0-11 0,0 0-7 15,0 0-13-15,0 0-5 0,0 0-5 16,0 0 2-16,0 0 8 0,0 0 2 0,0 0-1 16,36 0-2-16,-36 0-9 0,0 0-3 0,33-15-1 15,-33 15-2-15,25-12 1 0,-25 12-1 0,27-17-1 16,-27 17 0-16,31-21-1 0,-31 21 0 15,35-30 1-15,-35 30-1 0,34-33-11 0,-34 33 10 16,35-33-22-16,-35 33 14 0,30-24-28 16,-30 24-11-16,26-15-48 0,-26 15-60 0,28-9-202 0,-28 9-173 15,0 0 68-15,0 0 373 0</inkml:trace>
          <inkml:trace contextRef="#ctx0" brushRef="#br0" timeOffset="4116.6777">3428-463 1340 0,'30'0'169'0,"-30"0"-110"15,0 0-30-15,0 0-12 0,0 0-7 0,0 0 0 16,-6 38 8-16,6-38 4 0,6 44 6 0,-6-19-5 16,5 1-4-16,-5 0-4 0,9-1-1 15,-3 1-3-15,-2-3-14 0,-4-23 21 16,12 49-24-16,-12-49 20 0,12 48-8 0,-8-21-4 16,-4-27 1-16,12 44-1 0,-12-44 1 0,8 42-3 15,-8-42 3-15,7 37-3 0,-7-37 1 0,6 30-2 16,-6-30 2-16,4 25-3 0,-4-25 3 0,0 0-3 15,9 35-4-15,-9-35-7 0,0 0-10 0,9 27-13 16,-9-27-12-16,0 0-24 0,0 0-29 0,11 30-56 16,-11-30-110-16,0 0-231 0,0 0 36 15,-30-17 321-15</inkml:trace>
          <inkml:trace contextRef="#ctx0" brushRef="#br0" timeOffset="4813.1811">3485-1044 930 0,'0'0'177'16,"0"0"-119"-16,-6 25-14 0,6-25 8 0,0 0 14 15,0 0-11-15,45 27-5 0,-45-27-6 0,41 19-1 0,-41-19-5 0,55 20-2 16,-28-9-4-16,6 6 0 0,0-3-7 0,1 2 2 16,0 0-10-16,-1 2 1 0,1-1-4 0,-3 1-1 15,-1 1-4-15,1 5 1 0,-7-3-6 16,2 1 4-16,-4 5-4 0,-1 2 5 0,-2-2-4 0,-1 6 3 16,-3-2-4-16,-5 2 2 0,-1 4-3 0,-1 4 3 15,-4-1-4-15,2 6 5 0,-6 1-5 16,0 0-5-16,0 2 16 0,0-1-17 0,0 2 15 15,-7 1-8-15,-1 0-5 0,1-2 4 0,1 2-4 16,-3-1 4-16,1-3-4 0,-2 3 5 16,1-4-6-16,-3-6 5 0,2 3-4 0,-2-14 3 15,1 3-4-15,1-7 2 0,10-25-10 0,-21 41 0 16,21-41-9-16,-15 26-6 0,15-26-12 0,0 0-16 16,0 0-35-16,0 0-38 0,0 0-98 0,0 0-247 15,0 0-11-15,0 0 166 0</inkml:trace>
          <inkml:trace contextRef="#ctx0" brushRef="#br0" timeOffset="98335.4347">-1160 1872 1017 0,'0'0'131'16,"0"0"-47"-16,0 0 1 0,0 0 7 0,53 0-17 15,-53 0-16-15,59-20-11 0,-25 4-9 0,6 6-7 16,-1-7-6-16,7 1-6 0,0-2-4 0,3 3-6 15,2-4-3-15,-4 0-2 0,1 0-2 0,0 2-4 16,-1 2-12-16,5 2 11 0,-4-1-12 16,-3 1 27-16,-2 9-11 0,-3-9 10 0,-1 9-11 15,-4-4-3-15,0 8-2 0,-9-8-12 0,3 8-15 16,-29 0-15-16,40 0-27 0,-40 0-20 16,27 0-29-16,-27 0-107 0,0 0-167 0,0 0-73 15,0 0 203-15</inkml:trace>
          <inkml:trace contextRef="#ctx0" brushRef="#br0" timeOffset="97022.8195">-1391 1151 1082 0,'0'-26'88'15,"0"0"-16"-15,0 26-3 0,0-39-4 0,0 39-19 16,15-37-17-16,-15 37-11 0,22-33-2 0,-22 33-8 16,38-28-1-16,-38 28-7 0,41-24 1 0,-41 24 0 15,43-12 0-15,-43 12-1 0,39 0 1 16,-39 0 0-16,36 12 0 0,-36-12 0 0,30 24-1 15,-30-24 2-15,23 34-1 0,-23-34 3 0,18 45-3 16,-12-18 4-16,-6 4-4 0,0-3 3 16,0 2-4-16,-7-2 2 0,-1 1-3 15,2-8 3-15,6-21-4 0,-19 40 3 0,19-40-1 0,0 0 3 0,-36 28-2 0,36-28-1 0,0 0 1 32,-29 6-4-32,29-6-5 0,0 0-6 15,0 0-12-15,0 0-10 0,0 0 4 0,0 0 5 16,0 0 11-16,0 0 11 0,0 0 4 0,22-25 0 15,-22 25 0-15,37 0 1 0,-37 0-1 0,42 15 1 16,-42-15 3-16,40 29 11 0,-40-29 8 0,31 34 10 16,-31-34 2-16,21 42 0 0,-21-42-2 0,16 40 1 15,-16-40-4-15,6 35 0 0,-6-35-3 0,0 32-2 0,0-32-3 0,-10 29-3 16,10-29-8-16,0 0-2 0,-24 32-4 0,24-32-2 16,-25 14 0-16,25-14-2 0,-28 7 2 0,28-7-1 15,-29 0 0-15,29 0 0 0,-28 2-1 0,28-2 1 31,-27 0-2-31,27 0-2 0,-25-2-7 0,25 2-5 0,-30-9-7 16,30 9-3-16,-33-8-6 0,33 8-2 0,-23-12-6 16,23 12-3-16,0 0-6 0,0 0-7 15,0 0-9-15,-27-33-10 0,27 33-28 0,0 0-43 16,0 0-56-16,28-20-171 0,-28 20 23 0,33-26 236 16</inkml:trace>
          <inkml:trace contextRef="#ctx0" brushRef="#br0" timeOffset="97944.7739">-973 1157 1221 0,'-4'-30'60'0,"4"30"-13"0,4-47 9 0,-4 47-5 16,12-36-11-16,-12 36-14 0,14-27-5 0,-14 27-5 15,0 0 0-15,0 0 1 0,30-30 0 0,-30 30-1 16,0 0-2-16,35-12-5 0,-35 12-3 15,26 0-2-15,-26 0-2 0,28-7 0 0,-28 7-1 16,30 0-2-16,-30 0 1 0,34 7-1 0,-34-7 0 16,36 8 1-16,-36-8 0 0,37 7-1 0,-37-7 1 15,38 10 1-15,-38-10-3 0,39 5 3 0,-39-5-1 16,40 0-10-16,-40 0-7 0,42 7-8 16,-42-7-11-16,40 0-8 0,-16 11-14 0,-24-11-18 15,39 4-45-15,-39-4-65 0,29 0-122 16,-29 0-113-16,33-4 85 0,-5 22 336 0</inkml:trace>
          <inkml:trace contextRef="#ctx0" brushRef="#br0" timeOffset="98928.5428">-481 1989 1016 0,'17'-26'123'0,"-17"26"-86"0,0-31-4 0,0 31 2 16,14-31-12-16,-14 31-10 0,25-25-9 0,-25 25-2 15,34-10-1-15,-34 10 0 0,44 0 0 0,-44 0 1 16,43 24 2-16,-43-24 1 0,41 27 8 16,-41-27 3-16,38 46 10 0,-27-20 4 0,6 6 5 15,-11-5-6-15,3 7 0 0,-9-7-8 0,6 6 1 16,-12-6-6-16,-2-3 1 0,8-24-8 0,-21 46 2 15,21-46-8-15,-29 38 1 0,29-38-3 0,-36 28 1 16,36-28 0-16,-31 17 2 0,31-17 1 0,-27 6 1 16,27-6 0-16,-24 0-2 0,24 0-1 0,0 0-1 15,-27 0 0-15,27 0 1 0,0 0 0 0,0 0-2 16,0 0 1-16,-18-36-4 0,18 36 2 0,0-23 0 16,0 23 1-16,18-30-2 0,-18 30 3 15,24-28-3-15,-24 28 2 0,31-29 0 0,-31 29 0 16,33-32-1-16,-33 32 1 0,43-30-3 0,-43 30 4 0,45-32-4 0,-20 15 3 15,-25 17-1-15,48-27 0 0,-48 27-2 0,46-26-11 16,-46 26-24-16,43-19-37 16,-43 19-49-16,49-10-151 0,-49 10-218 0,39-24 22 15,-15 24 326 1</inkml:trace>
          <inkml:trace contextRef="#ctx0" brushRef="#br0" timeOffset="97335.4773">-821 1044 872 0,'0'0'130'0,"0"0"-42"16,0-37-14-16,0 37-6 0,0 0-18 15,0 0-2-15,0 0 0 0,29 34-3 0,-29-34-6 16,10 39-5-16,-10-15-9 0,7 4-2 0,-7-1-11 16,5 2-3-16,-5-1-7 0,7 4 3 0,-7-6-6 15,8 1 4-15,-8 3-5 0,0-30 3 0,12 44-3 16,-12-44 2-16,13 36-2 0,-13-36 3 16,0 0-2-16,15 29 0 0,-15-29 0 0,0 0-1 15,0 0-7-15,0 0-19 0,25 27-28 16,-25-27-29-16,0 0-53 0,0 0-64 0,0 0-121 15,27-13-111-15,-27 13 144 0,0 0 290 0</inkml:trace>
          <inkml:trace contextRef="#ctx0" brushRef="#br0" timeOffset="97647.8541">-624 1034 901 0,'0'0'140'0,"18"-32"-54"15,-18 32-16-15,0 0-12 0,0 0-21 0,0 0-1 16,0 0 4-16,0 0 5 0,25 19 4 0,-25-19-14 16,13 39-2-16,-13-39-13 0,11 48-5 0,-11-21-10 15,9 4 0-15,-9 0-6 0,6-4 2 16,0 3-3-16,-6-2 4 0,10 2-5 0,-4-3 5 16,0-4-5-16,-6-23 3 0,10 45-2 0,-10-45 2 15,12 33-3-15,-12-33 3 0,8 26-2 0,-8-26-12 16,0 0-12-16,0 0-14 0,0 0-20 0,0 0 0 15,0 0-13-15,0 0-49 0,25 19-105 0,-25-19-217 16,0 0 41-16,0 0 308 0</inkml:trace>
          <inkml:trace contextRef="#ctx0" brushRef="#br0" timeOffset="-1250.1471">248 248 540 0,'0'0'155'0,"0"0"-96"16,0 0-5-16,0 0 10 0,0 0-1 0,0 0-21 15,0 0-17-15,0 0-17 0,0 0-2 0,-24-5-3 16,24 5-1-16,0 0 0 0,0 0-1 0,0 0-1 15,0 26 1-15,0-26-2 0,0 0 1 16,0 0-1-16,0 27 1 0,0-27-2 16,0 0 2-16,0 0-1 0,0 0 1 0,0 0 1 15,0 0 0-15,27 27 0 0,-27-27 4 0,0 0 3 16,0 0 8-16,25 0 6 0,-25 0 4 0,0 0 7 16,27-16 2-16,-27 16 1 0,0 0 0 0,18-31 0 15,-18 31 0-15,0 0 0 0,19-36-2 0,-19 36 1 16,6-32-3-16,-6 32 2 0,0-32-1 15,0 32-1-15,-10-30-4 0,10 30-2 0,-15-24-7 16,15 24 0-16,0 0-7 0,-23-29 0 0,23 29-5 16,0 0-1-16,-26-22-4 0,26 22 0 0,0 0 0 15,-36-13 1-15,36 13-1 0,-28 0 0 0,28 0 0 16,-29 0-1-16,29 0 0 0,-26 0-2 0,26 0 2 16,0 0-2-16,-32 21 1 0,32-21-1 15,0 0 0-15,-20 32 0 0,20-32 2 16,-6 35-4-16,6-35 4 0,6 45-4 0,-6-45 3 15,10 49-3-15,-10-49 4 0,18 42-4 0,-18-42 4 16,21 33-2-16,-21-33 0 0,25 26-1 0,-25-26 2 16,28 18-2-16,-28-18 2 0,31 5 0 0,-31-5 1 15,30-5-1-15,-30 5-1 0,29-14 1 0,-29 14 0 16,31-22 3-16,-31 22-2 0,28-31 4 16,-28 31-4-16,19-31 4 0,-19 31 5 0,14-34 5 15,-14 34 4-15,6-33 4 0,-6 33-5 16,0-30-1-16,0 30-5 0,-14-28-1 0,14 28-3 15,0 0-2-15,-26-36-2 0,26 36 0 0,-24-19-3 16,24 19 1-16,-27-15-1 0,27 15 1 0,-30-14-2 16,30 14 1-16,-39-7-1 0,39 7 0 0,-43 0 1 15,43 0 0-15,-47 0-1 0,23 4-1 16,-1 2 1-16,25-6-2 0,-41 17 1 0,41-17-1 16,-26 26 0-16,26-26-5 0,-17 40-1 0,17-40-1 15,-6 47 2-15,6-22 3 0,0 0 4 0,8-1-3 16,-8-24 3-16,19 40-3 0,-19-40 2 0,27 30-1 15,-27-30 0-15,33 23-1 0,-33-23 1 0,34 12-1 16,-34-12 2-16,37 7 1 0,-37-7 0 16,40 0 0-1,-40 0 0-15,42-12 0 0,-42 12 0 0,39-19 0 16,-39 19 0-16,37-30 0 0,-37 30 1 0,34-33 1 16,-34 33-1-16,27-34 3 0,-27 34 3 15,15-33 4-15,-15 33 2 0,0-34 3 0,0 34-6 16,0-30-2-16,0 30-1 0,-15-30-1 0,15 30-2 0,-18-24-1 0,18 24-1 15,-24-29-1-15,24 29-2 0,-28-19 3 0,28 19-2 16,-33-20 1-16,33 20-1 0,-39-14 0 16,39 14 0-16,-41-11-1 0,41 11 1 0,-48 0 1 15,48 0-2-15,-46 15-1 0,46-15-3 0,-37 25-4 0,37-25 0 16,-24 36-3-16,24-36 6 0,-13 41 1 0,13-14 4 16,0-5-1-16,0-22 2 0,13 47-1 0,-13-47 2 15,21 36-3-15,-21-36 1 0,27 29-1 0,-27-29 1 16,29 15-1-16,-29-15 0 0,32 0-3 15,-32 0-3-15,31 0-8 0,-31 0-12 0,33-15-14 16,-33 15-21-16,34-18-30 0,-28-10-55 0,28 39-125 16,-34-11-209-16,24-42 26 0,-24 42 250 0</inkml:trace>
          <inkml:trace contextRef="#ctx0" brushRef="#br0" timeOffset="-687.5832">178 179 982 0,'34'11'74'0,"-34"-11"-65"0,0 0-3 15,0 0 3-15,0 0 4 0,0 0 3 16,0 0-1-16,0 0-2 0,0 0-3 0,24 23-4 16,-24-23-2-16,0 0-1 0,0 0 0 0,0 0 1 15,27 12 0-15,-27-12 0 0,0 0-1 0,0 0-2 16,0 0 0-16,28-6 0 0,-28 6-1 0,0 0 1 16,0 0-21-16,0 0-64 0,0 0-112 0,0 0-199 15,0 0 13-15,0 0 277 0</inkml:trace>
        </inkml:traceGroup>
      </inkml:traceGroup>
    </inkml:traceGroup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8:48.52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183934F7-1C15-459F-BA57-86C63B352751}" emma:medium="tactile" emma:mode="ink">
          <msink:context xmlns:msink="http://schemas.microsoft.com/ink/2010/main" type="inkDrawing" rotatedBoundingBox="3279,11946 3916,11958 3915,12005 3279,11994" shapeName="Other">
            <msink:destinationLink direction="with" ref="{B59EA5A0-A9BF-4126-AC9A-159A7F4D68D0}"/>
          </msink:context>
        </emma:interpretation>
      </emma:emma>
    </inkml:annotationXML>
    <inkml:trace contextRef="#ctx0" brushRef="#br0">0 37 1196 0,'0'0'117'0,"0"0"-82"0,0 0 2 15,0 0 5-15,0 0 2 0,0 0-4 0,0 0-5 16,0 0 0-16,0 0-6 0,0 0-8 0,33-27-5 16,-33 27-3-16,39-9 0 0,-39 9-1 15,38 0 0-15,-38 0 0 0,46 0-4 0,-22 0 0 16,0 0-3-16,4 0-2 0,-2 0-1 0,-3 0 1 16,4 0-1-16,-2 0 1 0,2 0 1 15,-27 0-1-15,45 6 0 0,-45-6-2 0,43 7-1 16,-43-7 0-16,39 0 1 0,-39 0-2 0,34 5 1 15,-34-5 0-15,25 0-1 0,-25 0-1 0,0 0 0 16,30 6 0-16,-30-6-16 0,0 0-13 16,0 0-18-16,27 0-27 0,-27 0-19 0,0 0-47 15,34 0-83-15,-34 0-136 0,0 0-90 0,0 0 152 16,0-24 299-16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8:48.88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B59EA5A0-A9BF-4126-AC9A-159A7F4D68D0}" emma:medium="tactile" emma:mode="ink">
          <msink:context xmlns:msink="http://schemas.microsoft.com/ink/2010/main" type="inkDrawing" rotatedBoundingBox="4225,11508 4256,12686 4218,12687 4186,11510" semanticType="callout" shapeName="Other">
            <msink:sourceLink direction="with" ref="{183934F7-1C15-459F-BA57-86C63B352751}"/>
          </msink:context>
        </emma:interpretation>
      </emma:emma>
    </inkml:annotationXML>
    <inkml:trace contextRef="#ctx0" brushRef="#br0">908-447 1027 0,'0'0'93'0,"0"0"-44"16,24 37 11-16,-24-37 19 0,6 52 15 0,-14-23-20 15,16 15-21-15,-8-4 17 0,0 9-37 0,0 0 16 16,0 11-12-16,0-4-14 0,0 6 4 0,0-1-12 16,0-1 2-16,0 1-10 0,0-4 5 0,0-1-7 15,4-3 2-15,-4-4-5 0,0-2 2 0,5-4-4 16,-5-1 3-16,6-6-4 0,-6-2-7 16,0-5 7-16,0-29-8 0,6 41 21 15,-6-41-11-15,0 30 10 0,0-30-11 0,0 0-1 16,0 0 1-16,0 0-1 0,0 0 1 0,0 0-1 15,0 0 0-15,0 0-4 0,0 0-5 0,0 0-7 16,0 0-11-16,0 0-19 0,0 0-30 0,0 0-38 16,0-32-85-16,0 32-283 0,16-40-20 0,-16 12 147 15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8:54.890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73B70620-E522-4DC1-8A14-33BD97CCAB21}" emma:medium="tactile" emma:mode="ink">
          <msink:context xmlns:msink="http://schemas.microsoft.com/ink/2010/main" type="inkDrawing" rotatedBoundingBox="1328,14052 2654,9606 6914,10876 5588,15322" hotPoints="6310,12437 4044,14703 1778,12437 4044,10171" semanticType="enclosure" shapeName="Circle"/>
        </emma:interpretation>
      </emma:emma>
    </inkml:annotationXML>
    <inkml:trace contextRef="#ctx0" brushRef="#br0">3547 592 909 0,'0'0'123'0,"0"0"-25"0,0 0-7 0,-19-38-6 15,19 38-18-15,-18-26-11 0,18 26-6 0,-27-28-3 16,27 28-9-16,-37-34-1 0,37 34-11 0,-46-39 1 15,22 21-9-15,-4-1 1 0,-2 0-6 0,-2-2 0 16,-1 3-4-16,-6-4 1 0,-1 5-4 0,0-4 1 16,-3-2-3-16,-4 1 0 0,0 0-2 15,-2-5 1-15,1 6-3 0,-6-4 1 0,1 4-3 0,-7-1 3 16,-1 2-3-16,-6 4 4 0,0 4-3 0,-7 1 2 16,-3 1-2-16,1 3 1 0,-3 0 1 0,3 7 1 15,4-6 0-15,1 6-1 0,4 11 0 16,-3-8-1-16,3 8 0 0,0 0 0 0,-1 4 1 0,-4 8-2 0,1 0 2 15,-4 9-4-15,2 0 5 0,-2 8-3 16,-1 5 4-16,1-2-4 0,7-2 5 16,-2 3-7-16,-2-1 6 0,5 0-6 0,0 6 5 15,0 1-5 1,2 5-8-16,2 3 20 0,2-1-20 0,8 2 20 0,1 7-5 16,4-1-8-16,2 4 7 0,4 11-5 0,1-1 8 15,3 3-10-15,4-4 12 0,4 4-14 0,4-3 11 16,2 8 4-16,0 0-18 0,3 0 18 0,3 1-17 15,0 0 3-15,7-2 9 0,2 1-10 16,0-2 11-16,1 0-11 0,8 1 11 0,-6 0-10 16,6-2-3-16,0-1 18 0,6 5-8 0,2-3 17 15,-5 6-5-15,9-1-10 0,-1 0 1 0,1-5-10 16,6-1 10-16,0-1-11 0,3-2 1 16,7 1 15-16,2-1-15 0,6-8 15 0,-5 2-10 15,8-6-7-15,2-2 6 0,1-4-6 16,6-4 9-16,1-4-4 0,3-3 3 0,0-4-3 15,6 0 3-15,6-1-5 0,-4-5 6 0,5 1-6 16,0-7-7-16,2 1 22 0,-3 0-19 0,6-3 22 16,3 0-10-16,2-7-6 0,7 0 2 0,-2-3-3 15,2-2 4-15,3-4-2 0,-8-2 2 0,3-2-3 16,-4-5 3-16,0 1-1 0,-4-4 0 0,-2 4 1 16,-3-10-2-16,0 4 0 15,1-4 0-15,2 0 4 0,-3-10 3 0,3 2 0 16,-3-3-2-16,0 1-1 0,-5-4-2 0,2-4 0 15,-6 1-1-15,2-7 1 0,-1 2-2 0,1 0 3 16,-3-6-2-16,1 3 2 0,0 0-2 0,-2-7-8 16,2 1 19-16,-3-3-20 0,0 0 20 0,-3 2-7 15,1-2-4-15,-3-1 4 0,-1-1-4 0,-1-1 3 16,0 1-3-16,-4-1 3 0,-2 2-4 16,1-7 4-16,-3 3-4 0,-1 2 5 0,0-6-4 15,-2 3 3-15,0-2-5 0,-1-2 4 0,-2 2-4 16,0 1 5-16,-1-3-5 0,0-1 5 0,-5-2 4 15,0 0-18-15,1 3 18 0,-7-6-17 0,3 3 7 16,-3-5 7-16,-1-3-6 0,-1 2 6 16,-1 1-1-16,-4-5 6 0,-3 0-4 15,0-5 7-15,-3 1-7 0,-2-3 3 0,-1 1-4 0,-6-1 4 0,0-1 2 16,0 3-14-16,0-2 14 0,-9-1-13 16,0-2 5-16,-1 2 7 0,1-3-7 0,-6 3 6 15,2 0-6-15,-5 3 4 0,0-2-4 0,-2 1 4 16,-2-3-5-16,-2 4 4 0,1-3-7 0,-6 2 0 15,1 1 10-15,0 0-10 0,-5-3 10 0,2 6-6 16,1-1-3-16,0-1 2 0,-6 6-3 16,8-6 4-16,-2 6-3 0,1 4 4 0,0 2-4 15,1 5 3-15,0-2-4 0,0 7 3 0,2-4-2 16,2 6-3-16,-1-1 3 0,3 1-3 0,-2 4 13 16,2 6-7-16,1-3 7 0,-3 7-8 15,3-4-2-15,21 27 1 0,-42-47-2 0,42 47 2 16,-43-34-3-16,43 34 1 0,-32-33-3 15,32 33-2-15,-29-23-1 0,29 23-4 0,0 0-4 16,-19-27-7-16,19 27-13 0,0 0-33 0,0 0-60 16,0 0-232-16,0 0-200 0,24 19 35 0,-24-19 299 15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5:42.756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FF70155E-5BD3-4C1E-B94C-D1CA9046AAF7}" emma:medium="tactile" emma:mode="ink">
          <msink:context xmlns:msink="http://schemas.microsoft.com/ink/2010/main" type="inkDrawing" rotatedBoundingBox="17570,6229 22170,15632 16634,18340 12034,8938" semanticType="callout" shapeName="Other">
            <msink:sourceLink direction="with" ref="{BD19DEBE-560C-4E46-9B4E-F3D906825724}"/>
            <msink:sourceLink direction="with" ref="{20451636-0C3D-40B0-9AD0-E026EC09183A}"/>
          </msink:context>
        </emma:interpretation>
      </emma:emma>
    </inkml:annotationXML>
    <inkml:trace contextRef="#ctx0" brushRef="#br0">-4-12 656 0,'0'0'97'0,"0"0"-9"0,0 0 5 16,0 0 11-16,0-31-4 0,0 31-14 0,0 0-15 15,0 0-17-15,0 0-14 0,0 0-29 0,0 0 10 16,0 0-24-16,0 0 13 0,0 0-4 16,0 0-3-16,0 0 0 0,0 31-1 0,0-31 2 15,0 23 1-15,0-23 4 0,8 46-2 0,-4-18 5 16,-4 3-7-16,9 3 4 0,-1 0-8 16,-2 2 6-16,-2-1-6 0,4 2 6 0,-8 1-3 15,10 2 5-15,-4-1-4 0,0 2 5 0,0-4-6 16,1 3 7-16,-2-2-5 0,2 1 6 0,1 2-5 15,1 1 6-15,-1 2-9 0,1 0 5 0,2-2 8 16,-1 4-27-16,-1 2 26 0,0 1-26 0,0 1 10 16,-3 1 7-16,3 0-9 0,1 2 7 15,-2 2-8-15,1 1 7 0,0 2-8 16,-2 0 8-16,-2 4-8 0,2-7 7 0,0 8-8 0,-2-4 8 16,2-1-8-16,-1 0-6 0,0-1 24 0,0 0-22 15,-1 0 25-15,1 7-8 0,-6-2-8 0,7-1 9 16,-7 4-11-16,9-1 9 0,-5 2-9 0,-4-1 8 15,8 1-9-15,-2-2 9 0,-6 3-11 0,7-4-4 16,-7 1 22-16,9 0-23 0,-3-3 23 16,-6 5-7-16,9-1-11 0,-4 2 10 0,1 0-10 15,-1 5 9-15,0-4-9 0,2-3 9 0,-2-1-10 16,4 0 10-16,-2 2-10 0,2-3-8 0,0 6 23 16,0 0-23-16,0-2 23 0,-3-1-3 0,1-3-11 15,1-2 10-15,-2 6-11 0,-2 2 10 0,2-1-9 16,-1 0 8-16,2-5-7 15,-1 3 8-15,-2-1-9 0,-4-1-8 0,11 4 22 16,-5 2-22-16,0-2 22 0,1 1-3 0,1 1-10 16,-2 1 9-16,-2 0-9 0,-4 1 9 0,8 2-9 15,-8-2 9-15,4 4-10 0,-4-7-6 0,6 0 22 16,-6-2-22-16,7-3 23 0,-7 4-6 0,5-2-10 16,-5-1 9-16,7 3-8 0,-1-1 8 0,-6 5-7 15,8-2 9-15,-2 2-10 0,-6 3 10 16,6 0-10-16,-6 1-4 0,4 2 22 0,-4-4-23 15,0-1 22-15,6-2-8 0,-6-1-10 0,0 6 12 16,5-2-11-16,-5 1 10 0,5 0-10 0,-5-2 11 16,0-1-10-16,5 6-9 0,-5-6 19 0,0 6-19 15,0 0 19-15,0-6-1 0,0 5-10 16,0-3 7-16,6 2-8 0,-6-4 9 0,0 4-11 16,0-8 11-16,0 3-10 0,4 1-6 15,-4-5 23-15,6 0-22 0,0-3 22 0,-6 2-7 16,6 2-9-16,-6-3 9 0,8 3-10 0,-2-1 10 15,-2 2-10-15,2-4 11 0,-2 0-10 0,-4 1 8 16,8-2-8-16,-8 1-9 0,6-8 22 0,-6 7-21 16,4-4 20-16,-4 1-4 0,8 0-8 0,-8-1 8 15,9 0-8-15,-9 1 6 0,9 0-7 16,-9-3 6-16,4 1-7 0,-4-1 7 0,8-2-6 16,-8-5 8-16,7 4-7 0,-7-7-11 15,7 2 26-15,-7-1-24 0,6-1 24 0,-6 1-6 16,0-4-8-16,0-2 6 0,6-3-6 0,-6 4 6 15,0-5-5-15,5 0 5 0,-5 0-6 0,0-3 3 16,0 0-5-16,0 3 3 0,0-4-3 0,6-2 5 16,-6-2-3-16,0 1 4 0,0-3-4 15,4 1 4-15,-4-4-3 0,0-26 4 0,0 47-4 16,0-47 3-16,8 41-3 0,-8-41 3 0,0 36-2 16,0-36 3-16,7 30-3 0,-7-30-16 0,0 0 32 15,0 33-32-15,0-33 31 0,0 0-13 0,0 0-2 16,0 0 1-16,6 25 0 0,-6-25-1 15,0 0 0-15,0 0 0 0,0 0-1 0,0 0-4 16,0 0-4-16,0 0-13 0,0 0-19 16,0 0-13-16,0 0-73 0,-31-36-116 0,31 36-246 15,-17-27 9-15,1 1 324 0</inkml:trace>
    <inkml:trace contextRef="#ctx0" brushRef="#br0" timeOffset="214119.9901">598 5508 575 0,'0'0'231'0,"0"0"-119"0,0 0-17 0,0 0 0 16,0 0-12-16,0 0-16 0,0 0-19 0,0 0-18 16,0 0-9-16,0 0-8 0,0 0-3 15,0 0-5-15,0 0-2 0,0 0-1 0,0 0-2 16,0 0 2-16,0 0 1 0,0 0 9 0,0 0 4 15,0 0 2-15,28 17 3 0,-28-17-4 0,0 0 1 16,25 10 0-16,-25-10-2 0,0 0-5 0,36 22-1 16,-36-22-4-16,0 0 2 0,31 23 0 0,-31-23 2 15,0 0-1-15,36 33 2 0,-36-33-2 16,24 27-1-16,-24-27-1 0,27 29 3 16,-27-29-2-16,34 31 5 0,-34-31-3 0,40 34-1 15,-40-34-5-15,45 37 2 0,-45-37-6 0,44 36 2 16,-44-36-2-16,46 38 2 0,-20-19-2 0,-26-19 1 15,43 42-2-15,-43-42 4 0,43 41-3 0,-43-41 4 16,45 45-3-16,-45-45 2 0,41 37-2 0,-41-37 2 16,39 40-1-16,-39-40 2 0,39 42-1 15,-39-42 1-15,40 47-1 0,-21-22 2 0,-19-25-4 16,42 47 4-16,-23-22-5 0,4 7-10 16,0-7 24-16,0 1-24 0,-1 1 26 0,-22-27-14 15,43 39-3-15,-43-39 4 0,45 40-3 0,-45-40 4 16,40 43-3-16,-40-43 2 0,42 37-3 0,-42-37 3 15,43 40-2-15,-43-40 1 0,45 41 0 0,-20-15 2 16,2-7-4-16,-3 2 3 0,-24-21-3 16,47 46 2-16,-22-24-3 0,1 5 3 0,-2 1-3 15,-1-1 2-15,1 3-2 0,1-5 2 0,-1 1-2 16,5-1 3-16,-1-4-4 0,-1 2 4 0,-1 0-2 16,0-1 3-16,-1-1-2 0,3 5 2 0,-1-7-1 15,0 2 1-15,0 0-4 0,-4 0 3 0,3-3-3 16,1 1-16-16,-4 0 16 0,3 7-15 15,-26-26 25-15,43 45-7 0,-43-45 4 16,45 38-3-16,-45-38-4 0,43 38 2 0,-43-38-1 16,38 37 1-16,-38-37-2 0,38 40 2 0,-38-40-2 15,35 33 3-15,-35-33-2 0,40 35 1 0,-40-35-2 16,41 37 2-16,-41-37-3 0,41 36 4 0,-41-36-1 16,45 41 3-16,-45-41-1 0,46 44 3 0,-46-44-5 15,49 46 2-15,-19-21-3 0,1 2 2 16,1-1-2-16,-4 2 1 0,-3-2-2 0,2-1 2 15,0-2-2-15,-1 3 3 0,0-4-3 0,-1 5 2 16,2-4-3-16,1 5 4 0,0-4-4 0,2 1 3 16,-2-2-2-16,1 3 3 0,-2-6-4 15,-2 1-10-15,2 3 23 0,-27-24-22 0,49 40 23 16,-49-40-11-16,47 42-3 0,-21-23 4 0,-1 3-4 16,-1-4 3-16,-24-18-1 0,44 41 1 15,-44-41-1-15,44 39 0 0,-44-39-1 0,44 41 3 16,-44-41-2-16,43 34 2 0,-43-34-3 0,41 33 2 15,-41-33-2-15,43 31 3 0,-43-31-3 0,44 32 2 16,-44-32-2-16,44 29 1 0,-44-29 0 0,41 34 2 16,-41-34-4-16,46 38 4 0,-46-38-3 0,42 35 1 15,-42-35-1-15,42 31 2 0,-42-31-3 16,35 27 3-16,-35-27-1 0,35 25 1 16,-35-25-1-16,31 20 0 0,-31-20 0 0,34 21 1 15,-34-21-2-15,31 24 2 0,-31-24-2 0,32 20 2 16,-32-20-3-16,34 21 2 0,-34-21 0 0,31 20 0 15,-31-20 1-15,27 15-1 0,-27-15 0 0,27 19 0 16,-27-19 1-16,27 15-1 0,-27-15 0 0,25 13 0 16,-25-13-1-16,27 18 1 0,-27-18-1 15,26 16 2-15,-26-16-2 0,0 0 1 0,35 20 0 16,-35-20 0-16,0 0-1 0,29 21-11 0,-29-21 13 16,0 0-13-16,29 22 12 0,-29-22 1 15,0 0 9-15,29 22-9 0,-29-22 9 0,0 0-10 16,27 23 0-16,-27-23 1 0,0 0-1 0,21 24 0 15,-21-24-1-15,0 0 1 0,19 26 0 0,-19-26 1 16,0 0-1-16,23 32 1 0,-23-32-1 16,0 0 0-16,22 23 0 0,-22-23 0 0,0 0 0 15,0 0 0-15,0 0-1 0,0 0 3 0,19 27-2 16,-19-27-1-16,0 0 1 0,0 0-1 0,0 0 1 16,0 0 0-16,0 0 0 0,0 0 0 0,0 0 0 15,0 0 1-15,0 0-1 0,0 0 0 0,0 0-1 16,0 0 2-16,0 0-2 0,0 0 2 15,0 0 0-15,0 0-1 0,0 0-1 0,0 0 2 16,0 0 2-16,0 0 0 0,0 0 2 0,0 0-2 16,0 0-3-16,0 0 1 0,0 0-1 0,0 0 1 15,0 0-1-15,0 0 0 0,0 0-1 16,0 0 1-16,0 0 0 0,0 0 0 0,0 0 2 16,0 0-2-16,0 0 0 0,0 0 0 0,0-29 0 15,0 29 0-15,0 0 2 0,0-28-2 16,0 28 1-16,0-27 2 0,0 27 0 0,0-32-1 15,0 32-9-15,-7-32 7 0,7 32-8 0,0-36 20 16,0 36-11-16,-6-33 12 0,6 33-12 0,0-32-1 16,0 32 0-16,0-32 0 0,0 32 1 0,0 0 0 15,0-32 0-15,0 32 0 0,0 0 0 0,0-33 1 16,0 33 2-16,0-30-2 0,0 30 1 16,0-33-2-16,0 33 2 0,0-35-2 15,0 35 1-15,0-34-1 0,0 34 0 0,0-33-2 16,0 33 3-16,0-45-3 0,0 45 3 0,6-45-2 15,-6 20 2-15,0-2-3 0,0 27 2 0,4-42-1 16,-4 42 0-16,0-39 0 0,0 39 1 0,0-32-2 16,0 32 0-16,6-33 0 0,-6 33 2 0,0-34-2 15,0 34 2-15,0-35-2 0,0 35 2 16,5-40-2-16,-5 40 2 0,0-42-1 0,0 42 0 16,0-36-1-16,0 36 2 0,0-36-2 0,0 36-9 15,0-36 9-15,0 36-9 0,0-38 19 0,0 38-9 16,0-37 10-16,0 37-8 0,0-36-3 0,0 36 3 15,0-36-3-15,0 36 1 0,6-35 0 16,-6 35 1-16,6-39-2 0,-6 39 3 0,0-39-4 16,0 39 3-16,9-44-3 0,-9 44 3 15,4-48-2-15,-4 48 2 0,6-42-2 0,-6 42 1 16,0-42-1-16,0 42 1 0,6-41-1 0,-6 41 2 16,6-45-1-16,-6 45 1 0,7-39-1 0,-7 39 0 15,5-43-1-15,-5 43 1 0,6-40-1 0,-6 40 1 16,0-47-1-16,0 21 1 0,0 2-1 0,0-4 3 15,4 1-3-15,-4 3 3 0,0-2-4 0,0 26 2 16,0-41-1-16,0 13-5 0,0 7 21 16,0 21-21-16,0-51 19 0,0 51-12 0,0-49-2 15,0 23 4-15,0 3-5 0,0-4 4 0,-4 1-4 16,4-3 3-16,0 1-3 0,0 1 4 0,0-2-3 0,-6-2 2 16,6-1-3-16,0-1 3 0,0 1-2 0,0-2 2 15,0 0-2-15,0 4 2 0,0-2-3 0,0 6 3 16,0-2-3-16,0-2 3 15,6 1-3 1,-6 5 2-16,0-1-1 0,0 25 2 0,4-40-2 0,-4 40 2 16,0-45-2-16,0 45 2 0,0-38-1 0,0 38-12 15,0-43 10-15,0 43-9 0,0-40 18 0,0 40-5 16,0-42 8-16,0 42-8 0,0-38-3 0,0 38 2 16,0-39-3-16,0 39 2 0,0-42 0 0,0 42 0 0,0-41 0 15,0 41 1-15,0-38-2 0,0 38 1 16,0-37-1-16,0 37 2 0,0-40-2 0,0 40 2 15,0-43-2-15,0 43 2 0,0-35-2 0,0 35 2 16,0-34-2-16,0 34 1 0,0-36-1 0,0 36 1 16,6-35-1-16,-6 35 2 0,0-33-2 0,0 33 2 15,0-30-2-15,0 30 2 0,0-27-1 16,0 27 0-16,0 0-1 0,5-35 1 0,-5 35-1 16,0 0 1-16,0-31 0 0,0 31 0 15,0 0-1-15,0-25 3 0,0 25-3 0,0 0 2 16,0 0-1-16,0-31 1 0,0 31-1 0,0 0-1 15,0 0 1-15,0-25 0 0,0 25 0 0,0 0 0 16,0 0 0-16,0 0-1 0,0 0 1 0,0 0 0 16,0 0 0-16,0 0 0 0,0 0 0 15,0 0 0-15,0 0 0 0,0 0 0 16,0 0 0-16,0-27 0 0,0 27-1 0,0 0 1 16,0 0 0-16,-5-25 1 0,5 25-2 0,0 0 2 15,0 0-2-15,0 0 1 0,0-25 0 0,0 25 0 16,0 0 1-16,0 0-1 0,0 0 0 0,0 0 0 15,0 0 1-15,0 0-2 0,0 0 1 0,-9-27 0 16,9 27-1-16,0 0 2 0,0 0-1 0,0 0-1 16,0 0 1-16,0 0 0 0,0 0 0 15,0 0 0-15,0 0 0 0,0 0-1 0,0-22 1 16,0 22-10-16,0 0 10 0,0 0-11 0,0 0 11 16,0 0 0-16,0 0 0 0,-7-26 1 0,7 26-2 15,0 0 1-15,0 0 0 0,0 0 0 0,0 0 0 16,0 0 0-16,0 0 0 0,0 0-2 15,0 0 3-15,0 0-2 0,0 0 1 0,0 0-1 16,0 0-2-16,0 0-1 0,0 0 0 16,0 0 2-16,0 0-1 0,0 0 1 0,0 0-1 15,0 0 0-15,0 0 1 0,0 0-1 0,0 0-1 16,0 0-1-16,0 0 1 0,0 0-1 0,0 0 0 16,0 0 0-16,0 0 9 0,0 0-15 0,0-24 10 15,0 24-15-15,0 0-2 0,0 0-5 0,0-29-6 16,0 29-9-16,0 0-6 0,0 0-13 15,0 0-7-15,0 0-20 0,0 0-24 0,0 0-29 16,0-27-51-16,0 27-40 0,0 0-107 0,0 0-2 16,0 0 268-16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5:44.706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77C4DE46-991F-4446-948B-11FFA90447CC}" emma:medium="tactile" emma:mode="ink">
          <msink:context xmlns:msink="http://schemas.microsoft.com/ink/2010/main" type="inkDrawing" rotatedBoundingBox="10258,12723 22455,12289 22461,12455 10264,12889" semanticType="underline" shapeName="Other">
            <msink:sourceLink direction="with" ref="{444DEB32-3EA3-4AA3-98BE-D2A96C9D9BB4}"/>
          </msink:context>
        </emma:interpretation>
      </emma:emma>
    </inkml:annotationXML>
    <inkml:trace contextRef="#ctx0" brushRef="#br0">0 324 628 0,'0'0'68'0,"0"0"-3"15,0 0-3-15,0 0 6 0,0 0-7 0,0 0-6 16,0 0-10-16,0 0-4 0,0 0-8 0,0 0-5 16,0 0-5-16,0 0-3 0,0 0-6 0,0 0-2 15,0 0 0-15,0 0 7 0,0 0 6 0,0 0 2 16,0 0 0-16,0 0-7 0,30 10-4 16,-30-10-3-16,27 6 1 0,-27-6 0 0,31 9 3 15,-31-9 1-15,37 4 0 0,-37-4-5 0,51 11-3 16,-23-7-4-16,6 0 1 0,-4-4 0 0,6 14 3 15,3-11 0-15,-1 5 1 0,3-4-1 16,5 3 1-16,0 0-3 0,3-3 2 0,2-4-2 16,4 6 1-16,-5-6-2 0,5 7-1 0,2-7 0 15,1 0 2-15,4 0-2 0,-1 0 0 16,3 0-1-16,5 0-1 0,-1 0 0 0,4 0 1 16,-1 0 0-16,4 0-1 0,-1 0 1 0,2 0-1 15,-2-7 0-15,-1 7 1 0,3 0-2 0,0-4 2 16,3 4-1-16,0-6 0 0,1 6 1 0,4-10-1 15,-3 6-1-15,1 4 1 0,2-10-1 0,0 10 1 16,-5-5-1-16,3 5 0 0,-1-6 1 0,0 6-1 16,0-8-1-16,4 8 0 0,-2-4 0 15,3 4 0-15,-1-8 0 0,0 1 0 16,0 4-1-16,-2-6 0 0,-1 4 0 0,-2-1 0 16,7-3 4-16,-1 3-2 0,0-2 2 0,4-1-2 15,-5 3-2-15,4 2-1 0,-6-6 0 0,2 4-1 16,0 6 1-16,-2-8-2 0,-1 8 1 0,0-8 0 15,1 8 0-15,2-4 1 0,0 4-1 16,1-9-1-16,-1 9 1 0,-3-7-1 0,3 7 0 16,-6-4 1-16,0 4 1 0,-4 0-2 0,6-8 2 15,1 8-1-15,-2-4-1 0,3 4 0 0,-5 0-13 16,2-6 15-16,1 6-12 0,-4 0 13 16,3 0 1-16,-4 0 0 0,2 0-1 0,-3-7 1 15,1 7-1-15,2 0-1 0,-1 0 0 0,2 0 0 16,0-2-1-16,0 2 0 0,0 0 2 15,0 0-1-15,-5-6 0 0,5 6 0 0,-3-8 0 16,1 8 12-16,2 0-11 0,4 0 13 0,-4-6-13 16,5 6-1-16,0-5 0 0,0 5 0 0,2 0 1 15,-4-7-1-15,3 7 0 0,0 0 0 0,1-2 0 16,0 2 0-16,4-10 1 0,0 5-1 0,-3 1 1 16,3-3-2-16,-2 1 1 0,-1 2 0 0,-1-3 0 15,-3-1 1-15,1 5-1 0,-2 3 0 16,2-9 0-16,1 4-1 0,0 5 1 0,1-9 0 15,-2 9 0-15,-1-7-1 0,-3 7 1 16,-2-5-1-16,2 5 1 0,-7 0 1 0,3 0-2 16,3-7 0-16,-6 7 0 0,3 0-1 0,-5 0 2 15,1-3 0-15,1 3-1 0,-4-7 1 16,1 7 0-16,-7 0-1 0,1-9 2 0,-5 9-2 16,2-3 2-16,-4 3-1 0,-3-9 0 15,1 9 0-15,-5-7 1 0,4 7-2 0,-5-4 1 16,-1 4 0-16,-2 0-1 0,0-7 2 0,-4 7-1 15,-1 0 0-15,-1-4 0 0,-2 4 0 0,-1 0 0 16,-4 0-1-16,-1-6 2 0,0 6-1 0,-1 0-1 16,-1 0 2-16,-1 0-2 0,0-6 1 0,-3 6 0 15,1 0 0-15,0-4 0 0,-3 4 0 16,-24 0 2-16,46 0 2 0,-46 0 1 0,39 0 2 16,-39 0-1-16,35-6-3 0,-35 6-1 0,30 0-1 15,-30 0 1-15,0 0-1 0,34 0 2 0,-34 0-1 16,0 0-1-16,0 0 1 0,0 0-1 15,24 0 1-15,-24 0-1 0,0 0 1 0,0 0-1 16,0 0-1-16,0 0 1 0,0 0-1 0,0 0 0 16,0 0 1-16,0 0 0 0,0 0 0 15,0 0 0-15,0 0-1 0,0 0 0 0,0 0 0 16,0 0 0-16,0 0-1 0,0 0 1 0,0 0 0 16,0 0-1-16,0 0 0 0,0 0-4 0,0 0-5 15,0 0-11-15,0 0-10 0,0 0-19 0,0 0-24 16,0 0-66-16,0 0-155 0,0 0-231 0,-30 6 7 15,30-6 397-15</inkml:trace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9:24.33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CCFE3B0B-F9B9-483E-8C1D-2BB4C2C59D79}" emma:medium="tactile" emma:mode="ink">
          <msink:context xmlns:msink="http://schemas.microsoft.com/ink/2010/main" type="writingRegion" rotatedBoundingBox="22645,13379 22915,15931 21153,16118 20883,13566"/>
        </emma:interpretation>
      </emma:emma>
    </inkml:annotationXML>
    <inkml:traceGroup>
      <inkml:annotationXML>
        <emma:emma xmlns:emma="http://www.w3.org/2003/04/emma" version="1.0">
          <emma:interpretation id="{95718E53-4967-4B48-B280-36C4F65A2D3E}" emma:medium="tactile" emma:mode="ink">
            <msink:context xmlns:msink="http://schemas.microsoft.com/ink/2010/main" type="paragraph" rotatedBoundingBox="22645,13379 22915,15931 21153,16118 20883,135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9027FAA-B3A0-4987-85C0-247C16F16698}" emma:medium="tactile" emma:mode="ink">
              <msink:context xmlns:msink="http://schemas.microsoft.com/ink/2010/main" type="line" rotatedBoundingBox="22645,13379 22915,15931 21153,16118 20883,13566"/>
            </emma:interpretation>
          </emma:emma>
        </inkml:annotationXML>
        <inkml:traceGroup>
          <inkml:annotationXML>
            <emma:emma xmlns:emma="http://www.w3.org/2003/04/emma" version="1.0">
              <emma:interpretation id="{211D2063-07D8-4B3C-A5BC-7D41DCA1CC53}" emma:medium="tactile" emma:mode="ink">
                <msink:context xmlns:msink="http://schemas.microsoft.com/ink/2010/main" type="inkWord" rotatedBoundingBox="22645,13379 22915,15931 21153,16118 20883,13566"/>
              </emma:interpretation>
              <emma:one-of disjunction-type="recognition" id="oneOf0">
                <emma:interpretation id="interp0" emma:lang="en-US" emma:confidence="0">
                  <emma:literal>in</emma:literal>
                </emma:interpretation>
                <emma:interpretation id="interp1" emma:lang="en-US" emma:confidence="0">
                  <emma:literal>sin</emma:literal>
                </emma:interpretation>
                <emma:interpretation id="interp2" emma:lang="en-US" emma:confidence="0">
                  <emma:literal>Sin</emma:literal>
                </emma:interpretation>
                <emma:interpretation id="interp3" emma:lang="en-US" emma:confidence="0">
                  <emma:literal>tin</emma:literal>
                </emma:interpretation>
                <emma:interpretation id="interp4" emma:lang="en-US" emma:confidence="0">
                  <emma:literal>fin</emma:literal>
                </emma:interpretation>
              </emma:one-of>
            </emma:emma>
          </inkml:annotationXML>
          <inkml:trace contextRef="#ctx0" brushRef="#br0">3800 1421 1186 0,'0'0'196'0,"0"0"-89"0,0 0-25 15,0 0-18-15,0 0-19 0,0 0-15 0,0 0-11 0,0 0-7 0,0 0-3 16,0 0-3-16,0 0 3 0,0 0-2 0,0 0 1 15,29 0-2-15,-29 0-4 0,33 0-1 0,-33 0-1 16,34 0 0-16,-34 0 0 0,34 0 1 16,-34 0-1-16,33 0 0 0,-33 0 1 0,33-7-2 0,-33 7 2 15,31 0-1-15,-31 0 0 0,30 0 1 0,-30 0-2 16,28-6 0-16,-28 6 1 0,25 0-3 0,-25 0-5 16,0 0-10-16,32 0-21 0,-32 0-23 0,0 0-39 31,0 0-57-31,37 15-142 0,-37-15-208 0,0 0 57 0,0 0 309 15</inkml:trace>
          <inkml:trace contextRef="#ctx0" brushRef="#br0" timeOffset="734.4066">4481 1284 955 0,'0'0'342'0,"0"0"-284"0,0 0-37 16,0 0-5-16,0 0-9 0,0 0-5 0,0 0-1 16,24 9 1-16,-24-9-3 0,9 31 4 15,-9-31 5-15,15 37 12 0,-15-37 3 0,18 47 7 16,-18-47-9-16,22 40-1 0,-22-40-7 0,27 45 2 15,-27-45-6-15,22 47 0 0,-22-47-6 0,24 40 2 16,-24-40 11-16,20 43-31 0,-20-43 29 16,19 40-31-16,-19-40 16 0,22 33 2 0,-22-33-1 15,18 25 1-15,-18-25-1 0,0 0 0 0,0 0 0 16,0 0 1-16,0 0 0 0,0 0 1 16,0 0 5-16,0 0 3 0,0 0 5 0,24 7 0 15,-24-7-4-15,0 0-4 0,0-40-3 0,0 13-3 16,-6 1-13-16,0-1 27 0,-3-7-27 0,3 0 26 15,-1 0-11-15,-1-8-7 0,1 1 2 0,2-6-7 16,5 6 4-16,-9-1-4 0,3-2 8 16,2 7-3-16,-2-6 7 0,2 3-6 15,-2 2 6-15,-2-1-4 0,2 6 4 0,-1 4-4 16,-2 0 5-16,0-3-5 0,1 3 6 0,-1 1 0 16,5 3 4-16,4 25 3 0,-9-42 6 0,9 42-3 15,0-28 4-15,0 28-1 0,0 0-3 0,0-25 1 16,0 25-3-16,0 0-2 0,0 0-3 0,0 0-2 15,0 0-2-15,0 0 1 0,0 0 3 0,0 0 2 16,24-15-16-16,-24 15 12 0,37-13-16 16,-37 13 11-16,48-12 4 0,-18 12-2 0,4-11 0 15,-1 9 8-15,4-8-11 0,-1 2 9 0,1-3-9 16,0-3-1-16,2 6 2 0,0-3-2 0,-1-1 1 16,1 3-2-16,-2-6 1 0,2 3-6 0,-2 6-6 15,-1-8-7-15,-3 10-12 0,-6-4-7 16,-1 8-22-16,-26 0-20 0,39 8-46 0,-39-8-62 15,0 0-169-15,0 0-136 0,18 32 75 16,-18-7 408-16</inkml:trace>
          <inkml:trace contextRef="#ctx0" brushRef="#br0" timeOffset="1281.3489">5021 1234 1239 0,'0'0'123'16,"0"0"-50"-16,0 0-17 0,13-38-15 0,-13 38-16 15,0 0-11-15,12-27-6 0,-12 27-4 0,15-25-2 16,-15 25-1-16,21-26-3 0,-21 26 3 0,23-20-1 15,-23 20 0-15,29-14 1 0,-29 14-2 0,28 0 0 16,-28 0 1-16,30 7 2 0,-30-7 0 0,31 22 3 16,-31-22 0-16,24 39 5 0,-24-39 0 15,16 44 8-15,-16-16-3 0,8-4 3 16,-8 5-4-16,0-5 2 0,-9 1-5 0,0-1-1 16,-1 2-5-16,10-26 1 0,-29 43-6 0,29-43 1 15,-39 36-3-15,39-36 2 0,-37 26 0 0,37-26 1 16,-36 23 0-16,36-23 1 0,-34 16-2 0,34-16 1 15,-24 10-2-15,24-10 1 0,0 0 0 0,0 0-1 16,0 0 1-16,0 0-1 0,0 0 0 16,0 0-1-16,0 0 0 0,0 0 0 0,0 0 2 15,0 0 0-15,0 0 1 0,0 0-1 0,38-22 0 16,-38 22 0-16,32-8 1 0,-32 8 0 0,35-9 3 16,-35 9-1-16,37-8 0 0,-37 8-2 15,39 0-1-15,-39 0 0 0,34 0 0 0,-34 0 0 16,31 0-1-16,-31 0-7 0,26 0-14 0,-26 0-15 15,26 0-32-15,-26 0-25 0,27 8-53 16,-27-8-79-16,0 0-175 0,28 0-64 0,-28 0 196 16</inkml:trace>
          <inkml:trace contextRef="#ctx0" brushRef="#br0" timeOffset="1718.2737">4494 2087 1427 0,'0'0'99'0,"0"0"-23"0,28-8-9 15,-28 8-20-15,39-9-15 0,-11 3-6 16,11 6-4-16,6-11-2 0,5 11-4 0,5 0-3 16,6 0-2-16,0 0-4 0,0 0-3 15,3 0-1-15,-6 8-2 0,3-1 1 0,-3-4-1 16,-4 5-1-16,1-1 2 0,-3-2-2 0,-7 4 0 15,0-5 0-15,-5-4-2 0,-5 6 2 0,-3-6-1 16,-4 0-6-16,-28 0-3 0,39 0-8 0,-39 0-10 16,0 0-7-16,0 0-11 0,28 0-18 15,-28 0-32-15,0 0-74 0,-24-19-147 0,24 19-189 16,0 0 34-16,-43 0 368 0</inkml:trace>
          <inkml:trace contextRef="#ctx0" brushRef="#br0" timeOffset="2262.763">4904 2635 1022 0,'0'0'248'0,"0"0"-157"15,0 0-37-15,20-35-17 0,-20 35-13 16,25-20-9-1,-25 20-6-15,33-17-2 0,-33 17-5 0,42-4 0 16,-42 4-1-16,43 5-1 0,-43-5 1 0,43 28-2 16,-43-28 3-16,31 43-3 0,-22-15 5 0,-3 5 1 15,-6 3 7-15,0-2 3 0,0 10 10 0,-16-11-3 16,5 7 9-16,-7-2-4 0,2 0 4 0,-6-6-8 16,-2 0 1-16,-1-8-9 0,-2 4-2 15,-2-8-6-15,1 2-1 0,0-3-6 0,1-1 3 16,0-6-3-16,27-12 1 0,-43 23 0 15,43-23 2-15,-25 3 2 0,25-3 3 0,0 0 1 16,0 0-3-16,0 0-2 0,0 0-2 0,0-28-2 16,0 28 0-16,18-34 2 0,-18 34-4 0,34-35 3 15,-34 35-2-15,40-32 1 0,-16 16-1 0,1 3 3 16,3 2-3-16,2-5 1 0,-1 5 0 16,-3 5-1-16,3-6 0 0,-2 8 2 0,-27 4-2 15,43-14 1-15,-43 14 0 0,38-4-1 0,-38 4-1 16,38 0-9-16,-38 0-13 0,32 0-18 15,-32 0-32-15,30 4-54 0,-30-4-132 0,0 0-275 16,0 0 25-16,9-29 284 0</inkml:trace>
        </inkml:traceGroup>
      </inkml:traceGroup>
    </inkml:traceGroup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9:27.81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9DF0EAC-71BC-4BCD-8D2E-D7E090AD7870}" emma:medium="tactile" emma:mode="ink">
          <msink:context xmlns:msink="http://schemas.microsoft.com/ink/2010/main" type="writingRegion" rotatedBoundingBox="18685,9827 18905,12277 17819,12375 17598,9924">
            <msink:destinationLink direction="with" ref="{99BE1251-3B74-428C-AFE6-1BA4BFE385E8}"/>
          </msink:context>
        </emma:interpretation>
      </emma:emma>
    </inkml:annotationXML>
    <inkml:traceGroup>
      <inkml:annotationXML>
        <emma:emma xmlns:emma="http://www.w3.org/2003/04/emma" version="1.0">
          <emma:interpretation id="{54E1D266-6882-44D1-93A3-96B2E80B6DCC}" emma:medium="tactile" emma:mode="ink">
            <msink:context xmlns:msink="http://schemas.microsoft.com/ink/2010/main" type="paragraph" rotatedBoundingBox="18685,9827 18905,12277 17819,12375 17598,99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06D7789-4CED-471B-96A1-34BFD831B87A}" emma:medium="tactile" emma:mode="ink">
              <msink:context xmlns:msink="http://schemas.microsoft.com/ink/2010/main" type="line" rotatedBoundingBox="18685,9827 18905,12277 17819,12375 17598,9924"/>
            </emma:interpretation>
          </emma:emma>
        </inkml:annotationXML>
        <inkml:traceGroup>
          <inkml:annotationXML>
            <emma:emma xmlns:emma="http://www.w3.org/2003/04/emma" version="1.0">
              <emma:interpretation id="{BD19DEBE-560C-4E46-9B4E-F3D906825724}" emma:medium="tactile" emma:mode="ink">
                <msink:context xmlns:msink="http://schemas.microsoft.com/ink/2010/main" type="inkWord" rotatedBoundingBox="18685,9827 18905,12277 17819,12375 17598,9924">
                  <msink:destinationLink direction="with" ref="{FF70155E-5BD3-4C1E-B94C-D1CA9046AAF7}"/>
                </msink:context>
              </emma:interpretation>
              <emma:one-of disjunction-type="recognition" id="oneOf0">
                <emma:interpretation id="interp0" emma:lang="en-US" emma:confidence="0">
                  <emma:literal>too</emma:literal>
                </emma:interpretation>
                <emma:interpretation id="interp1" emma:lang="en-US" emma:confidence="0">
                  <emma:literal>coo</emma:literal>
                </emma:interpretation>
                <emma:interpretation id="interp2" emma:lang="en-US" emma:confidence="0">
                  <emma:literal>foo</emma:literal>
                </emma:interpretation>
                <emma:interpretation id="interp3" emma:lang="en-US" emma:confidence="0">
                  <emma:literal>Ins</emma:literal>
                </emma:interpretation>
                <emma:interpretation id="interp4" emma:lang="en-US" emma:confidence="0">
                  <emma:literal>Ios</emma:literal>
                </emma:interpretation>
              </emma:one-of>
            </emma:emma>
          </inkml:annotationXML>
          <inkml:trace contextRef="#ctx0" brushRef="#br0">528-1961 1347 0,'0'0'114'0,"0"-28"-27"0,0 28-14 0,0 0-16 16,0-28-27-16,0 28-12 0,0 0-10 0,0 0-3 15,0 0-4-15,0 0 0 0,0 0-2 0,0 0 1 16,0 0 0-16,0 0 1 0,0 0 4 0,10 33 4 15,-10-33-1-15,18 29 4 0,-18-29-2 0,25 39 2 16,-25-39-2-16,30 42 2 0,-30-42-4 16,34 41 1-16,-34-41-4 0,36 39 3 15,-36-39-4-15,31 30 2 0,-31-30-3 0,0 0 0 16,31 28-2-16,-31-28 0 0,0 0 0 0,0 0 0 16,0 0 0-16,0 0 2 0,0 0 3 0,0 0 0 15,0 0 3-15,0 0-2 0,0 0-2 0,0 0-4 16,0-39 0-16,0 39-2 0,-17-47 2 15,8 18-2-15,0-4 3 0,0-5-3 0,4-10-6 16,-1 1 15-16,2 0-18 0,4-3 17 0,-6 6-8 16,6-1-4-16,-5 1 4 0,5 1-4 0,-5-1 6 15,5 10-4-15,0 3 5 0,0 5-2 0,0 0 1 16,0 26-1-16,0-37 2 0,0 37-2 16,0-28 2-16,0 28-1 0,0 0-1 0,0-31 1 15,0 31 1-15,0 0-1 0,16-29 2 16,-16 29-1-16,18-29 0 0,-18 29-1 0,30-36 1 15,-30 36-2-15,46-40 1 0,-17 18-1 0,4-1 1 16,3 1-2-16,3-4 2 0,1 3-3 0,3 1 2 16,-3 1-1-16,2-2 1 0,-1 4-2 0,3-1-10 15,-1 0 11-15,0 0-20 0,-4 4 11 0,2 0-18 16,-6 4-1-16,2 4-19 0,-10-5-13 0,2 13-38 16,-29 0-50-16,46 15-112 0,-46-15-249 15,0 0 50-15,0 26 238 0</inkml:trace>
          <inkml:trace contextRef="#ctx0" brushRef="#br0" timeOffset="733.6645">1017-2349 1014 0,'32'-21'196'16,"-32"21"-119"-16,0-32-20 0,0 32-9 0,14-33-17 15,-14 33-13-15,20-30-10 0,-20 30-1 0,24-23-5 16,-24 23-1-16,26-13-2 0,-26 13-1 0,27 6 1 15,-27-6 0-15,27 28 2 0,-27-28 6 0,24 48 10 16,-15-24 6-16,1 16 9 0,-4-6-5 16,-1 7 2-16,-5 0-5 0,0 5 7 0,-11-7-2 15,7 12-11-15,-10-4 19 0,2-1-25 16,-6-7 15-16,2-3-8 0,-3-7-7 0,-1-1 1 0,20-28-5 16,-35 31 0-16,35-31-5 0,-36 13 1 0,36-13 0 15,-34 0-1-15,34 0 0 0,-30-9 0 0,30 9 0 16,-27-16-3-16,27 16 0 0,-22-27 0 15,22 27 1-15,-15-25-2 0,15 25 3 0,-4-29-3 16,4 29 1-16,4-30-1 0,-4 30 1 0,16-24-2 16,-16 24-7-16,29-29 8 0,-29 29-7 0,37-31 21 0,-37 31-13 15,44-21 14-15,-18 12-14 0,-1 3-1 0,3-3 2 16,-2 5-1-16,-1 0-1 0,0-3 0 0,1 7 1 16,-1-6-1-16,-25 6 0 0,46 0 0 15,-46 0-2 1,36 6-8-16,-36-6-15 0,30 12-13 0,-30-12-30 15,0 0-14-15,40 36-35 0,-40-36-89 0,0 0-220 16,0 0-56-16,16 28 96 0</inkml:trace>
          <inkml:trace contextRef="#ctx0" brushRef="#br0" timeOffset="1405.6282">941-993 940 0,'32'-53'301'0,"-32"53"-256"16,20-24-19-16,-20 24-5 0,27-14-8 0,-27 14-11 15,30 0-2-15,-30 0 3 0,42 19 8 0,-18-2 10 16,-24-17 4-16,49 37 12 0,-49-37-5 16,44 48 7-16,-27-19-3 0,2 7 3 0,-9-2-5 15,2 11 5-15,-12-8-9 0,6 5 2 0,-6-5-9 16,-7 1 0-16,-4-6-8 0,1-1 3 0,-5-5-5 16,15-26 0-16,-36 36-3 0,36-36-1 15,-38 21-3-15,38-21 0 0,-43 11-2 0,43-11-1 16,-47 0 0-16,47 0-1 0,-44-13 1 0,44 13-3 15,-39-14 1-15,39 14-1 0,-28-20-1 0,28 20 0 16,-15-25 1-16,15 25-1 0,0-36 1 16,0 36 0-16,13-40 1 0,-13 40-3 0,35-43 3 15,-35 43-2-15,50-40 1 0,-20 21 0 16,6 0 1-16,-4 2-2 0,4 0 2 0,-2 0-1 16,2 0 0-16,4-2-2 0,-1 0 3 0,1 1-1 15,2 2-1-15,-4 1 1 0,0 3-2 0,-1 3-8 16,-1 3-6-16,-4-1-19 0,4 7-27 0,-36 0-44 15,64 16-106-15,-64-16-334 0,31 7 0 0,-31-7 208 16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9:30.823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20451636-0C3D-40B0-9AD0-E026EC09183A}" emma:medium="tactile" emma:mode="ink">
          <msink:context xmlns:msink="http://schemas.microsoft.com/ink/2010/main" type="inkDrawing" rotatedBoundingBox="17715,14887 17781,15470 17735,15476 17669,14892" semanticType="callout" shapeName="Other">
            <msink:destinationLink direction="with" ref="{FF70155E-5BD3-4C1E-B94C-D1CA9046AAF7}"/>
          </msink:context>
        </emma:interpretation>
      </emma:emma>
    </inkml:annotationXML>
    <inkml:trace contextRef="#ctx0" brushRef="#br0">-1 5055 1278 0,'0'0'159'0,"0"0"-97"0,0 0-23 16,0 0-8-16,0 0-2 0,0 0-2 15,16 38 1-15,-16-38-5 0,6 48-1 0,-6-19-7 16,6-4-1-16,1 6-9 0,-1-1 3 0,-1 2-4 15,2-2 4-15,-2-1-4 0,2-1 3 16,-7 1-2-16,8-3 0 0,-8 1-3 0,0-27-10 16,6 47 7-16,-6-47-9 0,0 41 22 0,0-41-9 15,-9 39 9-15,9-39-10 0,-8 28-3 0,8-28-4 16,0 0-8-16,0 0-13 0,-12 28-17 0,12-28-25 16,0 0-39-16,0 0-79 0,0 0-309 0,0 0 7 15,0 0 135-15</inkml:trace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9:18.053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7F167368-2D80-4297-B1F1-43EAD00E2ECA}" emma:medium="tactile" emma:mode="ink">
          <msink:context xmlns:msink="http://schemas.microsoft.com/ink/2010/main" type="writingRegion" rotatedBoundingBox="20166,12549 20582,12549 20582,12983 20166,12983"/>
        </emma:interpretation>
      </emma:emma>
    </inkml:annotationXML>
    <inkml:traceGroup>
      <inkml:annotationXML>
        <emma:emma xmlns:emma="http://www.w3.org/2003/04/emma" version="1.0">
          <emma:interpretation id="{5AA82EF0-688C-4CEE-8E2F-7A58ED9E3C22}" emma:medium="tactile" emma:mode="ink">
            <msink:context xmlns:msink="http://schemas.microsoft.com/ink/2010/main" type="paragraph" rotatedBoundingBox="20166,12549 20582,12549 20582,12983 20166,129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F9A6E08-F190-41F6-8274-4044974048CC}" emma:medium="tactile" emma:mode="ink">
              <msink:context xmlns:msink="http://schemas.microsoft.com/ink/2010/main" type="inkBullet" rotatedBoundingBox="20166,12549 20582,12549 20582,12983 20166,12983"/>
            </emma:interpretation>
            <emma:one-of disjunction-type="recognition" id="oneOf0">
              <emma:interpretation id="interp0" emma:lang="en-US" emma:confidence="1">
                <emma:literal>L</emma:literal>
              </emma:interpretation>
              <emma:interpretation id="interp1" emma:lang="en-US" emma:confidence="0">
                <emma:literal>u</emma:literal>
              </emma:interpretation>
              <emma:interpretation id="interp2" emma:lang="en-US" emma:confidence="0">
                <emma:literal>U</emma:literal>
              </emma:interpretation>
              <emma:interpretation id="interp3" emma:lang="en-US" emma:confidence="0">
                <emma:literal>z</emma:literal>
              </emma:interpretation>
              <emma:interpretation id="interp4" emma:lang="en-US" emma:confidence="0">
                <emma:literal>1</emma:literal>
              </emma:interpretation>
            </emma:one-of>
          </emma:emma>
        </inkml:annotationXML>
        <inkml:trace contextRef="#ctx0" brushRef="#br0">3025-264 993 0,'-16'-30'139'16,"16"30"-32"-16,0 0-45 0,0 0 0 16,0 0-13-16,0 0-12 0,0 0-2 0,0 0-3 15,0 0-3-15,0 0-4 0,0 0-5 0,0 0-4 16,0 0-1-16,0 0-1 0,0 0 0 16,0 0-1-16,0 0 1 0,0 0-3 0,0 0 1 15,0 0-2-15,0 0-3 0,0 0-2 0,0 0-3 16,0 0-15-16,0 31 12 0,0-31-13 0,0 25 27 15,0-25-11-15,6 30 12 0,-6-30-12 16,0 41-1-16,0-41 2 0,0 44-5 0,0-44 4 16,0 39-3-16,0-39 1 0,0 37 0 0,0-37 2 15,0 35-4-15,0-35 3 0,4 36-2 0,-4-36 1 16,0 27 0-16,0-27 2 0,0 0-3 0,11 34 2 16,-11-34-1-16,0 0-1 0,7 26 0 0,-7-26 2 15,0 0-3-15,0 0 3 0,0 0-2 16,10 29 1-16,-10-29 0 0,0 0 0 0,0 0 0 15,0 0 0-15,0 0-1 0,0 0 1 0,0 0 0 16,0 0-1-16,0 0 2 0,0 0-2 16,0 0 2-16,0 0 2 0,0 0 0 0,0 0 1 15,0 0-1-15,29 0-2 0,-29 0 0 0,0 0-2 16,29 0 2-16,-29 0 0 0,0 0-1 0,35-10 0 16,-35 10 0-16,26-5-1 0,-26 5 1 15,29 0 0-15,-29 0 0 0,31 0 0 0,-31 0 1 16,31-4-1-16,-31 4 0 0,30 0 0 0,-30 0-1 15,27 0 1-15,-27 0 0 0,0 0 0 0,30 4 0 16,-30-4 0-16,0 0-1 0,26 0 2 0,-26 0 0 16,0 0-1-16,0 0 0 0,0 0-1 15,27 10 1-15,-27-10 0 0,0 0-1 0,0 0 1 0,0 0 0 16,0 0 0-16,0 0 0 16,0 0 0-16,0 0-1 0,0 0 1 0,0 0 1 15,0 0 0-15,0 0-2 0,0 0 2 0,0 0-2 16,0 0-1-16,0 0-12 0,0 0-11 0,0 0-18 15,0 0-27-15,28 0-28 0,-28 0-63 0,0 0-182 16,0 0-146-16,0 0 28 0,0 0 426 0</inkml:trace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6:06.713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C39CE288-B698-49DB-A14C-B48CB4255A31}" emma:medium="tactile" emma:mode="ink">
          <msink:context xmlns:msink="http://schemas.microsoft.com/ink/2010/main" type="inkDrawing" rotatedBoundingBox="11755,9089 16548,10793 15624,13388 10832,11684" semanticType="scratchOut" shapeName="Other"/>
        </emma:interpretation>
      </emma:emma>
    </inkml:annotationXML>
    <inkml:trace contextRef="#ctx0" brushRef="#br0">4405 2848 255 0,'0'0'47'16,"0"0"0"-16,0 0 3 0,0 0 12 0,0 0-7 15,0 0-6-15,0 0-7 0,0 0 1 16,0 0-1-16,0 0 9 0,0 0 6 0,0 0 5 16,0 0 1-16,0 0-3 0,0 0-7 0,0 0-2 15,0 0-2-15,0 0-2 0,0 0-3 0,0 0-3 16,0 0-8-16,0 0-1 0,0 0-2 16,0 0-2-16,0 0 1 0,0 0-4 0,0 0-2 0,0 0-1 15,0 0-4-15,0 0-4 16,0 0-5-16,0 0-5 0,0 0-1 0,0 0 0 15,-21-26 0-15,21 26 1 0,0 0 0 0,0 0 0 16,0 0 0-16,-28-20 3 0,28 20 0 0,0 0 0 16,0 0 0-16,-27-18-1 0,27 18-3 0,0 0 1 15,0 0-2-15,-30-23 2 0,30 23-2 0,0 0 3 16,-27-21-3-16,27 21 2 0,0 0-1 0,-28-20 0 16,28 20 0-16,0 0 0 0,-27-18 1 15,27 18-1-15,0 0-1 0,-31-19 1 0,31 19-2 16,0 0 1-16,-27-20-1 0,27 20 1 15,0 0-1-15,-27-27-15 0,27 27 15 0,0 0-15 16,-25-19 32-16,25 19-16 0,0 0 16 0,-27-20-14 16,27 20-1-16,0 0 0 0,-28-20 1 0,28 20-1 15,0 0-2-15,-28-19 1 0,28 19-2 0,0 0 1 16,-33-23-1-16,33 23 2 0,0 0-2 16,-31-17 2-16,31 17-2 0,-24-14 1 0,24 14-1 15,-25-16 1-15,25 16 0 0,0 0 1 0,-35-19-2 16,35 19 1-16,0 0-2 0,-31-19 2 0,31 19 1 15,0 0-1-15,-36-22 0 0,36 22 1 0,0 0-3 16,-34-17 2-16,34 17-1 0,-25-13 2 0,25 13-1 16,-27-12 1-16,27 12-2 15,-28-15 0-15,28 15 0 0,-28-12 1 0,28 12-1 16,-26-15 1-16,26 15-1 0,-25-15 1 0,25 15-1 16,-25-9 1-16,25 9 1 0,-24-12 1 0,24 12-1 15,-25-9 3-15,25 9-2 0,-27-12 1 0,27 12-2 16,-26-15 0-16,26 15-1 0,-28-15 0 0,28 15-1 15,-28-14 2-15,28 14-2 0,-28-14 1 0,28 14-2 16,-27-13 2-16,27 13 0 0,-28-16 0 16,28 16 0-16,-30-20 0 0,30 20-1 0,-30-20 3 15,30 20-1-15,-31-21 1 0,31 21 0 0,-26-21-1 16,26 21-1-16,-26-20 2 0,26 20-1 0,-29-16 1 16,29 16-1-16,-29-19 3 0,29 19-2 15,-30-17 1-15,30 17-1 0,-28-18 0 0,28 18-3 16,-30-17 2-16,30 17-1 0,-31-19-1 0,31 19 1 15,-30-17 0-15,30 17-2 0,-30-16 2 16,30 16-2-16,-30-18 2 0,30 18 0 0,-30-19 0 16,30 19 1-16,-34-23-1 0,34 23-1 0,-33-22 2 15,33 22-2-15,-37-19 1 0,37 19-1 0,-38-20 1 16,38 20-1-16,-38-23 2 0,38 23-2 0,-38-21 1 16,38 21-2-16,-36-20 1 0,36 20 0 0,-37-29 1 15,37 29-1-15,-40-28-10 0,40 28 9 16,-41-26-8-16,41 26 24 0,-43-27-13 15,43 27 14-15,-43-21-15 0,43 21-2 0,-45-24 0 16,45 24-2-16,-44-23 2 0,44 23-1 0,-42-21 3 16,42 21-1-16,-43-28 1 0,43 28-2 0,-45-25 2 15,45 25-2-15,-46-29 3 0,46 29-2 0,-46-30 2 16,46 30-3-16,-48-30 2 0,48 30-1 0,-46-27 0 16,46 27 0-16,-44-26 0 0,44 26-1 15,-45-26 3-15,20 16-3 0,-1-3 2 0,3-2-2 16,-4 1 2-16,0 1-1 0,3 3 1 0,-3-5-2 15,2 0 2-15,-2 0-2 0,3 0 2 0,-2-1-1 16,-1 0 1-16,2 3-2 0,-1 1 1 0,1-3-1 16,1 1 2-16,-1-1-2 0,-2-3 1 15,2 6-3-15,-1-1 3 0,26 13-3 0,-46-27 4 0,46 27-2 16,-47-28 2-16,47 28-2 0,-43-32 2 0,43 32-3 16,-45-29 3-16,45 29-2 0,-43-29 1 0,43 29 0 15,-42-30 0-15,42 30-1 0,-42-30 2 0,42 30-3 16,-41-32-14-1,41 32 14-15,-41-31-14 0,41 31 25 0,-46-32-9 16,46 32 9-16,-46-32-8 0,46 32-3 0,-43-31 3 16,43 31-2-16,-46-35 2 0,46 35-2 15,-45-34 1-15,45 34-1 0,-41-31 2 0,41 31-3 16,-41-34 3-16,41 34-2 0,-43-34 1 0,43 34-1 0,-44-34 1 16,44 34 0-16,-42-33 0 0,42 33-1 0,-46-35 2 15,22 18-1-15,24 17 1 0,-43-36-1 0,43 36 1 16,-39-38-2-16,39 38 2 0,-42-34-2 0,42 34 2 15,-40-29-3-15,40 29 3 0,-34-32-2 0,34 32 1 16,-36-30 0-16,36 30 0 0,-32-31-1 16,32 31 1-16,-36-29-1 0,36 29 1 0,-36-22-1 15,36 22 2-15,-31-27-2 0,31 27 1 0,-28-23-1 16,28 23 1-16,-29-21 0 0,29 21 1 0,0 0-2 16,-34-27 2-16,34 27-2 0,0 0 2 0,-30-21-1 15,30 21 0-15,0 0-1 0,0 0 1 0,-28-25 0 16,28 25 0-16,0 0-1 15,0 0 1-15,0 0 0 0,0 0 1 0,0 0-1 16,0 0 0-16,0 0-1 0,0 0 1 0,0 0 2 16,0 0-2-16,0 0 1 0,0 0-2 0,0 0 1 15,0 0 0-15,0 0 0 0,0 0-1 0,0 0 2 16,0 0-1-16,0 0 0 0,0 0 0 0,0 0 0 16,0 0 0-16,0 0 0 0,0 0 0 0,0 0 0 15,0 0 0-15,0 0 0 0,0 0-1 16,0 0-1-16,0 0 1 0,0 0 0 0,0 0-1 15,0 0 2-15,0 0-1 0,0 0 2 0,-22 27-2 16,22-27 2-16,0 37-3 0,0-37 4 0,9 44-4 16,-9-44 3-16,6 48-2 0,-6-24 1 0,7 6-3 15,-1-1 6-15,-6 3-5 0,9-6 4 16,-5 4-5-16,-4 3 4 0,6-6-3 0,-6 2 4 16,0-1-4-16,5 4 4 0,-5-3-5 15,0 3 4-15,6 0-3 0,-6 0 4 0,0-2-4 16,0 6 4-16,4-2-6 0,-4 0-5 0,0 1 23 15,0-1-23-15,0 4 23 0,0 3-12 0,0-4-5 16,0-1 6-16,0 5-5 0,0-2 4 0,0 0-4 16,0 1 3-16,0-3-4 0,0 7 4 0,0-6-3 15,0 0 3-15,-4 3-3 0,4-6 4 16,0 0-5-16,-6 1 4 0,6 0-4 16,-5 0 5-16,5 0-5 0,0-1 5 0,-6-1-5 15,6 0-14-15,-4-2 25 0,4 3-23 0,0 1 24 16,-8 5-6-16,8-5-6 0,-5-2 6 0,5-1-6 15,0 0 5-15,0 0-5 0,0-2 4 0,0 0-3 16,-5-3 4-16,5 2-3 0,0-1 2 0,-7 3-4 16,7-2 3-16,-8 1-2 0,8-6 4 15,0 2-3-15,-4-2 2 0,4 0-1 0,0-25 0 16,-6 40-2-16,6-40 2 0,0 43-2 0,0-43 3 16,-8 39-2-16,8-39 2 0,0 34-2 0,0-34 2 15,0 41-3-15,0-41 4 0,0 35-4 0,0-35 2 16,0 34-1-16,0-34 1 0,0 0-1 0,0 33 2 15,0-33-3-15,0 0 2 0,0 0 0 16,0 27-14-16,0-27 15 0,0 0-14 16,0 0 13-16,0 0-1 0,0 0 0 0,0 0 0 15,0 0 1-15,0 0 1 0,0 0-1 0,0 0 1 16,0 0-2-16,0 0 1 0,0 0-1 0,0 0 1 16,0 25 13-16,0-25-12 0,0 0 13 0,0 0-13 15,0 0-1-15,0 30-1 0,0-30 1 0,0 0 1 16,0 0-2-16,0 0 3 0,0 0-3 15,0 0 1-15,0 0 1 0,0 0-1 0,0 0 0 16,0 23-1-16,0-23 1 0,0 0 0 0,0 0 1 16,0 0-1-16,0 0-2 0,0 0 2 0,0 0-1 15,0 26 2-15,0-26-1 0,0 0 1 16,9 34-2-16,-9-34 2 0,0 0-2 0,0 30 1 16,0-30 0-16,0 0 1 0,6 25-2 0,-6-25 2 15,0 0-2-15,0 0 1 0,0 0 0 16,0 0 0-16,0 0 0 0,0 0 1 0,0 0-1 15,0 0-1-15,0 0 2 0,0 0-1 0,0 0 0 16,0 0 0-16,0 0-1 0,0 0 1 0,0 27 1 16,0-27-1-16,0 0 0 0,0 0 0 0,-6 27-1 15,6-27 0-15,0 0 1 0,0 0 0 0,0 0 1 16,0 0-1-16,0 0 0 0,0 0 0 16,0 0 0-16,0 0 1 0,0 0-1 15,0 0-17-15,0 0-24 0,0 0-45 0,0 29-90 16,0-29-231-16,0 0-117 0,0 25 47 0,0-25 466 15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7-03-09T02:29:34.714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002CE4C7-5AD1-4C01-8C92-B428F08DA2D2}" emma:medium="tactile" emma:mode="ink">
          <msink:context xmlns:msink="http://schemas.microsoft.com/ink/2010/main" type="inkDrawing" rotatedBoundingBox="4830,5207 4845,5207 4845,5222 4830,5222" shapeName="Other"/>
        </emma:interpretation>
      </emma:emma>
    </inkml:annotationXML>
    <inkml:trace contextRef="#ctx0" brushRef="#br0">2978-4488 0,'0'0'0,"0"0"0,0 0 16</inkml:trace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9:28.694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99BE1251-3B74-428C-AFE6-1BA4BFE385E8}" emma:medium="tactile" emma:mode="ink">
          <msink:context xmlns:msink="http://schemas.microsoft.com/ink/2010/main" type="inkDrawing" rotatedBoundingBox="17484,11598 18958,11127 18979,11192 17505,11664" semanticType="strikethrough" shapeName="Other">
            <msink:sourceLink direction="with" ref="{E9DF0EAC-71BC-4BCD-8D2E-D7E090AD7870}"/>
          </msink:context>
        </emma:interpretation>
      </emma:emma>
    </inkml:annotationXML>
    <inkml:trace contextRef="#ctx0" brushRef="#br0">328-1244 1259 0,'34'29'167'0,"-34"-29"-90"0,0 0-12 16,39-13 2-16,-11 9-22 0,2-10-3 0,10 2-3 15,5-5-2-15,10-4-11 0,3-1-4 0,12-4-9 16,2-5-2-16,5 1-5 0,0 1-1 0,1 1-3 16,-2 7 1-16,-2-2-3 0,-7 5 0 15,-3-1-1-15,-3 2 1 0,-3 1-1 16,0-3 1-16,2 3-1 0,-10 0-1 0,1-2-6 16,-7 5-8-16,-5 3-9 0,-3 10-15 0,-36 0-23 15,46-7-40-15,-46 7-55 0,0 0-118 0,0 0-240 16,0 27 38-16,0-27 280 0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9:49.663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DC0ABF94-74B0-42DA-9B3E-0B4801C8BD3E}" emma:medium="tactile" emma:mode="ink">
          <msink:context xmlns:msink="http://schemas.microsoft.com/ink/2010/main" type="inkDrawing" rotatedBoundingBox="5093,9689 5977,14041 2195,14809 1312,10457" semanticType="enclosure" shapeName="Other">
            <msink:destinationLink direction="with" ref="{E5788FB7-0A89-4FDB-AB9E-1776D120B18E}"/>
          </msink:context>
        </emma:interpretation>
      </emma:emma>
    </inkml:annotationXML>
    <inkml:trace contextRef="#ctx0" brushRef="#br0">3334 773 1374 0,'-28'-43'19'16,"0"6"38"-16,-11-7-25 0,11 9 11 0,-17-6-7 16,2-2-20-16,-9 1 0 0,-5-3-10 0,-5-1 1 15,-11-5-8-15,-5 0 6 0,-12 0-6 0,-3-2 6 16,-11 4-5-16,1 5 6 0,-4 10-5 0,-4 4 5 16,-2 11-2-16,-7 3 4 0,-2 16 0 0,2 0 2 15,-4 18 3-15,5 8-5 16,5 10 3-16,2 2-7 0,5 11 3 0,1 10-7 15,-1-2 5-15,4 9-7 0,5 2 8 0,7 4-8 16,5 0 13-16,7 8-8 0,8 4-3 0,5 5 20 16,8 3-18-16,9 8 16 0,1 3-2 0,10-1-15 15,2 1 9-15,5 1-12 0,5-5 9 0,9 4 2 16,3 3-14-16,4-1 13 0,2 1-14 16,8 0 0-16,12-6 11 0,6 3-10 0,7-3 12 15,8-1-10-15,4-3 0 0,8-6 14 0,3 3-14 16,2-1 14-16,5 1-3 0,3 3-11 0,3-1 10 15,3-6-13-15,6 0 8 0,0-5-8 0,3 2-1 16,-1-4 18-16,4-4-14 0,-1-6 13 0,1-3-6 16,2-5-6-16,-4-1 6 0,2-2-7 0,0-5 6 15,1-4-7-15,8-7 5 0,-1-3-4 16,5-1 3-16,0-8-1 0,2-2 3 0,-5 2-5 16,1-11 4-16,-3-1-5 0,-3-6 5 0,-2-1-2 15,-3-4-2-15,-1-10 1 0,4 0 1 16,-3-10 1-16,-1 3 1 0,1-8 2 0,-3 3-1 15,-4-6 2-15,-3-1-3 0,-2 0 2 0,-6-6-3 16,-1-2 2-16,-4 0-2 0,-5-7 4 0,-1 1-4 16,-2-8 3-16,0 1-2 0,-5-7 5 15,5-2-4-15,-8-3 6 0,1-1-7 0,0-4 4 16,-6 0-6-16,4-1 5 0,-3 0-6 0,1-2-8 16,-3 1 15-16,-2-3-14 0,-3-1 15 0,1-3-1 15,-7 0-6-15,-3-1 5 0,-5 0-6 0,0 0 7 16,-3-7-4-16,-1 2 6 0,-8 1-4 0,7-4-4 15,-7 6 12-15,0-8-12 0,0 5 12 16,0-6 0-16,-6 3-7 0,6-3 6 16,-9 1-7-16,6-5 5 0,-4 2-7 0,-1-3 4 15,4-2-6-15,-2 2-3 0,1 0 10 0,-2 2-10 16,1 5 11-16,2 0-4 0,-7 8-4 0,2 0 5 16,-9 4-6-16,0-4 5 0,-4 7-5 0,-6 8 4 15,-6-2-3-15,-4 7 3 0,0 2-4 0,-4 0 4 16,-6 5-4-16,4 2-2 0,2 0 13 15,-3 9-12-15,5 6 14 0,5 5-9 0,3 1-2 16,7 2 1-16,25 16-3 0,-37-25 0 0,37 25-2 16,-31-17-2-16,31 17-3 0,-26-15-4 0,26 15-5 15,0 0-12-15,-33-6-11 0,33 6-35 0,0 0-48 16,0 24-156-16,0-24-278 0,0 0 50 16,0 0 215-16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9:20.166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  <inkml:context xml:id="ctx1">
      <inkml:inkSource xml:id="inkSrc2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1" timeString="2017-03-09T02:29:47.600"/>
    </inkml:context>
  </inkml:definitions>
  <inkml:traceGroup>
    <inkml:annotationXML>
      <emma:emma xmlns:emma="http://www.w3.org/2003/04/emma" version="1.0">
        <emma:interpretation id="{444DEB32-3EA3-4AA3-98BE-D2A96C9D9BB4}" emma:medium="tactile" emma:mode="ink">
          <msink:context xmlns:msink="http://schemas.microsoft.com/ink/2010/main" type="writingRegion" rotatedBoundingBox="17265,12097 20416,15184 19373,16248 16223,13161">
            <msink:destinationLink direction="with" ref="{77C4DE46-991F-4446-948B-11FFA90447CC}"/>
          </msink:context>
        </emma:interpretation>
      </emma:emma>
    </inkml:annotationXML>
    <inkml:traceGroup>
      <inkml:annotationXML>
        <emma:emma xmlns:emma="http://www.w3.org/2003/04/emma" version="1.0">
          <emma:interpretation id="{1615AF3F-3E30-4763-B10E-8A08335BB71D}" emma:medium="tactile" emma:mode="ink">
            <msink:context xmlns:msink="http://schemas.microsoft.com/ink/2010/main" type="paragraph" rotatedBoundingBox="17265,12097 20416,15184 19373,16248 16223,131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610C833-C401-4D20-B0C3-3B4CBA54201A}" emma:medium="tactile" emma:mode="ink">
              <msink:context xmlns:msink="http://schemas.microsoft.com/ink/2010/main" type="line" rotatedBoundingBox="17265,12097 20416,15184 19373,16248 16223,13161"/>
            </emma:interpretation>
          </emma:emma>
        </inkml:annotationXML>
        <inkml:traceGroup>
          <inkml:annotationXML>
            <emma:emma xmlns:emma="http://www.w3.org/2003/04/emma" version="1.0">
              <emma:interpretation id="{728C1B83-FEA5-430C-A489-4A72163EDE7D}" emma:medium="tactile" emma:mode="ink">
                <msink:context xmlns:msink="http://schemas.microsoft.com/ink/2010/main" type="inkWord" rotatedBoundingBox="17806,12573 18253,13138 17710,13568 17263,13003"/>
              </emma:interpretation>
              <emma:one-of disjunction-type="recognition" id="oneOf0">
                <emma:interpretation id="interp0" emma:lang="en-US" emma:confidence="0">
                  <emma:literal>4 h</emma:literal>
                </emma:interpretation>
                <emma:interpretation id="interp1" emma:lang="en-US" emma:confidence="0">
                  <emma:literal>in</emma:literal>
                </emma:interpretation>
                <emma:interpretation id="interp2" emma:lang="en-US" emma:confidence="0">
                  <emma:literal>i?</emma:literal>
                </emma:interpretation>
                <emma:interpretation id="interp3" emma:lang="en-US" emma:confidence="0">
                  <emma:literal>is.</emma:literal>
                </emma:interpretation>
                <emma:interpretation id="interp4" emma:lang="en-US" emma:confidence="0">
                  <emma:literal>F</emma:literal>
                </emma:interpretation>
              </emma:one-of>
            </emma:emma>
          </inkml:annotationXML>
          <inkml:trace contextRef="#ctx0" brushRef="#br0">346-29 734 0,'0'0'173'0,"0"0"-57"0,19 25-12 15,-19-25 5-15,0 0-16 0,0 0-33 0,6 38-15 16,-6-38-13-16,5 36-4 0,-5-36-6 0,6 49 2 16,-6-26-6-16,0 7 2 0,0-3-5 0,6 3 3 15,-6-3-6-15,0 1 3 0,0-5-9 16,0-23 3-16,0 45-4 0,0-45 3 0,0 37-4 16,0-37 2-16,0 41-4 0,0-41 1 0,6 35-4 15,-6-35 2-15,0 27-1 0,0-27 1 16,7 27-3-16,-7-27 2 0,0 0-1 0,0 0 2 15,6 21-2-15,-6-21 1 0,0 0-1 0,0 0-1 16,0 0-13-16,0 0-10 0,0 0-21 0,0 0-22 16,0 0-33-16,0 0-57 0,0 0-113 0,0-28-201 15,0 28 58-15,5-25 308 0</inkml:trace>
          <inkml:trace contextRef="#ctx0" brushRef="#br0" timeOffset="869.3784">837-32 1095 0,'0'0'121'16,"0"0"-18"-16,0 0-22 0,0 0-11 0,0 0-20 16,0 0-15-16,0 0-17 0,0 0-10 0,0 0-3 15,-28 4 3-15,28-4 0 0,0 0 3 0,-30 7 0 16,30-7-2-16,0 0 0 0,-34 0 3 0,34 0-1 15,0 0 0-15,-33 0 0 0,33 0-4 0,0 0-3 16,-33 9-1-16,33-9-2 16,0 0-1-16,-23 26 0 0,23-26 0 0,-18 26-1 15,18-26 1-15,-15 32-2 0,15-32 4 0,-6 40-5 16,0-12 4-16,6 0-3 0,0-3 3 0,0 2-3 16,6-3 3-16,-6-24-3 0,4 47 4 0,-4-47-4 15,6 40 4-15,-6-40-4 0,5 28 3 0,-5-28-2 16,0 0 0-16,10 26 1 0,-10-26 0 15,0 0 1-15,0 0 1 0,0 0-2 0,0 0 1 16,0 0 0-16,0 0-1 0,0 0 1 0,0 0-1 16,0 0-1-16,0 0 0 0,0 0 0 0,0 0-1 15,0 0 2-15,0 0-1 0,0 0 2 0,0 0-1 16,29-12 0-16,-29 12-1 0,0 0 1 0,32-6 0 16,-32 6 0-16,29-9 0 0,-29 9 0 15,31-9 0-15,-31 9 0 0,34-8 0 16,-34 8-1-16,30 0 0 0,-30 0 1 0,25 0-1 15,-25 0 2-15,0 0-1 0,33 8 0 0,-33-8 1 16,0 0-1-16,0 0 3 0,0 0 1 0,27 30 4 16,-27-30 3-16,0 0 4 0,0 0-2 0,0 34-1 15,0-34-1-15,0 0-3 0,-18 36-1 0,18-36 0 16,0 0-2-16,-34 34 0 0,34-34-3 0,-29 18-1 16,29-18-1-16,-31 18 1 0,31-18 0 15,-30 17 0-15,30-17-2 0,-25 14 1 0,25-14-1 16,0 0-3-16,-30 15-8 0,30-15-6 0,0 0-15 15,0 0-10-15,0 0-25 0,-30 8-25 0,30-8-59 16,0 0-96-16,0 0-224 0,0 0-2 0,0 0 285 16</inkml:trace>
          <inkml:trace contextRef="#ctx1" brushRef="#br0">-930 315 0</inkml:trace>
        </inkml:traceGroup>
        <inkml:traceGroup>
          <inkml:annotationXML>
            <emma:emma xmlns:emma="http://www.w3.org/2003/04/emma" version="1.0">
              <emma:interpretation id="{679A1214-52C9-4190-A20F-5464FFE7F1FB}" emma:medium="tactile" emma:mode="ink">
                <msink:context xmlns:msink="http://schemas.microsoft.com/ink/2010/main" type="inkWord" rotatedBoundingBox="19591,14665 20346,15121 20037,15632 19283,15175"/>
              </emma:interpretation>
              <emma:one-of disjunction-type="recognition" id="oneOf1">
                <emma:interpretation id="interp5" emma:lang="en-US" emma:confidence="0">
                  <emma:literal>☺</emma:literal>
                </emma:interpretation>
                <emma:interpretation id="interp6" emma:lang="en-US" emma:confidence="0">
                  <emma:literal>G</emma:literal>
                </emma:interpretation>
                <emma:interpretation id="interp7" emma:lang="en-US" emma:confidence="0">
                  <emma:literal>4</emma:literal>
                </emma:interpretation>
                <emma:interpretation id="interp8" emma:lang="en-US" emma:confidence="0">
                  <emma:literal>M</emma:literal>
                </emma:interpretation>
                <emma:interpretation id="interp9" emma:lang="en-US" emma:confidence="0">
                  <emma:literal>S</emma:literal>
                </emma:interpretation>
              </emma:one-of>
            </emma:emma>
          </inkml:annotationXML>
          <inkml:trace contextRef="#ctx0" brushRef="#br0" timeOffset="1853.8686">2513 2074 702 0,'0'0'213'0,"0"0"-118"0,6 30-3 16,-6-30 5-16,0 0-13 0,0 36-32 0,0-36-9 15,6 42-9-15,0-19 1 0,-6-23-8 0,0 52 3 16,0-27-7-16,8 6 0 0,-8-5-7 15,4 4 2-15,-4-3-6 0,0-4 3 0,0-23-8 16,0 44 0-16,0-44-5 0,8 33-1 0,-8-33-1 16,0 30-13-16,0-30 28 0,0 0-28 15,7 27 28-15,-7-27-13 0,0 0-3 0,4 25 2 16,-4-25-2-16,0 0 1 0,0 0-9 0,0 0-10 16,0 0-21-16,0 0-24 0,0 0-35 0,0 0-40 15,0 0-139-15,0 0-173 0,0 0 3 16,0 0 362-16</inkml:trace>
          <inkml:trace contextRef="#ctx0" brushRef="#br0" timeOffset="2574.1904">2948 2133 735 0,'0'0'274'0,"0"0"-167"16,0 0-45-16,0 0-7 0,0 0-12 0,-25-7-13 16,25 7-9-16,0 0-5 0,-33 8-5 0,33-8-2 15,-25 15-3-15,25-15 2 0,-27 18-6 0,27-18 1 16,-27 28-3-16,27-28 1 0,-22 28-2 0,22-28 4 15,-19 40-4-15,19-40 5 0,-17 39 1 0,17-39 8 16,-9 44 1-16,9-44 6 0,0 37-4 16,0-37 1-16,-4 39-2 0,4-39-1 0,0 32-3 15,0-32 0-15,7 27-3 0,-7-27 2 0,0 0-3 16,8 24 0-16,-8-24-2 0,0 0-1 0,0 0-3 16,0 0 1-16,0 0-1 0,0 0-1 0,0 0 2 15,0 0-2-15,0 0 0 0,0 0-15 16,0 0 16-16,25 22 0 0,-25-22 0 0,0 0 16 15,0 0-15-15,0 0 1 0,0 0 0 16,0 0 0-16,0 0 0 0,0 0-2 0,0 0 0 16,0 0 0-16,0 0 0 0,0 0-2 0,0 0 1 15,30-29-1-15,-30 29 1 0,0 0-1 0,36-16 1 16,-36 16-1-16,28-7 1 0,-28 7-1 0,30-9 1 16,-30 9 0-16,26 0 0 0,-26 0 0 0,24 0 0 15,-24 0 0-15,0 0-1 0,32 0 2 0,-32 0-1 16,0 0 1-16,0 0-1 0,19 30 4 15,-19-30 8-15,0 0-12 0,4 31 33 0,-4-31-29 16,0 0 24-16,0 33-14 0,0-33-4 16,-9 24 0-16,9-24-3 0,-11 26 0 0,11-26-4 15,-20 25 1-15,20-25-3 0,-24 27 1 0,24-27-2 16,-25 25 2-16,25-25-2 0,-27 20 1 0,27-20-2 16,-27 15 1-16,27-15 0 0,0 0 1 15,-32 15 0-15,32-15 0 0,0 0-2 0,0 0 0 16,-26 8-4-16,26-8-7 0,0 0-9 0,0 0-12 15,0 0-16-15,0 0-21 0,0 0-36 0,0 0-65 16,0 0-170-16,0 0-128 0,0 0 20 0,0 0 443 16</inkml:trace>
          <inkml:trace contextRef="#ctx0" brushRef="#br0" timeOffset="1510.0874">2332 2039 947 0,'-15'-22'193'0,"15"22"-86"16,0 0-32-16,0 0-14 0,0 0-21 0,0 0-15 16,0 0-12-16,0 0-6 0,-8 24-6 15,8-24 2-15,0 0 3 0,-7 33 3 0,7-33 3 16,0 0 1-16,-6 34 0 0,6-34 1 0,0 25-2 15,0-25 0-15,-9 24-7 0,9-24-2 0,0 29-3 16,0-29 0-16,-9 32-1 0,9-32 3 0,0 32-3 16,0-32 2-16,-6 35-3 0,6-35 3 15,0 33-2-15,0-33 1 0,0 29 0 16,0-29 1-16,0 0-2 0,0 0 1 0,0 0-1 16,10 22 0-16,-10-22 2 0,0 0-2 0,24 0 3 15,-24 0-2-15,0 0 2 0,34-11-1 0,-34 11 0 16,24-8 0-16,-24 8-1 0,0 0 0 0,35-13-1 15,-35 13 1-15,0 0 0 0,28-8-2 0,-28 8 2 16,0 0-2-16,30-8-3 0,-30 8-10 0,0 0-9 16,28-7-8-16,-28 7-10 0,0 0-7 15,36 0-27-15,-36 0-39 0,0 0-67 0,0 0-104 16,0 0-119-16,27-3 66 0,-27 3 339 0</inkml:trace>
        </inkml:traceGroup>
      </inkml:traceGroup>
    </inkml:traceGroup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9:19.84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2505991-3213-4141-B088-D7B846D053E6}" emma:medium="tactile" emma:mode="ink">
          <msink:context xmlns:msink="http://schemas.microsoft.com/ink/2010/main" type="inkDrawing" rotatedBoundingBox="16227,13158 16242,13158 16242,13173 16227,13173" shapeName="Other"/>
        </emma:interpretation>
      </emma:emma>
    </inkml:annotationXML>
    <inkml:trace contextRef="#ctx0" brushRef="#br0">23 0 1096 0,'0'0'123'0,"0"0"-55"0,0 0-21 15,0 0-10-15,0 0-14 0,0 0-12 0,0 0-5 16,0 0-4-16,0 0-1 0,0 28 1 0,0-28 4 15,0 0 5-15,-9 27 5 0,9-27 2 0,0 0 3 16,-9 25-2-16,9-25 0 0,0 0-3 0,0 32-1 16,0-32-8-16,0 0-1 0,-4 34-4 0,4-34-1 15,0 0-2-15,0 37 2 0,0-37-1 16,0 22 1-16,0-22-1 0,0 0 0 16,7 27 0-16,-7-27-1 0,0 0 1 0,0 0 1 15,0 0-2-15,21 25 2 0,-21-25-1 0,0 0 1 16,0 0 1-16,36 0 2 0,-36 0-1 0,25-6 0 15,-25 6 0-15,30-13-1 0,-30 13-1 0,28-14-1 16,-28 14 0-16,28-12-1 0,-28 12 2 0,32-13-2 16,-32 13 0-16,29-15 0 0,-29 15 1 15,27-13-1-15,-27 13 2 0,24-14-2 0,-24 14 1 16,0 0-2-16,36-16 2 0,-36 16-6 0,0 0-15 16,27-14-10-16,-27 14-11 0,0 0-10 0,0 0-10 15,0 0-30-15,25 0-63 0,-25 0-98 0,0 0-181 16,0 0 40-16,-24-21 349 0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9:48.29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DFB4BF7E-97F0-4F5C-84C4-141FC5745601}" emma:medium="tactile" emma:mode="ink">
          <msink:context xmlns:msink="http://schemas.microsoft.com/ink/2010/main" type="inkDrawing" rotatedBoundingBox="2821,11893 3555,11847 3557,11885 2823,11930" shapeName="Other">
            <msink:destinationLink direction="with" ref="{E5788FB7-0A89-4FDB-AB9E-1776D120B18E}"/>
          </msink:context>
        </emma:interpretation>
      </emma:emma>
    </inkml:annotationXML>
    <inkml:trace contextRef="#ctx0" brushRef="#br0">0 37 1362 0,'0'0'61'0,"0"0"-17"16,0 0-10-16,0 0-3 0,0 0 3 15,0 0-1-15,0 0 2 0,28 7-2 0,-28-7-9 16,30 9-5-16,-30-9-2 0,37 0-5 0,-37 0-1 16,48 6-4-16,-23-6 0 0,2 0-3 0,1 0-1 15,2 0-2-15,-1-6-3 0,4 6 0 0,1-4-1 16,2 4 1-16,-3-9 3 0,-2 9 0 0,0-4 0 15,-2 4-1-15,0-8 0 0,0 8-1 16,-5-7 0-16,-24 7 1 0,43 0-1 0,-43 0 1 0,34-6-2 16,-34 6-12-16,0 0-12 0,33 0-17 0,-33 0-21 15,0 0-14-15,0 0-19 0,0 0-26 0,0 0-48 16,34-15-81-16,-34 15-146 0,0 0-11 0,0 0 323 16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9:48.64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5788FB7-0A89-4FDB-AB9E-1776D120B18E}" emma:medium="tactile" emma:mode="ink">
          <msink:context xmlns:msink="http://schemas.microsoft.com/ink/2010/main" type="inkDrawing" rotatedBoundingBox="4037,11190 4209,12638 4135,12646 3963,11199" semanticType="callout" shapeName="Other">
            <msink:sourceLink direction="with" ref="{DFB4BF7E-97F0-4F5C-84C4-141FC5745601}"/>
            <msink:sourceLink direction="with" ref="{DC0ABF94-74B0-42DA-9B3E-0B4801C8BD3E}"/>
          </msink:context>
        </emma:interpretation>
      </emma:emma>
    </inkml:annotationXML>
    <inkml:trace contextRef="#ctx0" brushRef="#br0">0 0 1205 0,'0'0'37'0,"0"0"-22"0,0 0 17 0,0 0 22 16,0 0 22-16,13 38 8 0,-4-2-13 0,-9 1-21 16,6 7-7-16,-6 5-9 0,6 5 1 0,-6 7-11 15,0 4 0-15,0 4-3 0,6 2-21 0,-6 2 12 16,6-1-16-16,2-2 3 0,-1 0 7 16,2-1-9-16,3-2 9 0,0-2-7 0,-2-6 7 15,-1-1-6-15,2-5 5 0,-6-3-6 0,4-3 3 16,-3-3-4-16,2-7 5 0,-4-3-5 0,4-11-5 15,-8-23 5-15,7 33-7 0,-7-33 20 0,0 0-12 16,0 0-1-16,0 0-6 0,0 0-7 0,0 0-12 16,0 0 1-16,0 0-37 0,0 0-45 15,0 0-77-15,31-35-338 0,-31 10 3 16,0-3 174-16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5:51.81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36ADCE30-DF5F-4392-BE35-FD8FE48276CE}" emma:medium="tactile" emma:mode="ink">
          <msink:context xmlns:msink="http://schemas.microsoft.com/ink/2010/main" type="inkDrawing" rotatedBoundingBox="16041,6903 16303,17916 16100,17921 15838,6908" semanticType="callout" shapeName="Other">
            <msink:sourceLink direction="with" ref="{AC229FBE-4BEB-4C08-A81C-9BEC16605D53}"/>
            <msink:sourceLink direction="with" ref="{EB100810-B019-4386-A5FD-8B5A466E9534}"/>
          </msink:context>
        </emma:interpretation>
      </emma:emma>
    </inkml:annotationXML>
    <inkml:trace contextRef="#ctx0" brushRef="#br0">0 0 669 0,'0'0'76'16,"0"0"-36"-16,0 0 4 0,0 0 12 0,0 0 9 15,0 0-11-15,0 0-9 0,0 0-17 0,0 0-9 16,0 0-9-16,0 0 6 0,0 0 16 0,0 0 6 16,0 0 4-16,21 23-5 0,-21-23-15 15,9 27 0-15,-9-27-7 0,8 37 0 0,-8-37-6 16,4 43 2-16,-4-43-8 0,6 48 4 0,-2-20 18 15,-4 7-32-15,9-4 36 0,-3 7-29 0,-6-9 11 16,11 6 5-16,-11 2-7 0,10-1 4 0,-10 1-9 16,9-1 4-16,-9 2-6 0,9 5 5 0,-9 5-6 15,7-2 8-15,-7 2-4 0,5 0 7 16,-5-5-7-16,0 7 9 0,6-3-8 16,-6 3 7-16,0-1-10 0,4 0-13 0,-4 2 27 15,0-1-28-15,0 2 28 0,0 2-10 0,0-4-8 16,6-1 8-16,-6 0-8 0,0 2 6 0,0 1-8 15,0-1 9-15,0 1-9 0,0-1 6 0,0 0-6 16,-6 5 6-16,6-4-8 0,0-2 9 0,0 2-7 16,0-6-5-16,0 2 28 0,0 0-25 0,0-4 26 15,0 4-13-15,0-1-8 0,6 2 6 16,-6-7-7-16,5 3 6 0,-5 1-7 0,7-1 6 16,-7-1-7-16,8-2 5 0,-8 3-4 0,6-4 4 15,-6 5-5-15,0-2 5 0,4-2-6 16,-4 2 8-16,0 1-7 0,0-4-8 0,6 6 27 15,-6-3-25-15,0-4 27 0,4 7-9 0,-4 0-9 16,0-1 6-16,0-2-7 0,6 1 5 16,-6 5-6-16,5-2 7 0,-5 1-9 0,0 0 8 15,6-1-8-15,-6 0 7 0,4-1-7 0,-4-3 7 16,8 7-6-16,-8-4 6 0,6-1-7 0,-6 6-11 16,4-3 25-16,-4 2-26 0,8 1 27 0,-8-4-8 15,0 1-6-15,7-2 8 0,-7 3-8 0,0-1 6 16,0 5-7-16,0 3 7 0,0-1-6 0,0 1 7 15,0-4-8-15,0-2 9 0,0 2-4 16,5 1 7-16,-5 0 8 0,0 0-24 16,5-4 20-16,-5 5-22 0,5 0 8 0,-5-1 7 15,6-2-7-15,-6 1 7 0,7 3-8 0,-7-6 6 16,6 4-6-16,-6-2 6 0,8-2-6 0,-8 8 7 16,6-4-7-16,-6 0 6 0,4 2-6 0,-4-4-9 15,8-2 24-15,-8 1-23 0,9 1 24 0,-4 3-9 16,-5 1-7-16,6-3 7 0,-6 2-6 15,0 3 7-15,6-3-7 0,-6 2 9 0,0 1-8 16,0-4 6-16,0 5-8 0,0-6 8 0,0 9-8 16,0-7 7-16,-6 4 9 0,6 2-20 15,0-2 21-15,-4 1-22 0,4-1 5 0,0 2 8 16,-6 2-8-16,6 2 6 0,-4 1-3 0,4 2 8 16,0-4-7-16,0-3 9 0,0 0-14 15,0 1 9-15,0 1 2 0,-6-4-22 0,6 4 22 16,0 0-20-16,0 1 9 0,0-1 9 0,0-2-8 15,0 2 7-15,0 1-7 0,0-1 7 0,6 2-8 16,-6 0 7-16,0-3-8 0,5-1 10 0,-5 0-10 16,0 1-5-16,6-5 22 0,-6 4-23 0,5-6 23 15,-5 6-8-15,0 3-7 0,6-5 9 0,-6 1-10 0,0 2 8 16,6-4-7-16,-6 2 7 0,0 2-8 16,0-4 8-16,4 2-9 0,-4 3 9 0,0-4 5 15,6 3-22-15,-6-2 22 0,0-4-22 0,0 1 10 16,0 0 7-16,0 5-5 0,5-7 4 0,-5 7-6 0,0 2 6 15,0-4-6-15,0-3 7 0,0 2-8 0,0-2 8 16,-5-3-7-16,5 1 6 0,0 0 8 0,0-4-24 16,-6-3 24-16,6 1-23 15,0-5 9-15,-4-1 6 0,4 4-6 0,0-7 6 0,0-1-5 0,-6-2 4 16,6-2-3-16,0 2 3 0,0-1-4 0,0-2 4 16,-6-3-5-16,6 3 5 0,0-6-3 0,0 0 3 15,0-28-4-15,-5 49 3 0,5-49-3 16,0 37 4-16,0-37-3 0,-7 28 2 0,7-28-1 15,0 0 0-15,0 0 1 0,-4 26-1 16,4-26 2-16,0 0-1 0,0 0 1 0,0 0-1 31,0 0-1-31,0 0-4 0,0 0-3 0,0 0-3 16,0 0-9-16,0 0-12 0,0 0-22 0,-20-35-31 16,20 35-69-16,-18-31-133 0,18 31-197 0,-15-36 12 15,-2 0 343-15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5:53.822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AC229FBE-4BEB-4C08-A81C-9BEC16605D53}" emma:medium="tactile" emma:mode="ink">
          <msink:context xmlns:msink="http://schemas.microsoft.com/ink/2010/main" type="inkDrawing" rotatedBoundingBox="9679,12559 23091,12544 23092,12692 9680,12707" shapeName="Other">
            <msink:destinationLink direction="with" ref="{36ADCE30-DF5F-4392-BE35-FD8FE48276CE}"/>
          </msink:context>
        </emma:interpretation>
      </emma:emma>
    </inkml:annotationXML>
    <inkml:trace contextRef="#ctx0" brushRef="#br0">0 0 489 0,'0'0'73'0,"0"0"-1"0,0 0 2 0,0 0-5 0,0 0-12 15,0 0-15-15,0 0-13 0,0 0-8 16,0 0-7-16,0 0 0 0,0 0 22 0,0 0 9 16,0 0 5-16,0 0 4 0,0 0-18 0,24 20-4 15,-24-20-4-15,0 0-3 0,31 11-6 0,-31-11 0 16,26 15-2-16,-26-15 0 0,35 18-2 16,-35-18-17-16,42 14 13 0,-42-14-18 0,51 14 16 15,-23-4 1-15,0-4-3 0,4 3 2 0,0-2-1 16,1-3 1-16,-2-4-1 0,7 14 3 0,-3-14-1 15,4 5 0-15,1-5-1 0,3 0-1 0,-1 0 1 16,4 0-2-16,3 0 0 0,5 0-3 0,-5 0-1 16,6-4-1-16,-3 4 0 0,5 0 1 15,-1-6-1-15,2 6 0 0,2 0 0 0,1 0 0 16,-2-6 0-16,-1 6 0 0,0-4 0 16,3 4 1-16,-1 0 1 0,-1-7-1 0,5 7-1 15,2-7 1-15,-4 7 2 0,8-5-1 0,-6-1 3 16,5 6 0-16,-1-8-1 0,-1 5-1 0,0 3 0 15,0-9-1-15,-1 2-1 0,-1 7 1 0,-1-8 0 16,2 8 0-16,1-4 0 0,3 4 0 16,-3 0 0-16,3 0-1 0,-3 0-18 0,4 0 19 15,-4-4-19-15,1 4 17 0,-1 0 0 0,-1-6 1 16,-1 6 1-16,-2 0 14 0,2 0-14 0,1-7 15 16,-2 7-16-16,3 0 0 0,0 0 1 0,0 0-1 15,1 0 0-15,-1 0-1 0,0 0 2 16,2 0-2-16,-4 0 2 0,1 0 0 0,-2-2-1 15,-3 2 0-15,1 0 0 0,4 0 1 16,-4 0 0-16,5-6 0 0,3 6 0 0,-6 0-3 16,2-8 1-16,1 8-1 0,0 0 1 0,1 0 0 15,-4-3 0-15,0 3 1 0,0 0-2 0,-1 0 2 16,1 0-1-16,-2 0-1 0,1 0 1 0,2 3-1 16,-1-3 0-16,3 0 1 0,-3 8-1 0,-2-8 0 15,4 0-1-15,-1 6 1 0,1-6 1 16,-5 0-1-16,1 0 1 0,0 0 0 15,1 0-1-15,-1 0 2 0,2 0-2 0,1 0 0 16,-1 0 0-16,3-6-1 0,-2 6 0 0,2 0 0 16,0 0 0-16,2 0 1 0,-2 0-1 0,-2 0 0 15,1 0 0-15,-5 0 0 0,4 0 0 0,-1 0 2 16,2 0-2-16,1 0 1 0,-3 0 1 0,4-8-1 16,-1 8 0-16,2 0 0 0,-2-3 1 15,1 3 1-15,-1-7 0 0,-1 7-1 0,-1 0 1 16,-1 0 0-16,0 0-1 0,2 0 0 0,-1 0-2 15,4 0 1-15,-4 0-1 0,2 0 1 0,0 7-1 16,0-7 1-16,0 0-1 0,0 0 1 0,1 0 0 16,-1 0 0-16,0 0 1 0,-3 0-2 0,5 0 0 15,-2 0-1-15,1 0 1 0,1 0 1 16,1 3-1-16,1-3-12 0,-3 0 12 16,4 0-14-16,-2 8 13 0,-2-8 2 0,4 6-2 15,-8-6 2-15,6 6 0 0,-3-6-2 0,3 0 1 16,-2 6-1-16,-1-6 0 0,3 4 1 0,-3-4-1 15,-1 0 2-15,0 5 13 0,0-5-14 0,-2 0 15 16,-3 7-16-16,-1-7 1 0,-2 3-1 0,-2-3 0 16,2 8 2-16,-3-8-1 0,3 8 0 15,-1-8 0-15,2 3 0 0,-1-3-2 0,2 5 2 0,-5-5-1 16,0 7 0-16,2-7 1 0,-1 0 0 0,1 4 0 16,-2-4 0-16,-3 0 1 0,1 0-2 0,-2 0 0 15,1 0 2-15,-1 6-2 0,-2-6 1 0,3 0 0 16,-1 0-1-1,-2 0 1-15,3 0 0 0,-3 0 0 0,0 0 0 16,0 0 0-16,-1 0-1 0,1 0 1 16,2 0 1-16,-2 0 4 0,0 0 1 0,-2-6 2 15,2 6-3-15,1 0-3 0,0-4-2 0,1 4 1 16,-2-7 1-16,2 7 0 0,2-5 0 0,-4 5 0 0,5-3 1 16,-5 3-2-16,0-8 0 0,-1 3 0 0,-2 5 0 15,0-4 0-15,-4-3 0 0,2 7-12 0,-5-4 12 16,0 4-11-16,-4-4 12 0,-2 4 0 15,-3-6-1-15,1 6 0 0,-6 0 0 0,1-7-1 16,-26 7 0-16,37 0 1 0,-37 0 0 0,27 0-1 16,-27 0 0-16,0 0-1 0,0 0 0 0,0 0 1 15,0 0-3-15,0 0-3 0,0 0-6 0,0 0-7 16,0 0-2-16,0 0-6 0,0 0-1 0,0 0 5 16,0 0-20-16,0 0-24 0,0 0-34 0,0 0-84 15,0 0-110-15,-26 19-190 0,26-19 51 16,0 0 400-16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0:28.492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F1C67A7E-4B09-4E8A-A175-EE8D0271C89F}" emma:medium="tactile" emma:mode="ink">
          <msink:context xmlns:msink="http://schemas.microsoft.com/ink/2010/main" type="writingRegion" rotatedBoundingBox="12548,14488 8540,14496 8535,12123 12543,12115"/>
        </emma:interpretation>
      </emma:emma>
    </inkml:annotationXML>
    <inkml:traceGroup>
      <inkml:annotationXML>
        <emma:emma xmlns:emma="http://www.w3.org/2003/04/emma" version="1.0">
          <emma:interpretation id="{FA951C7C-8D24-4CE2-9556-ED38605F6D70}" emma:medium="tactile" emma:mode="ink">
            <msink:context xmlns:msink="http://schemas.microsoft.com/ink/2010/main" type="paragraph" rotatedBoundingBox="12619,14466 10027,14685 9912,13321 12504,131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C86E81B-50BA-4742-BF3A-ED408BBF09AD}" emma:medium="tactile" emma:mode="ink">
              <msink:context xmlns:msink="http://schemas.microsoft.com/ink/2010/main" type="line" rotatedBoundingBox="12619,14466 10027,14685 9912,13321 12504,13102"/>
            </emma:interpretation>
          </emma:emma>
        </inkml:annotationXML>
        <inkml:traceGroup>
          <inkml:annotationXML>
            <emma:emma xmlns:emma="http://www.w3.org/2003/04/emma" version="1.0">
              <emma:interpretation id="{5D435BF5-A834-4A1C-AE4F-6088D66A6A86}" emma:medium="tactile" emma:mode="ink">
                <msink:context xmlns:msink="http://schemas.microsoft.com/ink/2010/main" type="inkWord" rotatedBoundingBox="12619,14466 10027,14685 9912,13321 12504,13102"/>
              </emma:interpretation>
              <emma:one-of disjunction-type="recognition" id="oneOf0">
                <emma:interpretation id="interp0" emma:lang="en-US" emma:confidence="0">
                  <emma:literal>lot)</emma:literal>
                </emma:interpretation>
                <emma:interpretation id="interp1" emma:lang="en-US" emma:confidence="0">
                  <emma:literal>Jolt</emma:literal>
                </emma:interpretation>
                <emma:interpretation id="interp2" emma:lang="en-US" emma:confidence="0">
                  <emma:literal>Sort)</emma:literal>
                </emma:interpretation>
                <emma:interpretation id="interp3" emma:lang="en-US" emma:confidence="0">
                  <emma:literal>belt)</emma:literal>
                </emma:interpretation>
                <emma:interpretation id="interp4" emma:lang="en-US" emma:confidence="0">
                  <emma:literal>bolt)</emma:literal>
                </emma:interpretation>
              </emma:one-of>
            </emma:emma>
          </inkml:annotationXML>
          <inkml:trace contextRef="#ctx0" brushRef="#br0">-816 871 1222 0,'-44'-7'57'0,"44"7"-38"0,-31 13 3 15,31-13 3-15,-28 30 0 0,15-5 4 0,-2 5-2 16,1 4 10-16,-4 1 16 0,11 12-33 0,-5-7 25 0,5 11-30 15,1-5 3-15,6 10 5 0,-6-7-12 0,6 6 6 16,6-5-11-16,-6 1 5 0,10 0-6 0,1 0 5 16,-1-2-6-16,3-4 5 0,1-6-7 15,1 1 4-15,1-4-5 0,0-5 3 16,2-4-4-16,-1-1 3 0,-17-26-3 0,32 44 3 0,-32-44-2 0,36 28 0 16,-36-28-2-16,30 22 2 0,-30-22-2 15,25 8 2-15,-25-8-1 0,0 0-2 0,31 9 0 16,-31-9-12-16,0 0-22 0,0 0-24 0,38 0-38 15,-38 0-74 1,0 0-209-16,0 0-141 0,19-33 78 0,-19 33 444 16</inkml:trace>
          <inkml:trace contextRef="#ctx0" brushRef="#br0" timeOffset="1734.576">-578 1455 463 0,'0'0'221'15,"0"0"-73"-15,-11 23-16 0,11-23-7 0,0 0-11 16,0 0-15-16,0 0-15 0,0 0-15 0,0 0-11 16,0 0-12-16,0 0-13 0,0 0-10 0,0 0-7 15,0 0-8-15,0 0-3 0,0 0 6 16,0 0 3-16,0 0 3 0,0 0 3 0,0 0-6 15,39-15-4-15,-39 15-2 0,33 0-2 0,-33 0-2 16,28-6-1-16,-28 6-1 0,22 0-1 16,-22 0-1-16,27-10 1 0,-27 10 0 0,27-5-1 0,-27 5 0 15,0 0 0-15,31-6-1 0,-31 6 1 0,0 0 1 16,27-8-1-16,-27 8-1 0,0 0 0 16,0 0 0-16,28-3-13 0,-28 3-11 15,0 0-17-15,0 0-26 0,0 0-25 0,32 6-54 16,-32-6-86-16,0 0-188 0,0 0-43 0,0 0 218 15</inkml:trace>
          <inkml:trace contextRef="#ctx0" brushRef="#br0" timeOffset="2083.1657">-1 1046 1123 0,'0'0'71'0,"0"0"-24"16,0 0 6-16,0 0 18 15,0 0 12-15,29 14-9 0,-29-14-14 0,7 35-25 16,-7-35 17-16,4 51-34 0,-4-19 22 0,0 1-18 16,6 3-11-16,-6 0 3 0,0 1-6 0,5-1 3 15,-5-2-7-15,6 1 3 0,-2-2-6 0,-4 0 3 16,8-2-4-16,-2-5 3 0,-6 1-4 0,0-27 4 0,13 47-4 15,-13-47 2-15,8 39-1 0,-8-39-1 16,7 31 1-16,-7-31 1 0,0 0-2 0,6 34 2 16,-6-34-1-16,0 0 0 0,0 0 0 0,0 0-1 15,0 0 1-15,0 0-3 0,0 0-9 16,0 0-7-16,0 0-14 0,0 0-10 0,0 0-13 16,0 0-10-16,0 0-19 0,0 0-16 0,0 0-53 15,0 0-86-15,0 0-166 0,28 29-42 0,-28-29 301 16</inkml:trace>
          <inkml:trace contextRef="#ctx0" brushRef="#br0" timeOffset="2489.4128">455 1531 1014 0,'0'0'79'0,"0"0"4"0,0 0 14 16,28 32 9-16,-28-32-30 0,4 26-11 0,-4-26-11 15,6 42-7-15,-6-42-12 0,0 55-1 16,0-31-9-16,5 5-4 0,-5 1-8 0,0-5-2 16,0 3-5-16,0-4 0 0,0-24-1 0,0 44 0 15,0-44-2-15,-9 41 1 0,9-41-4 16,-6 30-13-16,6-30 13 0,-13 26-13 0,13-26 12 16,0 0 2-16,-12 29 9 0,12-29-12 0,0 0 11 15,0 0-15-15,0 0-8 0,0 0-11 0,0 0-14 16,0 0-19-16,0 0-28 0,0 0-28 0,0 0-120 15,0 0-186-15,0 0-81 0,0 0 218 0</inkml:trace>
          <inkml:trace contextRef="#ctx0" brushRef="#br0" timeOffset="3473.7736">897 948 857 0,'0'0'233'0,"0"0"-159"0,0 0-29 15,0 0-11-15,0 0-4 0,-29-7-9 16,29 7-9-16,0 0-5 0,-11 25-3 0,11-25-4 0,-12 38 8 16,12-38-3-16,-14 48 6 0,10-18 21 15,4 4-30-15,-6-2 33 0,6 8-32 0,-5-6 9 16,5 2 3-16,0-2-11 0,0-4 4 0,0-2-8 15,5 2 5-15,2-1-5 0,2-5 3 16,2 1-3-16,1 0 3 0,-12-25 3 0,28 39 5 16,-28-39 1-16,36 24 2 0,-36-24 0 0,38 13 3 15,-38-13 3-15,45 0 2 0,-45 0 2 0,42-20-1 16,-42 20 2-16,38-31-2 0,-38 31 1 0,34-46-4 16,-20 20 2-16,1-1-6 0,-6-3 2 0,0 0-5 15,-3 1 1-15,-6 1-4 0,5-5 0 0,-5 0-3 16,0 2 2-16,-5 3-3 15,-1 0-13-15,-2 1 12 0,-1 3-15 0,9 24 19 16,-22-42-7-16,22 42 6 0,-25-34-6 0,25 34-3 16,-27-29 2-16,27 29-2 0,-30-17 0 0,30 17 1 15,-37-13-4-15,37 13-3 0,-46-5-4 0,22 5-3 16,24 0-5-16,-46 5 1 0,46-5-7 0,-34 17-3 16,34-17-9-16,-24 25-2 0,24-25-14 15,-15 21-3-15,15-21-20 0,0 0-11 0,13 45-22 16,-13-45-72-16,0 0-83 0,21 38-167 0,-21-38 40 15,30 25 391-15</inkml:trace>
          <inkml:trace contextRef="#ctx0" brushRef="#br0" timeOffset="3873.6966">1319 656 835 0,'0'0'44'0,"0"0"13"0,30 15 15 16,-30-15 15-16,30 24-6 0,-30-24-15 0,31 32 4 15,-31-32-7-15,39 37 0 0,-39-37-2 16,39 55 0-16,-23-24-8 0,5 10-5 0,-8 0-11 15,1 7-3-15,-5 2 3 0,-4 4-25 0,-5 5 18 16,5 1-22-16,-5-1 2 0,-8 7 5 16,1 0-10-16,-2 2 4 0,-6-1-7 15,2-4 4-15,-2 1-7 0,-1-9 4 0,2 3-5 16,-2-8 4-16,2-3-5 0,0-11 5 16,3-3-4-16,-2 0-8 0,2-9 17 0,11-24-19 15,-15 33 19-15,15-33-12 0,0 0-8 0,0 0-15 16,0 0-17-16,0 0-28 0,0 0-108 0,-13-34-284 15,13 34-84-15,4-36 51 0</inkml:trace>
        </inkml:traceGroup>
      </inkml:traceGroup>
    </inkml:traceGroup>
    <inkml:traceGroup>
      <inkml:annotationXML>
        <emma:emma xmlns:emma="http://www.w3.org/2003/04/emma" version="1.0">
          <emma:interpretation id="{085C1DA8-32DA-485E-A422-D6E71FD130C0}" emma:medium="tactile" emma:mode="ink">
            <msink:context xmlns:msink="http://schemas.microsoft.com/ink/2010/main" type="paragraph" rotatedBoundingBox="11335,13137 8537,13142 8535,12123 11333,1211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74CE4F9-D131-4A99-9646-33552AFBCE7D}" emma:medium="tactile" emma:mode="ink">
              <msink:context xmlns:msink="http://schemas.microsoft.com/ink/2010/main" type="inkBullet" rotatedBoundingBox="11335,12871 10978,12872 10977,12464 11334,12463"/>
            </emma:interpretation>
            <emma:one-of disjunction-type="recognition" id="oneOf1">
              <emma:interpretation id="interp5" emma:lang="en-US" emma:confidence="0">
                <emma:literal>•</emma:literal>
              </emma:interpretation>
              <emma:interpretation id="interp6" emma:lang="en-US" emma:confidence="0">
                <emma:literal>8</emma:literal>
              </emma:interpretation>
              <emma:interpretation id="interp7" emma:lang="en-US" emma:confidence="0">
                <emma:literal>@</emma:literal>
              </emma:interpretation>
              <emma:interpretation id="interp8" emma:lang="en-US" emma:confidence="0">
                <emma:literal>☺</emma:literal>
              </emma:interpretation>
              <emma:interpretation id="interp9" emma:lang="en-US" emma:confidence="0">
                <emma:literal>g</emma:literal>
              </emma:interpretation>
            </emma:one-of>
          </emma:emma>
        </inkml:annotationXML>
        <inkml:trace contextRef="#ctx0" brushRef="#br0" timeOffset="-24467.2015">170 220 693 0,'0'0'158'16,"0"0"-14"-16,0 0-15 0,0-30-26 0,0 30-39 15,0 0-3-15,0 0-30 0,0 0 3 0,0 0-11 16,0 0-12-16,0 0-3 0,0 0-4 0,0 0-2 16,0 0-2-16,0 0 0 0,-19 28 0 0,19-28 0 15,0 0-1-15,0 0 3 0,-9 32-3 16,9-32 2-16,0 0-1 0,0 23 0 0,0-23-1 15,0 0 2-15,14 27-2 0,-14-27 1 0,0 0 1 16,0 0 1-16,25 21 2 0,-25-21 3 0,0 0 2 16,0 0 1-16,31 3 5 0,-31-3 1 0,0 0 6 15,33-9 2-15,-33 9-1 0,0 0 0 16,28-34-1-16,-28 34-2 0,15-30 0 0,-15 30-2 16,13-28-17-16,-13 28 15 0,5-33-15 15,-5 33 28-15,0 0-12 0,0-30 9 0,0 30-10 16,0 0-7-16,-14-25 0 0,14 25-6 0,0 0-1 15,-28-19-3-15,28 19 1 0,0 0-2 0,-36-10 3 16,36 10-2-16,-25 0 1 0,25 0-2 0,-25 6 0 16,25-6 1-16,-28 14-1 0,28-14 2 0,-33 26-2 15,33-26-8-15,-25 35 22 0,25-35-22 16,-24 45 22-16,15-21-12 0,9-24-1 16,-9 44 1-16,9-44-2 0,0 36 1 0,0-36-1 15,13 34 3-15,-13-34-3 0,0 0 3 0,32 33-2 16,-32-33-1-16,29 5 2 0,-29-5 0 0,36 0 0 15,-36 0 1-15,40-5 0 0,-40 5-1 0,40-17 2 16,-40 17-2-16,39-27 3 0,-39 27-1 0,36-28 1 16,-36 28-2-16,25-35 1 0,-25 35 1 15,13-29 3-15,-13 29 1 0,6-29 1 16,-6 29-1-16,0-26-14 0,0 26 9 0,0 0-11 0,-16-34 19 16,16 34-9-16,0 0 8 0,-27-29-8 0,27 29-2 15,0 0 1-15,-34-26 0 0,34 26 1 16,-31-17-1-16,31 17 0 0,-31-15-1 0,31 15-1 15,-38-4 1-15,38 4 0 0,-43 0 0 0,43 0 0 16,-46 12 0-16,46-12-2 0,-39 24 3 16,39-24-2-16,-26 29-8 0,26-29 8 0,-17 36-8 15,17-36 21-15,-9 35-12 0,9-35 9 0,0 28-12 16,0-28-1-16,15 33 3 0,-15-33 0 0,18 23 2 16,-18-23-1-16,0 0 0 0,34 27 1 0,-34-27 0 15,33 7 0-15,-33-7-1 0,33 0 2 0,-33 0-1 16,37-5 2-16,-37 5-2 0,39-18 2 0,-39 18-1 15,37-26 1-15,-37 26-2 0,30-30 3 16,-30 30-2-16,20-34-12 0,-20 34 13 16,17-37-13-16,-17 37 22 0,9-39-8 0,-9 39 8 15,0-37-8-15,0 37-2 0,-3-35 3 0,3 35-3 16,-15-28 1-16,15 28 0 0,-14-28-1 0,14 28-1 16,0 0 1-16,-26-24-1 0,26 24 2 0,0 0-3 15,-27 0-1-15,27 0 1 0,0 0-1 16,-37 7 1-16,37-7 0 0,-29 15-1 0,29-15 0 15,-23 21 1-15,23-21-9 0,-29 31-3 0,29-31-10 16,-19 32-6-16,19-32-9 0,-9 35-1 0,9-35-14 16,0 30-20-16,0-30 9 0,0 24-67 0,22 9-68 15,-22-33-154-15,0 0-131 0,11 28 139 16,-11-28 345-16</inkml:trace>
        <inkml:trace contextRef="#ctx0" brushRef="#br0" timeOffset="-25326.7982">225 281 97 0,'0'0'61'0,"0"0"-27"0,0 0-13 15,0 0-6-15,0 0-6 0,0 0-6 0,0 0-15 16,0 0-50-16,0 0-47 0,-43-10 52 0,43 10 57 16</inkml:trace>
      </inkml:traceGroup>
      <inkml:traceGroup>
        <inkml:annotationXML>
          <emma:emma xmlns:emma="http://www.w3.org/2003/04/emma" version="1.0">
            <emma:interpretation id="{A6EBA97A-A27B-47C0-B032-BDC0DBE5FC39}" emma:medium="tactile" emma:mode="ink">
              <msink:context xmlns:msink="http://schemas.microsoft.com/ink/2010/main" type="line" rotatedBoundingBox="9329,13141 8537,13142 8535,12123 9327,12121"/>
            </emma:interpretation>
          </emma:emma>
        </inkml:annotationXML>
        <inkml:traceGroup>
          <inkml:annotationXML>
            <emma:emma xmlns:emma="http://www.w3.org/2003/04/emma" version="1.0">
              <emma:interpretation id="{897F9F7F-C267-45C6-9C46-D737748C69A8}" emma:medium="tactile" emma:mode="ink">
                <msink:context xmlns:msink="http://schemas.microsoft.com/ink/2010/main" type="inkWord" rotatedBoundingBox="9329,13141 8537,13142 8535,12123 9327,12121"/>
              </emma:interpretation>
              <emma:one-of disjunction-type="recognition" id="oneOf2">
                <emma:interpretation id="interp10" emma:lang="en-US" emma:confidence="0">
                  <emma:literal>is</emma:literal>
                </emma:interpretation>
                <emma:interpretation id="interp11" emma:lang="en-US" emma:confidence="0">
                  <emma:literal>as</emma:literal>
                </emma:interpretation>
                <emma:interpretation id="interp12" emma:lang="en-US" emma:confidence="0">
                  <emma:literal>us</emma:literal>
                </emma:interpretation>
                <emma:interpretation id="interp13" emma:lang="en-US" emma:confidence="0">
                  <emma:literal>"d</emma:literal>
                </emma:interpretation>
                <emma:interpretation id="interp14" emma:lang="en-US" emma:confidence="0">
                  <emma:literal>"s</emma:literal>
                </emma:interpretation>
              </emma:one-of>
            </emma:emma>
          </inkml:annotationXML>
          <inkml:trace contextRef="#ctx0" brushRef="#br0" timeOffset="-23151.3335">-1959 223 1151 0,'-8'-36'102'0,"8"36"-33"0,0 0-21 0,20-27 16 16,-20 27-35-16,0 0 8 0,0 0-12 0,0 0-12 15,0 0-6-15,0 0 0 0,0 0 14 0,0 0-10 16,0 0 22-16,0 0-14 0,17 33 19 0,-17-33-19 16,12 39 9-16,-6-15-17 0,0 1-5 0,0-1 1 15,-6 3-5-15,9 0 3 0,-9 0-4 16,8-2 2-16,-3-2-3 0,-5-23 1 15,11 41-2-15,-11-41 2 0,9 39-3 0,-9-39 2 16,10 28-1-16,-10-28 1 0,9 25 0 0,-9-25 0 16,0 0-1-16,0 0 0 0,11 25-5 0,-11-25-8 15,0 0-9-15,0 0-11 0,0 0-11 0,0 0-23 16,0 0-47-16,0 0-83 0,0 0-196 0,-11-29-86 16,11 29 105-16,0 0 375 0</inkml:trace>
          <inkml:trace contextRef="#ctx0" brushRef="#br0" timeOffset="-23495.1336">-2119 179 1250 0,'0'0'68'0,"0"0"1"0,-6-30-23 16,6 30 15-16,0 0-12 0,0 0-18 0,0 0-15 15,0 0-10-15,0 0-3 0,0 0-3 0,0 29 37 16,0-29-28-16,9 42 30 0,-9-19-23 15,0 5-7-15,0 4 2 0,0-4-5 0,6 1 4 0,-6 3-6 16,0-2 3-16,5-1-3 0,-5 0 2 16,4-3-4-16,-4 2 2 0,6 0-3 15,-6-28 1-15,5 41-1 0,-5-41 1 0,9 32-2 16,-9-32 1-16,0 0-2 0,7 29 1 0,-7-29 0 16,0 0-1-16,0 0 1 0,0 0 0 0,0 0-2 15,0 0 1-15,0 0 0 0,0 0-1 0,0 0-10 16,0 0-6-16,0 0-10 0,0 0-11 0,0 0-6 15,0 0-11-15,0 0-17 0,0 0-24 0,31 14-54 16,-31-14-89-16,0-32-212 0,0 32 22 16,-9-35 309-16</inkml:trace>
          <inkml:trace contextRef="#ctx0" brushRef="#br0" timeOffset="-22370.0038">-2410 354 876 0,'-14'-26'102'0,"-1"1"-11"15,15 25-7-15,0-38 0 0,0 38-20 0,5-42-12 16,-5 42 5-16,10-44-38 0,-10 44 27 0,20-49-34 16,-3 25 15-16,-2-8 3 0,6 2-10 0,-3-1 3 15,3 5-10-15,-2-4 1 0,2 5-7 0,-21 25 1 16,39-40-7-16,-39 40 2 0,35-20-3 0,-35 20 1 15,41-8-2-15,-41 8 1 0,35 0 0 0,-35 0 5 16,41 19 6-16,-41-19 3 0,44 22 0 16,-44-22-4-16,42 27-4 0,-42-27-2 0,45 36 3 15,-45-36 0-15,46 30 3 0,-23-17-2 0,3 0 0 16,-26-13-2-16,41 19 2 0,-41-19 2 16,38 8 1-16,-38-8 1 0,28 0-2 0,-28 0 2 15,0 0-2-15,28-29 2 0,-28 29-5 0,20-31 0 16,-20 31-5-16,14-40 0 0,-14 40-3 15,11-43 3-15,-11 43-3 0,9-45 1 0,-9 45-1 16,4-41-6-16,-4 41-8 0,6-38-11 0,-6 38-20 16,8-36-20-16,-8 36-34 0,0 0-61 0,-5-53-130 15,5 53-225-15,0 0 33 0,0-37 349 0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6:08.37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1ADC0DD5-F6F1-4A58-B355-8C0BBB9E1A5C}" emma:medium="tactile" emma:mode="ink">
          <msink:context xmlns:msink="http://schemas.microsoft.com/ink/2010/main" type="writingRegion" rotatedBoundingBox="15287,11901 11191,12903 10442,9843 14538,8841">
            <msink:destinationLink direction="with" ref="{E712BB26-D2EA-432F-8C80-E2382292F0BD}"/>
          </msink:context>
        </emma:interpretation>
      </emma:emma>
    </inkml:annotationXML>
    <inkml:traceGroup>
      <inkml:annotationXML>
        <emma:emma xmlns:emma="http://www.w3.org/2003/04/emma" version="1.0">
          <emma:interpretation id="{64589D55-F1E3-4465-9D65-879A47BD686E}" emma:medium="tactile" emma:mode="ink">
            <msink:context xmlns:msink="http://schemas.microsoft.com/ink/2010/main" type="paragraph" rotatedBoundingBox="15224,12118 11709,12144 11703,11302 15218,112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B234C3C-93CB-4CE1-8498-35CC7C124F1E}" emma:medium="tactile" emma:mode="ink">
              <msink:context xmlns:msink="http://schemas.microsoft.com/ink/2010/main" type="line" rotatedBoundingBox="15224,12118 11709,12144 11703,11302 15218,11276"/>
            </emma:interpretation>
          </emma:emma>
        </inkml:annotationXML>
        <inkml:traceGroup>
          <inkml:annotationXML>
            <emma:emma xmlns:emma="http://www.w3.org/2003/04/emma" version="1.0">
              <emma:interpretation id="{823B79F8-F72B-4F16-A06C-B9A78F03E261}" emma:medium="tactile" emma:mode="ink">
                <msink:context xmlns:msink="http://schemas.microsoft.com/ink/2010/main" type="inkWord" rotatedBoundingBox="15223,11956 14318,11963 14313,11283 15218,11276"/>
              </emma:interpretation>
              <emma:one-of disjunction-type="recognition" id="oneOf0">
                <emma:interpretation id="interp0" emma:lang="en-US" emma:confidence="0">
                  <emma:literal>•</emma:literal>
                </emma:interpretation>
                <emma:interpretation id="interp1" emma:lang="en-US" emma:confidence="0">
                  <emma:literal>f</emma:literal>
                </emma:interpretation>
                <emma:interpretation id="interp2" emma:lang="en-US" emma:confidence="0">
                  <emma:literal>&amp;</emma:literal>
                </emma:interpretation>
                <emma:interpretation id="interp3" emma:lang="en-US" emma:confidence="0">
                  <emma:literal>%</emma:literal>
                </emma:interpretation>
                <emma:interpretation id="interp4" emma:lang="en-US" emma:confidence="0">
                  <emma:literal>9</emma:literal>
                </emma:interpretation>
              </emma:one-of>
            </emma:emma>
          </inkml:annotationXML>
          <inkml:trace contextRef="#ctx0" brushRef="#br0">0 45 604 0,'0'0'98'15,"0"0"-51"-15,0 0-4 0,0 0 7 0,0 0 2 16,16-26-12-16,-16 26-8 0,0 0-1 0,0 0-6 15,0 0-3-15,0 0-2 0,24-20-6 0,-24 20 1 16,0 0 2-16,0 0-1 0,27 0 3 0,-27 0 0 16,0 0 2-16,28 0 0 0,-28 0 1 0,0 0-3 15,31 0 1-15,-31 0 0 0,25 5-2 0,-25-5 2 16,0 0-4-16,38 12 1 0,-38-12-4 16,23 6 2-16,-23-6-1 0,0 0-1 0,29 13 0 15,-29-13 0-15,0 0 1 0,0 0-1 0,26 18-1 16,-26-18-1-16,0 0 0 0,0 0 1 0,0 0-2 15,12 30 1-15,-12-30-2 0,0 0-1 0,0 0-2 16,0 34-2-16,0-34-3 0,0 0 1 16,-13 31-3-16,13-31 2 0,-12 32-2 15,12-32 1-15,-15 30-3 0,15-30 3 0,-12 31-1 16,12-31 1-16,-12 22 0 0,12-22 0 0,0 0-2 16,-23 30 3-16,23-30-2 0,0 0 1 0,0 0 0 15,0 0 1-15,-27 23 0 0,27-23 0 0,0 0 1 16,0 0 1-16,0 0 0 0,0 0 0 0,0 0-1 15,0 0-2-15,0 0 1 0,0 0-2 0,0 0 0 16,0 0 0-16,0 0-3 0,0 0-2 16,0 0-3-16,0 0-5 0,0 0-4 15,0 0-1-15,0 0-1 0,0 0 0 0,28-4 2 16,-28 4 4-16,0 0 5 0,28 6 4 0,-28-6 3 16,27 6 2-16,-27-6-1 0,25 7 1 0,-25-7-1 15,0 0 1-15,35 15 0 0,-35-15 0 0,0 0 0 16,25 27 0-16,-25-27-1 0,0 0 3 0,21 33 17 15,-21-33-12-15,7 25 19 0,-7-25-32 16,0 28 18-16,0-28-16 0,0 34 14 0,0-34 2 16,-6 30-5-16,6-30 2 0,-10 26-1 0,10-26 2 15,0 0-4-15,-30 34 1 0,30-34-2 0,-27 18 3 16,27-18 1-16,-29 15-1 0,29-15-4 16,-36 11-1-16,36-11-2 0,-33 11 0 0,33-11-1 15,-30 7 0-15,30-7 0 0,-25 5-1 16,25-5 0-16,0 0-8 0,-30 0-5 0,30 0-7 15,0 0-6-15,0 0 0 0,0 0-5 0,0 0-16 16,0 0-30-16,-25-12-45 0,25 12-49 0,0 0-71 16,0 0-145-16,0 0 59 0,0 0 269 0</inkml:trace>
          <inkml:trace contextRef="#ctx0" brushRef="#br0" timeOffset="578.1618">583 177 746 0,'-18'25'48'0,"18"-25"2"0,0 0 17 0,0 0 1 16,-9 35-3-16,9-35-19 0,0 0-9 0,0 34-18 15,0-34-5-15,0 26-9 0,0-26 0 0,0 31-5 16,0-31 3-16,9 39 16 0,-9-39-16 0,8 44 15 15,-8-44-17-15,9 48-4 0,-4-23-13 0,1 2 14 16,3-1-15-16,0-3 16 0,-9-23 2 16,20 46-3-16,-20-46 4 0,23 34-2 0,-23-34 9 15,29 24 5-15,-29-24 7 0,25 10 8 0,-25-10 3 16,34 0 5-16,-34 0 3 0,36-9 3 0,-36 9-1 16,34-23 2-16,-34 23-6 0,33-36-5 15,-33 36-8-15,28-49-1 0,-16 22-4 0,-4-5 4 16,0 1 13-16,-8-4-29 0,6 4 25 0,-6 5-28 15,0-3 8-15,-6 6 3 0,-1-3-8 16,7 26 1-16,-18-38-7 0,18 38 1 0,-27-33-3 16,27 33 1-16,-29-26-1 0,29 26 2 0,-32-16-2 15,32 16 2-15,-32-5-2 0,32 5-1 0,-32 0 1 16,32 0-2-16,-32 0-2 0,32 0-3 0,-27 0-7 16,27 0-6-16,0 0-6 0,-25 8-16 0,25-8-19 15,0 0-44-15,-30-10-99 16,30 10-282-16,0 0-4 0,0 0 162 0</inkml:trace>
        </inkml:traceGroup>
        <inkml:traceGroup>
          <inkml:annotationXML>
            <emma:emma xmlns:emma="http://www.w3.org/2003/04/emma" version="1.0">
              <emma:interpretation id="{B5319B38-DE79-41B6-9409-4093ED996570}" emma:medium="tactile" emma:mode="ink">
                <msink:context xmlns:msink="http://schemas.microsoft.com/ink/2010/main" type="inkWord" rotatedBoundingBox="12337,12139 11709,12144 11703,11400 12332,11396"/>
              </emma:interpretation>
              <emma:one-of disjunction-type="recognition" id="oneOf1">
                <emma:interpretation id="interp5" emma:lang="en-US" emma:confidence="0">
                  <emma:literal>1</emma:literal>
                </emma:interpretation>
                <emma:interpretation id="interp6" emma:lang="en-US" emma:confidence="0">
                  <emma:literal>f</emma:literal>
                </emma:interpretation>
                <emma:interpretation id="interp7" emma:lang="en-US" emma:confidence="0">
                  <emma:literal>l</emma:literal>
                </emma:interpretation>
                <emma:interpretation id="interp8" emma:lang="en-US" emma:confidence="0">
                  <emma:literal>¥</emma:literal>
                </emma:interpretation>
                <emma:interpretation id="interp9" emma:lang="en-US" emma:confidence="0">
                  <emma:literal>I</emma:literal>
                </emma:interpretation>
              </emma:one-of>
            </emma:emma>
          </inkml:annotationXML>
          <inkml:trace contextRef="#ctx0" brushRef="#br0" timeOffset="2795.5101">-2569 172 752 0,'0'0'95'0,"0"0"-10"0,0 0 0 0,0 0-5 15,0 0-18-15,0 0-11 0,0 0-14 0,0 0-7 16,0 0-8-16,0 0-5 0,0 0 4 15,0 0 3-15,0 0 3 0,0 0 1 16,0 0-4-16,0 0-4 0,0 0-1 0,28-14-1 16,-28 14 1-16,0 0-1 0,27 0-3 0,-27 0-2 15,0 0-4-15,34 5-1 0,-34-5-3 0,27 0 0 16,-27 0-1-16,28 0 0 0,-28 0 0 0,30-5-2 16,-30 5 1-16,30-7-1 0,-30 7 1 0,34-7-2 15,-34 7 1-15,36-8-1 0,-36 8 1 16,31-4-2-16,-31 4 2 0,30-7-2 0,-30 7 1 15,28 0-1-15,-28 0 1 0,25-8-1 0,-25 8 1 16,0 0-1-16,31 0-1 0,-31 0 2 0,0 0-1 16,27 0 1-16,-27 0 0 0,0 0-1 0,0 0 0 15,27-4 0-15,-27 4 1 0,0 0-1 0,0 0 1 16,0 0-1-16,0 0 0 0,0 0 0 16,0 0 0-16,0 0 0 0,25 15 0 15,-25-15 0-15,0 0 0 0,0 0 1 0,17 23-1 16,-17-23 1-16,6 28-2 0,-6-28 1 0,6 31-1 15,-6-31 2-15,6 36-2 0,-6-36 2 0,0 44-3 16,0-44 3-16,4 45-4 0,-4-18 4 0,6-1-4 16,-6-3-11-16,0 6 28 0,7-4-28 0,-7 3 28 15,6 0-12-15,-6-1-4 0,8 0 4 16,-8-5-3-16,0-22 3 0,9 45-4 0,-9-45 4 16,7 38-4-16,-7-38 4 0,8 28-3 0,-8-28 1 15,4 25-1-15,-4-25 1 0,0 0 0 16,0 23 1-16,0-23 0 0,0 0-1 0,0 0 0 15,0 0 0-15,0 0 0 0,0 0 1 0,0 0-1 16,0 0-1-16,0 0 1 0,0 0 0 0,0 0 1 16,0 0-1-16,0 0 0 0,0 0 0 15,0 0 1-15,0 0-1 0,0 0 0 0,0 0-1 16,0 0 1-16,0 0-15 0,0 0-22 0,0 0-45 16,0 0-135-16,0 0-283 0,0 0 4 0,0 0 218 15</inkml:trace>
          <inkml:trace contextRef="#ctx0" brushRef="#br0" timeOffset="1607.9434">-2569 692 794 0,'0'0'86'0,"0"0"-22"16,0 0-9-16,0 0-5 0,0 0-11 0,0 0-14 16,0 0-10-16,0 0-10 15,0 0-1-15,0 0-3 0,0 0 2 0,0 0-1 16,-15 28 1-16,15-28 1 0,0 0 1 0,0 0-4 16,0 0 3-16,0 24-3 0,0-24-1 0,0 0 0 15,0 0 0-15,0 0-1 0,0 0 2 0,0 0-2 16,0 0 1-16,-5 26-3 0,5-26-7 0,0 0-19 15,0 0-23-15,0 29-38 0,0-29-14 0,0 0-19 16,-16 29-37-16,16-29-105 0,7 32-27 16,-7-32 260-16</inkml:trace>
        </inkml:traceGroup>
      </inkml:traceGroup>
    </inkml:traceGroup>
    <inkml:traceGroup>
      <inkml:annotationXML>
        <emma:emma xmlns:emma="http://www.w3.org/2003/04/emma" version="1.0">
          <emma:interpretation id="{44BBD9B3-A316-416B-BB5A-FEA963CC5BB7}" emma:medium="tactile" emma:mode="ink">
            <msink:context xmlns:msink="http://schemas.microsoft.com/ink/2010/main" type="paragraph" rotatedBoundingBox="14261,10544 10820,11386 10442,9843 13883,90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76C5CEA-12D6-4687-BCFA-19B93871AAEE}" emma:medium="tactile" emma:mode="ink">
              <msink:context xmlns:msink="http://schemas.microsoft.com/ink/2010/main" type="line" rotatedBoundingBox="14261,10544 10820,11386 10442,9843 13883,9001"/>
            </emma:interpretation>
          </emma:emma>
        </inkml:annotationXML>
        <inkml:traceGroup>
          <inkml:annotationXML>
            <emma:emma xmlns:emma="http://www.w3.org/2003/04/emma" version="1.0">
              <emma:interpretation id="{92C2F3F7-DFDD-4384-9D21-E500906AD44B}" emma:medium="tactile" emma:mode="ink">
                <msink:context xmlns:msink="http://schemas.microsoft.com/ink/2010/main" type="inkWord" rotatedBoundingBox="14190,10257 14039,10294 13855,9543 14007,9506"/>
              </emma:interpretation>
              <emma:one-of disjunction-type="recognition" id="oneOf2">
                <emma:interpretation id="interp10" emma:lang="en-US" emma:confidence="0">
                  <emma:literal>•</emma:literal>
                </emma:interpretation>
                <emma:interpretation id="interp11" emma:lang="en-US" emma:confidence="0">
                  <emma:literal>.</emma:literal>
                </emma:interpretation>
                <emma:interpretation id="interp12" emma:lang="en-US" emma:confidence="0">
                  <emma:literal>I</emma:literal>
                </emma:interpretation>
                <emma:interpretation id="interp13" emma:lang="en-US" emma:confidence="0">
                  <emma:literal>l</emma:literal>
                </emma:interpretation>
                <emma:interpretation id="interp14" emma:lang="en-US" emma:confidence="0">
                  <emma:literal>|</emma:literal>
                </emma:interpretation>
              </emma:one-of>
            </emma:emma>
          </inkml:annotationXML>
          <inkml:trace contextRef="#ctx0" brushRef="#br0" timeOffset="6354.0429">-314-1749 1319 0,'7'-29'60'0,"-7"29"-51"16,0 0-6-16,0 0-1 0,0 0 1 15,0 0 0-15,0 0 9 0,-12 31 6 0,12-31 8 16,0 43 2-16,0-20 1 0,0 7-3 0,9 0 2 15,-9 3-7-15,0 1 3 0,6 2-10 0,-6 0 3 16,0 4-9-16,6-2-7 0,-6-2 24 0,4 8-27 16,-4-7 26-16,0 5-18 0,0-5-5 0,6-3 6 15,-6-4-6-15,0-4 6 0,0 1-5 16,0-27 0-16,0 41-2 0,0-41 1 0,5 27-2 16,-5-27 2-16,0 0 0 0,0 0-1 0,0 0 0 15,0 0-1-15,0 0 1 0,0 0-8 0,0 0-16 16,0 0-28-16,0 0-41 0,0 0-76 15,21 30-172-15,-21-30-131 0,0 0 32 0,0 0 314 16</inkml:trace>
        </inkml:traceGroup>
        <inkml:traceGroup>
          <inkml:annotationXML>
            <emma:emma xmlns:emma="http://www.w3.org/2003/04/emma" version="1.0">
              <emma:interpretation id="{BDA8BA9A-362C-446B-A746-C44B62E48CB7}" emma:medium="tactile" emma:mode="ink">
                <msink:context xmlns:msink="http://schemas.microsoft.com/ink/2010/main" type="inkWord" rotatedBoundingBox="12931,10869 10820,11386 10442,9843 12554,9326"/>
              </emma:interpretation>
              <emma:one-of disjunction-type="recognition" id="oneOf3">
                <emma:interpretation id="interp15" emma:lang="en-US" emma:confidence="0">
                  <emma:literal>of</emma:literal>
                </emma:interpretation>
                <emma:interpretation id="interp16" emma:lang="en-US" emma:confidence="0">
                  <emma:literal>of!</emma:literal>
                </emma:interpretation>
                <emma:interpretation id="interp17" emma:lang="en-US" emma:confidence="0">
                  <emma:literal>of?</emma:literal>
                </emma:interpretation>
                <emma:interpretation id="interp18" emma:lang="en-US" emma:confidence="0">
                  <emma:literal>one</emma:literal>
                </emma:interpretation>
                <emma:interpretation id="interp19" emma:lang="en-US" emma:confidence="0">
                  <emma:literal>oof</emma:literal>
                </emma:interpretation>
              </emma:one-of>
            </emma:emma>
          </inkml:annotationXML>
          <inkml:trace contextRef="#ctx0" brushRef="#br0" timeOffset="4381.5815">-1712-1042 1000 0,'0'0'118'0,"0"0"-66"15,0 0-27-15,0 0 3 0,0 0 3 0,0 0-5 16,0 0 2-16,0 0-3 0,0 0-3 0,0 0-7 15,-28 33 0-15,28-33-4 0,0 0 0 16,-6 34-4-16,6-34-1 0,0 28-6 16,0-28 2-16,-5 28-4 0,5-28 2 0,0 38-2 15,0-38 3-15,-6 38-3 0,6-38 3 0,0 40-4 16,0-40 5-16,9 46-4 0,-9-46 3 0,11 44-3 16,-11-44 4-16,16 33-4 0,-16-33 4 0,22 31-3 15,-22-31 3-15,27 21-2 0,-27-21 4 0,27 15 4 16,-27-15 7-16,28 0 7 0,-28 0 5 15,27 0 5-15,-27 0-2 0,24-18 3 0,-24 18-5 16,22-29 1-16,-22 29-6 0,17-43 2 16,-9 20-8-16,-8-9 3 0,9 2-7 0,-9 0 2 15,6 0-5-15,-6-2 3 0,0 1-7 0,-9 0 4 0,2-1-5 0,0 2 2 16,-2 6-4-16,9 24 2 0,-15-44-4 0,15 44 2 16,-18-27-2-16,18 27 1 0,0 0-2 15,-31-23 0-15,31 23-1 0,-29-5 0 0,29 5 0 16,-28 0 0-16,28 0-1 0,-27 5-4 15,27-5-2-15,-28 16-6 0,28-16-5 0,-25 24-7 16,25-24-4-16,-21 32-8 0,21-32-10 0,-14 41-24 16,14-41-36-16,-5 48-99 0,5-48-266 0,-21 49 15 15,21-23 147-15</inkml:trace>
          <inkml:trace contextRef="#ctx0" brushRef="#br0" timeOffset="3812.8769">-2218-1310 982 0,'0'0'222'0,"0"0"-163"0,0 0-14 16,-33-11 3-16,33 11-4 16,0 0-21-16,0 0-9 0,-24 17-7 0,24-17 0 15,0 0-3-15,-17 29 3 0,17-29 2 0,-8 30 5 16,8-30 1-16,-7 41 4 0,7-41-7 0,0 48 1 15,-6-24-8-15,6 5 1 0,0 1-6 0,-6-1 4 16,6 1-6-16,0-4 4 0,0 5-4 16,0-1 4-16,6-5-4 0,-6 2 3 0,9 0-3 15,-5-4 3-15,-4-23-3 0,18 46 4 0,-18-46-4 16,22 37 3-16,-22-37-2 0,27 33 2 0,-27-33-2 16,33 27 4-16,-33-27-3 0,33 18 1 0,-33-18 0 15,31 5 1-15,-31-5 1 0,34 0 4 16,-34 0 4-16,30-1 3 0,-30 1 4 15,31-19-1-15,-31 19 2 0,36-32-3 0,-36 32 2 16,30-43-5-16,-30 43 2 0,25-44-6 0,-25 44 1 16,16-46-5-16,-10 20 1 0,-6 26-3 0,14-42 2 15,-14 42-2-15,4-40 2 0,-4 40-1 0,0-26 2 16,0 26-1-16,0 0 1 0,-7-30-1 0,7 30-1 16,0 0-1-16,0 0-1 0,0 0 0 0,0 0-1 15,-30-15 0-15,30 15-1 0,0 0-1 16,-33 6 0-16,33-6 0 0,-28 13 0 0,28-13 1 15,-34 28-2-15,34-28 2 0,-32 31-2 0,32-31 1 16,-22 34-1-16,22-34 2 0,-18 38-2 0,18-38 2 16,-13 43-2-16,13-43 1 0,-9 34-1 0,9-34 2 15,0 28-4-15,0-28-6 0,0 0-6 16,0 29-7-16,0-29-9 0,0 0 1 0,0 0-14 16,0 0-7-16,22 32-16 0,-22-32-18 15,0 0-35-15,0 0-44 0,40 11-72 0,-40-11-182 16,0 0 62-16,32 8 243 0</inkml:trace>
          <inkml:trace contextRef="#ctx0" brushRef="#br0" timeOffset="8374.3823">-3684-675 1267 0,'0'0'41'0,"0"0"-13"0,22-25 4 16,-22 25 14-16,0 0 3 0,26-21-4 15,-26 21-5-15,29-15-5 0,-29 15-9 0,42-21-1 16,-14 14-6-16,2-5-1 0,3-2-6 0,0 1-2 16,1 2-7-16,0-4 2 0,-1 4-4 0,0-2 1 15,-1 4-1-15,-2-4 0 0,0 2-2 0,-2 4 2 16,2-6-2-16,-2 8 2 0,-1-4-1 0,0 9 1 15,-4-6-3-15,-23 6-8 0,41 0-11 16,-41 0-14-16,26 0-16 0,-26 0-19 16,0 0-19-16,44 33-44 0,-44-33-79 0,0 0-155 15,12 27-77-15,-12-27 171 0</inkml:trace>
          <inkml:trace contextRef="#ctx0" brushRef="#br0" timeOffset="8903.8818">-3406-505 1255 0,'0'0'41'0,"0"-36"-27"0,0 36-23 0,14-22 15 16,-14 22 0-16,22-29-6 0,-22 29 2 0,31-23-3 16,-31 23 3-16,40-29-2 0,-14 17 2 0,-26 12-2 15,47-19 0-15,-47 19 0 0,42-4 2 0,-42 4-1 16,34 10-1-16,-34-10 4 0,23 28 5 16,-14-2 10-16,-9-1 1 0,5 10 8 0,-10 2 6 15,5 2-36-15,-17 7 29 0,7-2-31 0,-5-4 14 16,-3 1 4-16,-3-1-9 0,-1-3 3 0,0 2-10 15,1-7 7-15,1 1-6 0,1 5 6 0,-3-8-1 16,5 2 5-16,-1-6-3 0,18-26 3 16,-25 41-5-16,25-41 4 0,-10 26-4 0,10-26 0 0,0 0-2 0,0 0-1 0,0 0 4 15,0 0 3-15,26 6 3 0,-26-6 2 0,38-12 1 16,-38 12-5-16,38-28 0 0,-38 28-3 16,47-29 3-16,-24 14-2 0,4-6 3 0,-2 3-3 15,-1 2 0-15,-24 16-3 0,45-27 0 0,-45 27-3 16,40-15 1-16,-40 15-2 0,31-7 0 0,-31 7 1 15,0 0-1-15,33 0 1 0,-33 0-2 0,0 0 1 16,0 0-2-16,0 0 0 0,0 0-4 16,24 7-15-16,-24-7-21 0,0 0-29 0,24 26-55 15,-24-26-97-15,0 0-276 0,0 0 21 0,-8 28 270 16</inkml:trace>
          <inkml:trace contextRef="#ctx0" brushRef="#br0" timeOffset="8061.5903">-3351-1543 939 0,'0'0'139'0,"5"-26"-55"0,-5 26-4 16,0 0 8-16,0 0-10 0,0 0-19 0,0 0-20 16,0 0-18-16,0 0-12 0,0 0-6 15,0 0-1-15,0 0 0 0,0 0 2 0,-11 34 1 16,11-34 3-16,0 36 0 0,0-36 2 0,0 44-4 16,0-44-11-16,6 47 32 0,-6-23-31 0,5 2 30 15,-5-2-17-15,0 5-7 0,6-4 4 16,-6-25-6-16,0 50 3 0,0-50-4 0,0 45 2 15,0-45-2-15,4 37 2 0,-4-37-2 0,0 28 2 16,0-28-3-16,0 0 3 0,0 29-2 0,0-29 1 16,0 0-1-16,0 0-1 0,0 0-9 0,0 0-9 15,0 0-11-15,0 0-11 0,0 0 2 0,0 0-5 16,0 0-10-16,0 0-19 0,0 0-40 16,0 0-47-16,27 19-59 0,-27-19-70 15,0 0-81-15,0 0 202 0,0 0 169 0</inkml:trace>
        </inkml:traceGroup>
      </inkml:traceGroup>
    </inkml:traceGroup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0:40.975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B1E17583-65EB-4BA4-AA17-CC8379922F19}" emma:medium="tactile" emma:mode="ink">
          <msink:context xmlns:msink="http://schemas.microsoft.com/ink/2010/main" type="writingRegion" rotatedBoundingBox="11229,15559 14563,15530 14580,17413 11245,17442"/>
        </emma:interpretation>
      </emma:emma>
    </inkml:annotationXML>
    <inkml:traceGroup>
      <inkml:annotationXML>
        <emma:emma xmlns:emma="http://www.w3.org/2003/04/emma" version="1.0">
          <emma:interpretation id="{CD3CD99B-435D-48F7-940F-321F0E6DB8D3}" emma:medium="tactile" emma:mode="ink">
            <msink:context xmlns:msink="http://schemas.microsoft.com/ink/2010/main" type="paragraph" rotatedBoundingBox="11229,15559 14563,15530 14580,17413 11245,174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E9DFE2F-A8FD-4CC9-BE6D-34F718A9009A}" emma:medium="tactile" emma:mode="ink">
              <msink:context xmlns:msink="http://schemas.microsoft.com/ink/2010/main" type="line" rotatedBoundingBox="11229,15559 14563,15530 14580,17413 11245,17442"/>
            </emma:interpretation>
          </emma:emma>
        </inkml:annotationXML>
        <inkml:traceGroup>
          <inkml:annotationXML>
            <emma:emma xmlns:emma="http://www.w3.org/2003/04/emma" version="1.0">
              <emma:interpretation id="{18C95C00-B7F0-44D4-8AED-ABD3BFEB5EB3}" emma:medium="tactile" emma:mode="ink">
                <msink:context xmlns:msink="http://schemas.microsoft.com/ink/2010/main" type="inkWord" rotatedBoundingBox="11232,15840 13410,15822 13420,16965 11241,16983"/>
              </emma:interpretation>
              <emma:one-of disjunction-type="recognition" id="oneOf0">
                <emma:interpretation id="interp0" emma:lang="en-US" emma:confidence="0">
                  <emma:literal>then:</emma:literal>
                </emma:interpretation>
                <emma:interpretation id="interp1" emma:lang="en-US" emma:confidence="0">
                  <emma:literal>win:</emma:literal>
                </emma:interpretation>
                <emma:interpretation id="interp2" emma:lang="en-US" emma:confidence="0">
                  <emma:literal>tan:</emma:literal>
                </emma:interpretation>
                <emma:interpretation id="interp3" emma:lang="en-US" emma:confidence="0">
                  <emma:literal>ton:</emma:literal>
                </emma:interpretation>
                <emma:interpretation id="interp4" emma:lang="en-US" emma:confidence="0">
                  <emma:literal>tan"</emma:literal>
                </emma:interpretation>
              </emma:one-of>
            </emma:emma>
          </inkml:annotationXML>
          <inkml:trace contextRef="#ctx0" brushRef="#br0">0 614 1077 0,'0'0'42'0,"0"0"5"0,0 0 0 16,0 0 5-16,33-25-13 0,-33 25-9 16,28-11-2-16,-28 11-2 0,43-17-9 0,-20 4-3 15,5 5-4-15,-1-5 1 0,1-2-4 16,3-6-1-16,1 0-5 0,2 0 3 0,1-3-4 15,-2-3 5-15,3 3-5 0,-3-3 6 0,2 1-4 16,0 1 6-16,-3 0-4 0,1 3 5 0,-3 4-2 16,-2-4 3-16,-4 7-3 0,-24 15 0 0,43-27 14 15,-43 27-37-15,30-22 33 0,-30 22-35 0,0 0 18 16,25-8 0-16,-25 8 0 0,0 0-1 0,0 0 2 16,0 0 20-16,0 0-34 0,0 30 34 15,0-30-33-15,0 32 12 0,0-32 3 0,-15 38-3 16,15-38 3-16,-12 44-4 0,6-18 4 15,2-1-5-15,-2 1 3 0,0 4-2 0,2-3 3 16,4 3-4-16,-6-3 3 0,6 1-5 0,-5 1 5 16,5 3-4-16,0-8 5 0,0 3-4 0,0-27 3 15,11 40-3-15,-11-40 2 0,10 27-2 0,-10-27 1 16,0 0 0-16,0 0 1 0,36 19 0 16,-36-19 0-16,27-5 1 0,-27 5 0 0,29-20 1 15,-29 20 0-15,33-28 4 0,-33 28-2 0,34-44 5 16,-34 44-1-16,30-49 3 0,-18 26-3 0,0-6 2 15,0 4-6-15,-3-1 3 0,-3-2-6 16,1 4 3 0,-7 24-3-16,6-48 1 0,-6 48-2 0,0-35 3 0,0 35-2 15,0 0 3-15,-7-26 4 0,7 26 2 16,0 0 0-16,0 0-1 0,0 0-5 16,0 0-2-16,-29-7-1 0,29 7-2 0,0 0-1 15,0 0 0-15,0 0 0 0,-26 24-1 0,26-24 2 0,-5 32-2 0,5-32 3 16,0 40-4-16,0-40 5 0,13 38-3 0,-13-38 2 15,18 40-2-15,-18-40 3 0,23 42-4 16,-23-42 4-16,26 32-1 0,-26-32 1 16,29 19-2-16,-29-19 2 0,35 13-3 0,-35-13 2 0,39 0 1 0,-39 0 0 15,36-14 1-15,-36 14-1 0,34-33 1 0,-34 33-1 16,33-44 2-16,-18 20-3 0,1-5 4 0,-4 1-4 16,-2 2 2-16,-1-5-3 0,-1 2 2 0,1 1-1 15,-6 2 3-15,3-1-4 0,-6 3-13 0,0 24 13 16,7-45-15-16,-7 45 29 0,0-26-11 15,0 26 12-15,0 0-12 0,0 0-2 16,0 0-2-16,0 0 0 0,0 0-2 0,0 0-11 16,0 45 31-16,0-18-28 0,0 0 27 0,0-3-14 15,5 1-3-15,-5 0 4 0,7 0-3 0,-3-1 3 16,2 1-1-16,-6-25 2 0,11 41-1 0,-11-41 3 16,12 25-4-16,-12-25 0 0,0 0-1 0,0 0-1 15,24 24 0-15,-24-24 2 0,0 0 0 16,0 0 1-16,0 0 2 0,0 0-2 0,20-32 1 15,-20 32-4-15,8-35 1 0,-8 35-1 0,7-50 3 16,-7 20-2-16,6-2 2 0,0 1-5 16,-6-3 5-16,11 2-4 0,-5-2-11 0,0 5 26 15,1-1-27-15,0 4 26 0,-7 26-9 0,14-43-3 16,-14 43 1-16,0 0-1 0,19-26-1 0,-19 26-1 16,0 0 1-16,0 0 0 0,0 0 0 15,28 8 6-15,-28-8 4 0,0 0 5 0,24 36 3 16,-24-36 2-16,17 37-5 0,-17-37-12 0,20 42 7 15,-12-15-14-15,1-4 21 0,3 3-11 0,-6-1 7 16,-6-25-9-16,18 46-5 0,-18-46 3 16,14 39-1-16,-14-39 0 0,15 32 0 0,-15-32 0 15,0 0-1-15,26 33 1 0,-26-33-1 0,0 0-7 16,29 15-6-16,-29-15-8 0,0 0-8 16,26-4-2-16,-26 4-6 0,0 0-12 0,28-21-17 15,-28 21-31-15,0 0-53 0,7-47-69 0,-7 47-175 16,26-16-38-16,-26-8 188 0</inkml:trace>
          <inkml:trace contextRef="#ctx0" brushRef="#br0" timeOffset="-1094.8653">259 153 1041 0,'0'0'140'0,"0"0"-75"0,0 0-43 0,0 0-12 0,0 0-2 15,0 0-7-15,-6 35 23 0,14-5-7 0,-8-1 18 16,9 8 5-16,-9-4-6 0,14 13 8 15,-9-11-9-15,7 12 2 0,-3-11-9 0,6 12 2 16,-3-8-11-16,2 3 1 0,-2-7-9 0,0-4 2 16,-1 0-7-16,2-12 2 0,-13-20-6 15,21 45 3-15,-21-45-4 0,19 33 1 0,-19-33 0 16,0 0-1-16,20 25 0 0,-20-25 1 0,0 0 0 16,0 0-1-16,0 0 1 0,0 0-1 0,0 0-4 15,0 0-5-15,0 0-11 0,0 0-9 0,0 0-14 16,0 0-12-16,0 0-29 0,0 0-43 15,0 0-84-15,0 0-151 0,0 0-72 0,0 0 160 16</inkml:trace>
          <inkml:trace contextRef="#ctx0" brushRef="#br0" timeOffset="390.6614">1849-98 1056 0,'0'0'301'0,"0"0"-203"0,0 0-18 0,10-44-4 16,-10 44-23-16,13-21-17 0,-13 21-14 16,0 0-6-16,23-33-7 0,-23 33-3 0,0 0-6 15,31-33 2-15,-31 33-3 0,27-30 1 0,-27 30-13 16,34-21-20-16,-34 21-26 0,33-16-41 0,-33 16-39 16,36-11-86-16,-36 11-170 0,0 0-71 0,23-15 142 15</inkml:trace>
          <inkml:trace contextRef="#ctx0" brushRef="#br0" timeOffset="500.0491">1934 145 1241 0,'0'0'199'16,"0"0"-140"-16,0 0-15 0,0 0-4 0,0 0-8 15,0 0 19-15,26-25-24 0,-26 25 3 0,21-25-14 16,-21 25-8-16,19-25 0 0,-19 25-5 0,24-28 0 16,-24 28-3-16,23-25 1 0,-23 25-1 0,19-32 2 15,-19 32-3-15,0 0 2 0,30-31-2 0,-30 31 1 16,0 0-1-16,0 0 0 0,28-19-9 0,-28 19-8 16,0 0-9-16,0 0-16 15,0 0-8-15,25 0-24 0,-25 0-19 0,0 0-45 16,0 0-65-16,0 0-88 0,24 18-160 0,-24-18 96 15,0 0 356-15</inkml:trace>
        </inkml:traceGroup>
        <inkml:traceGroup>
          <inkml:annotationXML>
            <emma:emma xmlns:emma="http://www.w3.org/2003/04/emma" version="1.0">
              <emma:interpretation id="{EB100810-B019-4386-A5FD-8B5A466E9534}" emma:medium="tactile" emma:mode="ink">
                <msink:context xmlns:msink="http://schemas.microsoft.com/ink/2010/main" type="inkWord" rotatedBoundingBox="13645,15538 14563,15530 14580,17413 13662,17421">
                  <msink:destinationLink direction="with" ref="{36ADCE30-DF5F-4392-BE35-FD8FE48276CE}"/>
                </msink:context>
              </emma:interpretation>
              <emma:one-of disjunction-type="recognition" id="oneOf1">
                <emma:interpretation id="interp5" emma:lang="en-US" emma:confidence="0">
                  <emma:literal>¥</emma:literal>
                </emma:interpretation>
                <emma:interpretation id="interp6" emma:lang="en-US" emma:confidence="0">
                  <emma:literal>1</emma:literal>
                </emma:interpretation>
                <emma:interpretation id="interp7" emma:lang="en-US" emma:confidence="0">
                  <emma:literal>]</emma:literal>
                </emma:interpretation>
                <emma:interpretation id="interp8" emma:lang="en-US" emma:confidence="0">
                  <emma:literal>t</emma:literal>
                </emma:interpretation>
                <emma:interpretation id="interp9" emma:lang="en-US" emma:confidence="0">
                  <emma:literal>k</emma:literal>
                </emma:interpretation>
              </emma:one-of>
            </emma:emma>
          </inkml:annotationXML>
          <inkml:trace contextRef="#ctx0" brushRef="#br0" timeOffset="4787.6058">2407-466 1084 0,'0'0'132'0,"0"0"-44"0,0 0-18 0,0 0-2 15,0 0-13-15,0 0-20 0,0 0-13 16,0 0-14-16,0 0-5 0,0 0-3 0,0 0 0 16,0 0 6-16,0 0 3 0,0 0 1 0,28 26 3 15,-28-26-6-15,28 20-1 0,-28-20-1 0,30 26 2 16,-30-26 0-16,31 23 2 0,-31-23-4 16,35 28 0-16,-35-28-4 0,38 21 0 0,-38-21-1 15,35 19 0-15,-35-19-1 0,28 19 1 16,-28-19 0-16,25 10 0 0,-25-10 0 0,0 0 0 15,31 14-2-15,-31-14-9 0,0 0-18 0,0 0-20 16,0 0-26-16,0 0-16 0,29 5-29 0,-29-5-41 16,0 0-88-16,0 0-178 0,0 0 39 0,0 0 335 15</inkml:trace>
          <inkml:trace contextRef="#ctx0" brushRef="#br0" timeOffset="5084.5567">2722-583 763 0,'0'0'309'0,"0"0"-185"16,6-26-36-16,-6 26-22 0,0 0-20 0,0 0-15 15,0 0-9-15,0 0 0 0,0 0 4 0,0 0 5 16,5 39 1-16,-5-12 2 0,0-1-10 16,6 12-1-16,-6-4-7 0,0 7 4 0,0 3-6 15,0 5 5-15,0-1-8 0,4-4 4 0,-4-1-9 16,0 4 1-16,0-8-8 0,0 4 4 0,0-9-5 15,0 0 4-15,0-2-3 0,0-4 1 0,0-4-2 16,0 4-10-16,0-28 23 0,0 40-23 0,0-40 25 16,0 35-14-16,0-35-9 0,0 0-10 15,6 31-10-15,-6-31-17 0,0 0-16 16,0 0-24-16,0 0-37 0,0 0-61 0,24 27-143 16,-24-27-114-16,0 0 31 0,0 0 411 0</inkml:trace>
          <inkml:trace contextRef="#ctx0" brushRef="#br0" timeOffset="5381.36">2520 732 1287 0,'0'0'85'0,"0"0"-16"16,0 0-7-16,25-28-8 0,-25 28-15 0,0 0-8 16,27-37-2-16,-27 37-6 0,36-32-1 0,-36 32-8 15,44-42-2-15,-18 15-4 0,3 4-4 0,3-6-3 16,-1 2 2-16,0 0-5 0,2-3 3 0,1 0-1 16,3 2 3-16,1 3-4 0,-1-1 4 0,-3 3-19 15,-1 6-6-15,-6-2-18 0,2 9-15 16,-29 10-20-16,48-10-24 0,-48 10-45 15,42 7-75-15,-42-7-103 0,0 0-126 0,20 28 141 16,-20-28 307-16</inkml:trace>
          <inkml:trace contextRef="#ctx0" brushRef="#br0" timeOffset="5974.0008">2777 824 1258 0,'0'0'58'0,"0"0"-28"0,14-29-3 15,-14 29 2-15,0 0-7 0,0 0 5 0,0 0 5 16,0 0 6-16,25 25 0 0,-25-25-10 0,27 16-9 15,-27-16-5-15,36 17-8 0,-36-17 0 0,46 17-3 16,-21-9-3-16,-25-8 0 0,46 15 0 0,-22-6-2 16,-24-9 2-16,48 13-1 0,-48-13 1 15,46 16-1-15,-46-16 1 0,43 16-2 16,-43-16 2-16,42 17-2 0,-42-17 2 0,40 20-2 16,-40-20-7-16,37 16-11 0,-37-16-8 0,28 10-14 15,-28-10-2-15,0 0-10 0,0 0-8 0,34 13-14 16,-34-13-21-16,0 0-6 0,0 0-39 0,0 0-46 15,0 0-130-15,0 0-25 0,0 0 244 0</inkml:trace>
          <inkml:trace contextRef="#ctx0" brushRef="#br0" timeOffset="6067.7608">3144 572 1049 0,'0'0'176'0,"-18"27"-109"16,18-27-10-16,-12 57 8 0,-2-25-8 0,8 10-3 16,-7-4-16-16,4 9 0 0,-4-3-12 0,2 4 1 15,-1-7-11-15,2 4-1 0,-2-5 7 0,0-1-29 16,2-5 23-16,-1-3-26 0,2-4 9 0,9-27 3 16,-17 44-4-16,17-44 3 0,-12 33-2 0,12-33-3 15,0 0-11-15,0 0-10 0,-17 31-25 16,17-31-29-16,0 0-62 0,0 0-126 0,0 0-246 15,-16-34 44-15,7 5 327 0</inkml:trace>
        </inkml:traceGroup>
      </inkml:traceGroup>
    </inkml:traceGroup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0:48.273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02F531B7-203E-48D5-9D44-7C8FCF019FD6}" emma:medium="tactile" emma:mode="ink">
          <msink:context xmlns:msink="http://schemas.microsoft.com/ink/2010/main" type="writingRegion" rotatedBoundingBox="1152,9451 7301,7679 8266,11030 2117,12801"/>
        </emma:interpretation>
      </emma:emma>
    </inkml:annotationXML>
    <inkml:traceGroup>
      <inkml:annotationXML>
        <emma:emma xmlns:emma="http://www.w3.org/2003/04/emma" version="1.0">
          <emma:interpretation id="{E2831FE4-4CAA-435B-B671-E42E6DFBC96B}" emma:medium="tactile" emma:mode="ink">
            <msink:context xmlns:msink="http://schemas.microsoft.com/ink/2010/main" type="paragraph" rotatedBoundingBox="1324,9333 4639,9016 4826,10967 1511,112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B27C551-6DB9-48AD-85E7-71DD7536402A}" emma:medium="tactile" emma:mode="ink">
              <msink:context xmlns:msink="http://schemas.microsoft.com/ink/2010/main" type="line" rotatedBoundingBox="1324,9333 4639,9016 4826,10967 1511,11284"/>
            </emma:interpretation>
          </emma:emma>
        </inkml:annotationXML>
        <inkml:traceGroup>
          <inkml:annotationXML>
            <emma:emma xmlns:emma="http://www.w3.org/2003/04/emma" version="1.0">
              <emma:interpretation id="{0AAE6C10-6448-49E9-A1E2-8FAB64F9698E}" emma:medium="tactile" emma:mode="ink">
                <msink:context xmlns:msink="http://schemas.microsoft.com/ink/2010/main" type="inkWord" rotatedBoundingBox="1324,9333 2274,9242 2460,11193 1511,11284"/>
              </emma:interpretation>
              <emma:one-of disjunction-type="recognition" id="oneOf0">
                <emma:interpretation id="interp0" emma:lang="en-US" emma:confidence="0">
                  <emma:literal>¥</emma:literal>
                </emma:interpretation>
                <emma:interpretation id="interp1" emma:lang="en-US" emma:confidence="0">
                  <emma:literal>K</emma:literal>
                </emma:interpretation>
                <emma:interpretation id="interp2" emma:lang="en-US" emma:confidence="0">
                  <emma:literal>[</emma:literal>
                </emma:interpretation>
                <emma:interpretation id="interp3" emma:lang="en-US" emma:confidence="0">
                  <emma:literal>?</emma:literal>
                </emma:interpretation>
                <emma:interpretation id="interp4" emma:lang="en-US" emma:confidence="0">
                  <emma:literal>!</emma:literal>
                </emma:interpretation>
              </emma:one-of>
            </emma:emma>
          </inkml:annotationXML>
          <inkml:trace contextRef="#ctx0" brushRef="#br0">0 0 655 0,'0'0'8'0,"5"26"44"0,5 1 28 16,-10-27 25-16,16 48 16 0,-16-48-41 0,21 52-11 16,-21-52-14-16,30 50 1 0,-30-50-3 0,37 47 3 15,-37-47-13-15,40 48-4 0,-40-48-14 16,44 47-6-16,-44-47-7 0,38 43-2 16,-38-43-6-16,37 44 2 0,-37-44-3 0,30 37 2 15,-30-37-4-15,29 36 2 0,-29-36-4 0,25 27 1 16,-25-27 0-16,0 0 0 0,25 20-1 0,-25-20 1 15,0 0-1-15,0 0 0 0,0 0 0 0,0 0-1 16,0 0-12-16,0 0-16 0,0 0-19 0,0 0-21 16,0 0 1-16,0 0-49 0,25 17-50 15,-25-17-167-15,0 0-79 0,0 0 128 0,-37-33 286 16</inkml:trace>
          <inkml:trace contextRef="#ctx0" brushRef="#br0" timeOffset="304.7536">347 101 1224 0,'0'0'73'0,"0"0"-47"16,0 0-3-16,-9 36 14 0,9-36 8 0,-21 60 6 15,2-35-7-15,2 15-3 0,-2-2-14 0,4 0 0 16,-6 5-9-16,5 0 4 0,-3-1-5 0,2 0 2 15,-2-6-8-15,1 2-7 0,-1-6 19 0,2 2-26 16,4-5 23-16,-2-5-17 0,15-24-3 0,-22 42 2 16,22-42-4-16,0 0 3 0,-20 30-2 0,20-30 1 15,0 0-1-15,0 0-1 0,0 0-8 0,0 0-8 16,0 0-14 0,0 0-19-16,0 0-10 0,0 0-15 0,0 0-14 0,0 0-22 15,29-8-54-15,-29 8-59 0,0 0-166 0,0 0 3 16,0-22 259-16</inkml:trace>
          <inkml:trace contextRef="#ctx0" brushRef="#br0" timeOffset="601.5894">-261 989 1234 0,'0'0'58'0,"0"0"-17"0,37 0 7 16,-37 0 11-16,30-19-1 0,-30 19-9 0,38-14-5 16,-38 14-1-16,57-20-6 0,-27 7-4 15,8 2-5-15,3-3-5 0,2 5-5 0,-2-3-4 16,3 1-2-16,-4 4-3 0,0-1-3 0,2 2-1 16,-1 1-4-16,-1 5 0 0,-2-8-1 0,-1 8-1 15,-6 0 0-15,0 0 0 0,1 0-1 16,-7 0 0-16,3 0-3 0,-2 8-11 0,-26-8-10 15,38 8-16-15,-38-8-20 0,34 18-23 0,-34-18-34 16,27 27-76-16,-27-27-118 0,0 0-169 16,-7 35 46-16,7-35 403 0</inkml:trace>
          <inkml:trace contextRef="#ctx0" brushRef="#br0" timeOffset="1195.3178">-11 1463 1138 0,'0'0'238'0,"0"0"-224"15,0 0-2-15,0 0 3 0,0 0 6 16,0 0 17-16,0 0-9 0,10 32 38 0,-10-32-34 15,18 34 19-15,-18-34-18 0,25 32-10 0,-25-32 2 16,30 37-6-16,-30-37-2 0,37 39-6 0,-37-39-2 16,33 43-7-16,-33-43 1 0,36 40-4 0,-36-40 2 15,31 42-2-15,-31-42 2 0,34 34-3 16,-34-34 1-16,29 35-1 0,-29-35 1 0,29 33-1 16,-29-33 1-16,20 23-2 0,-20-23 2 15,0 0-1-15,23 33 1 0,-23-33-1 0,0 0-11 16,0 0-8-16,0 0-7 0,0 0-12 0,0 0-6 15,24 13-21-15,-24-13-22 0,0 0-47 0,-9-25-84 16,9 25-199-16,0 0-45 0,8-43 190 0</inkml:trace>
        </inkml:traceGroup>
        <inkml:traceGroup>
          <inkml:annotationXML>
            <emma:emma xmlns:emma="http://www.w3.org/2003/04/emma" version="1.0">
              <emma:interpretation id="{CE006578-B604-449F-821F-85850B33C60D}" emma:medium="tactile" emma:mode="ink">
                <msink:context xmlns:msink="http://schemas.microsoft.com/ink/2010/main" type="inkWord" rotatedBoundingBox="2922,10219 3316,10181 3358,10615 2963,10653"/>
              </emma:interpretation>
              <emma:one-of disjunction-type="recognition" id="oneOf1">
                <emma:interpretation id="interp5" emma:lang="en-US" emma:confidence="1">
                  <emma:literal>=</emma:literal>
                </emma:interpretation>
                <emma:interpretation id="interp6" emma:lang="en-US" emma:confidence="0">
                  <emma:literal>E</emma:literal>
                </emma:interpretation>
                <emma:interpretation id="interp7" emma:lang="en-US" emma:confidence="0">
                  <emma:literal>:</emma:literal>
                </emma:interpretation>
                <emma:interpretation id="interp8" emma:lang="en-US" emma:confidence="0">
                  <emma:literal>I</emma:literal>
                </emma:interpretation>
                <emma:interpretation id="interp9" emma:lang="en-US" emma:confidence="0">
                  <emma:literal>IM</emma:literal>
                </emma:interpretation>
              </emma:one-of>
            </emma:emma>
          </inkml:annotationXML>
          <inkml:trace contextRef="#ctx0" brushRef="#br0" timeOffset="1695.3784">1252 990 1173 0,'0'0'302'0,"0"0"-212"0,0 0-27 16,0 0-12-16,0 0-8 0,0 0-10 0,0 0-11 16,0 0-9-16,0 0-4 0,0 0 4 0,0 0 1 15,0 0 1-15,27-10-1 0,-27 10-6 0,36-13-5 16,-36 13-1-16,43-18-2 0,-43 18 0 16,49-20-4-16,-21 12 1 0,4-2-3 0,-6 1-11 15,1 0-12-15,2 9-15 0,-29 0-22 16,47-4-22-16,-47 4-36 0,45 4-108 0,-45-4-269 0,0 0 6 15,0 0 236-15</inkml:trace>
          <inkml:trace contextRef="#ctx0" brushRef="#br0" timeOffset="1961.032">1291 1324 1448 0,'0'29'79'0,"0"-29"-45"16,0 0 0-16,0 0 5 0,0 0 6 0,0 0 5 15,0 0-11-15,24-18-4 0,-24 18-13 0,36-20-6 16,-36 20-7-16,44-24-2 0,-44 24-6 16,39-20 2-16,-39 20-5 0,43-15-1 0,-43 15 2 15,39-13-1-15,-39 13 0 0,34-2-11 16,-34 2-12-16,33 0-24 0,-33 0-38 0,41 15-96 16,-41-15-300-16,0 0-55 0,0 0 65 0</inkml:trace>
        </inkml:traceGroup>
        <inkml:traceGroup>
          <inkml:annotationXML>
            <emma:emma xmlns:emma="http://www.w3.org/2003/04/emma" version="1.0">
              <emma:interpretation id="{E2004824-7CFA-4D39-9814-FD5A0F8F8BEC}" emma:medium="tactile" emma:mode="ink">
                <msink:context xmlns:msink="http://schemas.microsoft.com/ink/2010/main" type="inkWord" rotatedBoundingBox="3562,9130 4640,9027 4772,10405 3694,10508"/>
              </emma:interpretation>
              <emma:one-of disjunction-type="recognition" id="oneOf2">
                <emma:interpretation id="interp10" emma:lang="en-US" emma:confidence="0">
                  <emma:literal>☹</emma:literal>
                </emma:interpretation>
                <emma:interpretation id="interp11" emma:lang="en-US" emma:confidence="0">
                  <emma:literal>L</emma:literal>
                </emma:interpretation>
                <emma:interpretation id="interp12" emma:lang="en-US" emma:confidence="0">
                  <emma:literal>¥</emma:literal>
                </emma:interpretation>
                <emma:interpretation id="interp13" emma:lang="en-US" emma:confidence="0">
                  <emma:literal>=</emma:literal>
                </emma:interpretation>
                <emma:interpretation id="interp14" emma:lang="en-US" emma:confidence="0">
                  <emma:literal>1</emma:literal>
                </emma:interpretation>
              </emma:one-of>
            </emma:emma>
          </inkml:annotationXML>
          <inkml:trace contextRef="#ctx0" brushRef="#br0" timeOffset="5864.8536">1930 291 1107 0,'0'0'116'0,"0"0"-55"16,0 0-3-16,0 0 10 0,29-7-7 0,-29 7-18 16,0 0-14-16,0 0-10 0,0 0-4 15,0 0 4-15,0 0-3 0,0 0 0 0,0 0-2 16,33 0-10-16,-33 0-2 0,0 0-1 0,33-4-1 16,-33 4-1-16,25 0 1 0,-25 0-2 0,33 0 0 15,-33 0 0-15,37-11-16 0,-37 11-17 16,37-14-25-16,-11 14-33 0,-26 0-30 0,43-3-56 15,-43 3-86-15,27-35-163 0,-27 35 26 0,29-35 363 16</inkml:trace>
          <inkml:trace contextRef="#ctx0" brushRef="#br0" timeOffset="6021.1229">2529-231 819 0,'0'0'173'16,"0"0"-44"-16,0 0 2 0,17 55-3 0,-25-27-33 16,16 12-12-16,-14-6-23 0,6 13-6 0,0-6-20 15,0 6-4-15,0 0-14 0,0-1 0 16,0 3-6-16,0-5 5 0,-5-5-9 0,5-5 2 16,0-1-5-16,0-1 1 0,0-2-4 0,0-4 3 15,0-26-4-15,5 44 3 0,-5-44-4 0,9 36 4 16,-9-36-3-16,6 28 1 0,-6-28-1 0,0 0-13 15,0 0 12-15,13 27-11 0,-13-27 4 16,0 0-3-16,0 0-10 0,0 0-7 0,0 0-6 16,0 0 7-16,25 9-10 0,-25-9-15 15,0 0-18-15,0 0-46 0,0 0-78 0,0 0-147 16,0 0-120-16,0 0 88 0,-31 12 374 0</inkml:trace>
          <inkml:trace contextRef="#ctx0" brushRef="#br0" timeOffset="6349.7132">2011 1141 1451 0,'0'0'51'16,"0"0"-34"-16,0 0 5 0,0 0 16 0,0 0 9 15,24 0 1-15,-24 0-12 0,40 0-7 0,-13-10-6 0,6 4-1 16,3-1-4-16,2-2-1 0,7 4-4 15,3-6-4-15,5 6-3 0,1-3-3 0,4 4-2 16,-2-3-1-16,-2 0-1 0,3 7 1 0,-4-7-1 16,-1 7 1-1,-4-9 0-15,-1 5 0 0,-5 4 0 0,-5 0-1 16,1 0 0-16,-12 0-10 0,3 0-7 0,-1 8-15 16,-28-8-15-16,34 11-21 0,-34-11-24 0,25 19-41 15,-25-19-82-15,0 0-261 0,0 26 1 16,0-26 204-16</inkml:trace>
        </inkml:traceGroup>
      </inkml:traceGroup>
    </inkml:traceGroup>
    <inkml:traceGroup>
      <inkml:annotationXML>
        <emma:emma xmlns:emma="http://www.w3.org/2003/04/emma" version="1.0">
          <emma:interpretation id="{0854E50B-3382-4BB7-AEB0-0AA238D046B0}" emma:medium="tactile" emma:mode="ink">
            <msink:context xmlns:msink="http://schemas.microsoft.com/ink/2010/main" type="paragraph" rotatedBoundingBox="1569,10896 7717,9125 8266,11030 2117,128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6AA66C2-463F-4995-8DCD-E5EC00C6CC2A}" emma:medium="tactile" emma:mode="ink">
              <msink:context xmlns:msink="http://schemas.microsoft.com/ink/2010/main" type="line" rotatedBoundingBox="1569,10896 7717,9125 8266,11030 2117,12801">
                <msink:destinationLink direction="with" ref="{83561B64-10B8-4051-9A81-5B4F2C81E09D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89BC7794-D7AD-401D-A409-DD35CDA6A844}" emma:medium="tactile" emma:mode="ink">
                <msink:context xmlns:msink="http://schemas.microsoft.com/ink/2010/main" type="inkWord" rotatedBoundingBox="1569,10896 7717,9125 8266,11030 2117,12801"/>
              </emma:interpretation>
              <emma:one-of disjunction-type="recognition" id="oneOf3">
                <emma:interpretation id="interp15" emma:lang="en-US" emma:confidence="1">
                  <emma:literal>10=0</emma:literal>
                </emma:interpretation>
                <emma:interpretation id="interp16" emma:lang="en-US" emma:confidence="0">
                  <emma:literal>/ 0=0</emma:literal>
                </emma:interpretation>
                <emma:interpretation id="interp17" emma:lang="en-US" emma:confidence="0">
                  <emma:literal>l 0=0</emma:literal>
                </emma:interpretation>
                <emma:interpretation id="interp18" emma:lang="en-US" emma:confidence="0">
                  <emma:literal>I 0=0</emma:literal>
                </emma:interpretation>
                <emma:interpretation id="interp19" emma:lang="en-US" emma:confidence="0">
                  <emma:literal>' 0=0</emma:literal>
                </emma:interpretation>
              </emma:one-of>
            </emma:emma>
          </inkml:annotationXML>
          <inkml:trace contextRef="#ctx0" brushRef="#br0" timeOffset="8626.0417">6103 182 1056 0,'0'-29'117'15,"0"29"-23"-15,0 0 0 0,27-17-3 0,-27 17-11 16,0 0-15-16,0 0-15 0,-21 47-8 0,3-12-11 16,-1 20 4-16,-10 9-6 0,0 12 0 15,-6 5 1-15,0 3-19 0,3 5 11 0,-3 8-15 16,2 1-1-16,-3 1 9 0,0 1-11 0,2-2 8 16,0-9-10-16,4-2 5 0,-4-4 1 0,4 0-14 15,2-8 12-15,-2 0-12 0,3-10 4 0,2-4 5 16,0-4-3-16,5-4 3 0,-2-3-4 0,4-4 2 15,5-10-2-15,1-10 0 0,12-26 0 0,-18 36 1 16,18-36-5-16,0 0-2 16,0 0-9-16,0 0-6 0,0 0-14 0,0 0-15 15,0 0-29-15,0 0-35 0,28-16-104 0,-35-12-310 16,7 28 27-16,34-56 152 0</inkml:trace>
          <inkml:trace contextRef="#ctx0" brushRef="#br0" timeOffset="8260.0899">5591 388 1184 0,'0'0'92'0,"-27"-9"-62"15,27 9 6-15,-33 6 9 0,33-6 8 0,-37 20-13 16,37-20-4-16,-45 40-3 0,25-16-3 0,-1 6-7 15,1 3 2-15,0 0 7 0,3 3-25 0,-1 7 23 16,6 3-27-16,-4 3 4 0,4 6 3 16,0 2-11-16,3 4 6 0,2 6-8 0,7 2 8 15,-6 5-10-15,12-4 9 0,3-4-9 16,4-3 8-16,10-5-7 0,2-9-8 0,5 0 22 16,7-6-18-16,7-9 26 0,1-1-6 0,6-12-3 15,-1-8 3-15,1-3-3 0,2-10 3 0,1-11 1 16,1-4-1-16,5-3 0 0,-10-10-1 0,5-11-8 15,-4 1 20-15,-5-11-18 0,-3-5 15 16,-10-1-8-16,0-5-8 0,-8-1 4 0,0-5-9 16,-5-6 6-16,-10 2-6 0,-1 1 5 0,-9 0-5 15,0 4 5-15,-9 4-6 0,-1 4-6 0,-4 2 15 16,-7 5-16-16,2 10 16 0,-2 0-3 0,-3 4-5 16,1 10 3-16,-4-1-2 0,-1 8 0 15,-4 1-1-15,0 3 1 0,-7 1-1 0,2 5 3 16,-5 1-3-16,-1 5 1 0,0 3-5 0,2 0-3 15,3 0-2-15,1 11-6 0,-1 1 0 0,10 7-6 16,-2-1-2-16,30-18-10 0,-47 43-2 0,27-14-19 16,20-29-9-16,-28 53-26 0,28-53-16 0,-16 53-22 0,16-53-73 0,-3 48-101 15,3-48-115-15,0 37 42 0,10-9 375 0</inkml:trace>
          <inkml:trace contextRef="#ctx0" brushRef="#br0" timeOffset="1304.7055">498 1422 1292 0,'-24'33'114'0,"24"22"-45"16,-21-6 32-16,15 23-29 0,-10-13-14 0,2 15-2 16,-3 2-22-16,3 5 2 0,-5 4-17 15,1-2 3-15,2-8-9 0,4-3 2 0,1 0-9 16,5-1-3-16,-1-6 10 0,1 1-14 0,-2-5 11 16,1-8-5-16,3-5-8 0,4-7 7 0,-8 0-5 15,8-6 2-15,0-5-2 0,-4-7 1 0,4-23 0 16,0 32 0-16,0-32-1 0,0 0 1 0,0 0-4 15,0 0-4-15,0 0-4 0,0 0-8 16,0 0-13-16,0 0-18 0,0 0-40 16,0 0-70-16,0 0-224 0,0 0-173 0,28-32 36 15,-28 32 431-15</inkml:trace>
          <inkml:trace contextRef="#ctx0" brushRef="#br0" timeOffset="6756.0125">2355 1724 864 0,'0'0'183'0,"0"0"-99"0,23 33-9 0,-23-33 1 15,-6 39 2-15,6-39-11 0,-11 54-8 16,2-29-15-16,9 14-3 0,-9-6-14 0,9 4-1 16,-7-1-4-16,7-1-1 0,0-4-7 0,0-1-1 15,0 1-9-15,0-1 3 0,9-2-4 0,-2 2 1 16,-1 1-2-16,3 0 2 0,5-3-5 0,0-2 5 15,1-1-4-15,-15-25-10 0,39 39 11 0,-39-39-12 16,43 25 28-16,-15-16-11 0,-2-9 15 16,1 0-10-16,-1 0-10 0,0-9 13 15,-1-6-11-15,-25 15 23 0,45-41-11 0,-26 16 7 16,-1-11-8-16,-8-6-7 0,1-4 4 0,-5-9-7 16,-6 2 3-16,0-7-6 0,-5 4 3 0,-5-2-4 15,-2 5 3-15,-5 3-4 0,-3 8 3 0,-3 6-2 16,1 1 2-16,0 8-4 0,22 27 2 0,-47-40-3 15,24 29 2-15,-6 3-6 0,1 8-5 0,-3 0-9 16,0 13-15-16,-5-4-14 0,8 21-28 16,-11-13-37-16,27 31-76 0,-30-29-210 0,33 23-106 15,-1-6 44-15,0-11 459 0</inkml:trace>
          <inkml:trace contextRef="#ctx0" brushRef="#br0" timeOffset="7146.7606">3403 773 1547 0,'0'0'61'0,"0"0"-16"0,27 4-6 0,-27-4-5 15,0 0-15-15,30-4-5 0,-30 4-2 0,25 0-1 16,-25 0-5-16,37-8-3 0,-37 8-3 0,42 0 0 16,-42 0-1-16,46 11-17 0,-19-2-24 0,-27-9-38 15,49 24-56-15,-49-24-97 16,35 0-289-16,-35 0 40 0,0 0 205 0</inkml:trace>
          <inkml:trace contextRef="#ctx0" brushRef="#br0" timeOffset="7452.3743">3326 1286 1281 0,'0'0'269'0,"0"0"-234"0,0 0 3 16,0 0 7-16,0 0 13 0,0 0-10 0,34 0-14 15,-10 0-11-15,4-13-9 0,6 8-8 16,-1-5-3-16,1 4-3 0,-1-4 0 0,0 5-1 15,-4-2 2-15,4 1-7 0,0 6-16 0,-5-12-18 16,3 12-52 0,-31 0-88-16,58-4-364 0,-58 4-8 0,38 0 134 15</inkml:trace>
        </inkml:traceGroup>
      </inkml:traceGroup>
    </inkml:traceGroup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0:57.67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83561B64-10B8-4051-9A81-5B4F2C81E09D}" emma:medium="tactile" emma:mode="ink">
          <msink:context xmlns:msink="http://schemas.microsoft.com/ink/2010/main" type="inkDrawing" rotatedBoundingBox="5793,11997 6358,8503 9378,8991 8813,12485" hotPoints="9338,10519 7680,12178 6021,10519 7680,8860" semanticType="enclosure" shapeName="Circle">
            <msink:sourceLink direction="with" ref="{F6AA66C2-463F-4995-8DCD-E5EC00C6CC2A}"/>
          </msink:context>
        </emma:interpretation>
      </emma:emma>
    </inkml:annotationXML>
    <inkml:trace contextRef="#ctx0" brushRef="#br0">2486 551 1453 0,'-9'-36'61'16,"-13"-11"-7"-16,4 6-12 0,-9-5-1 0,-1 3-19 16,-11 4-22-16,-3-2 21 0,-5 3-28 15,-8 2 22-15,-8 0-8 0,-4-2-7 0,-6 9 6 16,-9 0-4-16,-10 4 3 0,-6 13-3 0,-9 3 2 15,-3 9-2-15,-5 11 1 0,-1 8 2 0,-6 12-2 16,-2 7 3-16,1 16-6 0,7 12-6 0,5 13 18 16,12 15-17-16,8 7 17 0,6 15 0 15,6 0-12-15,6 4 13 0,6 3-9 0,14-4 3 16,7 7 10-16,11-3-10 0,12 6 6 0,5-1-4 16,7-2-14-16,11-2 12 0,11-1-5 0,8 2-8 15,18-5 9-15,6 8-11 0,18-10 1 16,8 0 11-16,10-5-11 0,4-12 12 0,5-6 1 15,3-3-12-15,7-8 15 0,5-2-14 0,1-7 5 16,5-3 8-16,-2-4-8 0,1-11 7 16,-2-4-4-16,-2-9 5 0,0-8-1 0,2-9 0 15,-2-9-2-15,2-11-1 0,-3-7-2 0,-2-14 0 16,-4-8 2-16,-8-10-1 0,-4-15 1 0,-8-7-3 16,-1-13 7-16,-3-7-5 0,-8-12 7 0,2-12 1 15,-9-6-11-15,-3-10 9 0,-2-5-9 0,-6-12-2 16,-4-1 10-16,-4-8-12 0,-6-4 3 15,-5 0 7-15,-9 11-8 0,-2-1 8 0,-8 7 1 16,-2 9-12-16,-7 7 11 0,0 9-10 0,-13 14-4 16,-1 6 12-16,-5 8-11 0,-6 10 11 0,-4 8-4 15,-3 0-7-15,-4 9 0 0,-3-4-8 16,1 7-5-16,-6-5-21 0,10 19-35 0,-9-12-69 16,43 42-235-16,-48-27-196 0,48 27 30 0,-37-19 411 15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47.80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C207F1DC-67DA-451C-A016-15E9EAD30E7D}" emma:medium="tactile" emma:mode="ink">
          <msink:context xmlns:msink="http://schemas.microsoft.com/ink/2010/main" type="inkDrawing"/>
        </emma:interpretation>
      </emma:emma>
    </inkml:annotationXML>
    <inkml:trace contextRef="#ctx0" brushRef="#br0">1 148 430 0,'0'0'182'0,"0"0"-59"16,11-26-21-16,-11 26-1 0,0 0-12 15,0 0-17-15,6-26-17 0,-6 26-15 0,0 0-9 16,18-27-7-16,-18 27 0 0,0 0-1 0,20-28 0 16,-20 28-3-16,24-16-3 0,-24 16-6 0,32-13-2 15,-32 13-3-15,32-13 1 0,-32 13-2 16,36 0 1-16,-36 0-2 0,34 0-2 0,-34 0 0 15,33 20-2-15,-33-20 3 0,24 25-2 0,-24-25 4 16,18 32 5-16,-18-32 5 0,10 34-1 16,-10-34 2-16,6 38-10 0,-6-38 1 0,0 32-5 15,0-32 1-15,-12 38-2 0,12-38 1 0,-15 31-2 16,15-31 1-16,-16 28-2 0,16-28 3 0,0 0-3 16,-33 31 1-16,33-31-1 0,0 0-1 0,-34 16-9 15,34-16-5-15,0 0-3 0,0 0 0 0,-24 4 5 16,24-4 2-16,0 0-4 15,0 0-10-15,0 0-17 0,0 0 2 0,0 0 8 16,0 0 12-16,0 0 19 0,24-13 2 0,-24 13 0 16,27 0 1-16,-27 0-1 0,32 14 2 0,-32-14-2 15,30 21 6-15,-30-21 7 0,25 26 10 0,-25-26 7 16,23 35 7-16,-23-35-4 0,13 33 7 0,-13-33-3 16,8 42-15-16,-8-42 34 0,0 44-36 0,0-44 29 15,-15 46-16-15,15-46-12 0,-21 48-1 16,21-48-10-16,-31 47 0 0,31-47-7 0,-41 46 3 15,41-46-4-15,-47 40 1 0,47-40-4 0,-45 32 2 16,45-32-3-16,-41 23 3 0,41-23-3 0,-36 13-3 16,36-13-7-16,-27 0-9 0,27 0-9 0,0 0-9 15,-25-14-8-15,25 14-10 0,0 0-10 0,-20-43-17 16,20 43-25-16,0-33-48 0,0 33-94 16,0 0-158-16,26-46 18 0,-26 46 378 0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48.27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6E100491-C077-4285-922B-3DF3DC36B237}" emma:medium="tactile" emma:mode="ink">
          <msink:context xmlns:msink="http://schemas.microsoft.com/ink/2010/main" type="inkDrawing"/>
        </emma:interpretation>
      </emma:emma>
    </inkml:annotationXML>
    <inkml:trace contextRef="#ctx0" brushRef="#br0">3 114 642 0,'23'0'46'15,"-23"0"-41"-15,0 0-3 0,0 0 2 0,0 0 6 16,0 0 30-16,0 0 22 0,0 0 12 0,0 0 17 16,0 0-15-16,4 36-2 0,-4-36-8 0,-4 33-6 15,4-33-17-15,-3 38-7 0,3-38-13 0,-9 36-3 16,9-36 14-16,0 50-35 0,0-50 32 15,-6 48-33-15,6-48 11 0,0 43 2 16,0-43-5-16,15 36 2 0,-15-36-1 0,15 31 4 16,-15-31 4-16,23 25 6 0,-23-25-2 0,32 20 2 15,-32-20-2-15,34 8 1 0,-34-8 3 0,39-4 0 16,-39 4 0-16,35-19 0 0,-35 19-2 0,36-37-3 16,-20 14-2-16,-2-6-5 0,-1-4-11 0,-1-2 21 15,-1 0-24-15,-1 1 21 0,-3 1-11 0,-2-1-6 16,-5 2 3-16,0 1-5 0,0 6 4 15,-6-2-3-15,6 27 2 0,-19-38-3 0,19 38 1 16,-26-27-2-16,26 27 1 0,-31-16-7 0,31 16-9 16,-45-6-10-16,45 6-17 0,-49 0-18 15,49 0-41-15,-49 8-73 0,49-8-248 0,-19 30-95 16,19-30 90-16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49.358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DD26E19F-C49E-49A6-B92B-D22A86FEC7CB}" emma:medium="tactile" emma:mode="ink">
          <msink:context xmlns:msink="http://schemas.microsoft.com/ink/2010/main" type="inkDrawing"/>
        </emma:interpretation>
      </emma:emma>
    </inkml:annotationXML>
    <inkml:trace contextRef="#ctx0" brushRef="#br0">146 0 1000 0,'0'0'157'16,"0"0"-94"-16,0 0 3 0,0 0 10 0,0 0-5 16,0 0-22-16,0 0-22 0,0 0-18 0,-25 11-7 15,25-11-2-15,-18 30 3 0,18-30-3 0,-21 36 3 16,21-36-4-16,-19 50 4 0,7-20-4 16,1 2-11-16,1 0 31 0,1 1-31 0,0 1 30 15,3-1-14-15,6 5-5 0,-4-1 5 0,4-4-5 16,0 1 5-16,6-9-4 0,1 4 4 15,2-6-3-15,-9-23 3 0,25 44-1 0,-25-44 3 16,30 30-1-16,-30-30 2 0,34 14 6 0,-34-14 0 16,42 0 1-16,-42 0 4 0,40-25-2 0,-40 25-1 15,46-38 3-15,-22 9-5 0,0 2-2 16,-3 0-4-16,-2-3 1 0,-4 0-3 0,-2 4 4 16,-1-1-2-16,-12 27 1 0,17-46-1 0,-17 46 0 15,6-30-1-15,-6 30-1 0,0 0-1 0,0 0-1 16,0 0-2-16,0 0-2 0,-24-21 0 0,24 21-1 15,0 0 2-15,-33 16-1 0,33-16 0 16,-33 30 0-16,33-30 2 0,-38 32-3 16,38-32 3-16,-39 35-3 0,39-35 1 0,-36 38 0 15,36-38 1-15,-30 45-3 0,30-45-1 0,-19 44-4 16,19-44 1-16,-9 33-4 0,9-33 3 0,0 27-6 16,0-27-4-16,0 0-5 0,8 31-5 0,-8-31-7 15,0 0-5-15,25 29-8 0,-25-29-3 0,0 0-7 16,24 4-15-16,-24-4-33 0,0 0-53 0,47 12-94 15,-47-12-167-15,0 0 39 0,38 0 352 16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49.74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BCD7D69A-A251-45C6-B3CC-62BA36C3216F}" emma:medium="tactile" emma:mode="ink">
          <msink:context xmlns:msink="http://schemas.microsoft.com/ink/2010/main" type="inkDrawing"/>
        </emma:interpretation>
      </emma:emma>
    </inkml:annotationXML>
    <inkml:trace contextRef="#ctx0" brushRef="#br0">48 5 874 0,'7'28'121'0,"-7"-28"-38"0,0 0-16 15,-19 30 16-15,19-30-9 0,-9 31-25 0,9-31-9 16,-6 36-13-16,6-36-3 0,-7 36-9 0,7-36 3 16,-8 44-7-16,8-22 0 0,0-22-4 15,-6 45 1-15,6-45-2 0,0 39 4 0,0-39-4 16,9 45 5-16,-9-45-6 0,14 38 3 15,-14-38-1-15,22 36 6 0,-22-36 1 0,24 22 6 16,-24-22 2-16,30 5 1 0,-30-5 1 0,32 0-1 16,-32 0 0-16,35-16-3 0,-35 16-1 0,37-36-5 15,-21 10-1-15,1 1-6 0,-3-4-1 0,0-2-4 16,-2 5 1-16,0 0-2 0,-6-4 2 16,0 4-4-16,-6 1 4 0,0 25-3 0,0-45 2 15,0 45-2-15,-8-33 1 0,8 33-3 0,-12-25 3 16,12 25-5-16,0 0-5 0,-28-28-8 0,28 28-10 15,-27-13-13-15,27 13-11 0,-33-4-6 16,33 4-54-16,-40-7-76 0,40 7-341 0,0 0 31 16,-24 17 206-16</inkml:trace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2.098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74C44C60-E4AF-4BF2-81E0-277DF2F5E97F}" emma:medium="tactile" emma:mode="ink">
          <msink:context xmlns:msink="http://schemas.microsoft.com/ink/2010/main" type="inkDrawing"/>
        </emma:interpretation>
      </emma:emma>
    </inkml:annotationXML>
    <inkml:trace contextRef="#ctx0" brushRef="#br0">365 84 1194 0,'0'-33'74'0,"0"33"-13"0,-4-25-3 16,4 25-4-16,0 0-13 0,0 0-13 0,-20-26-8 16,20 26-10-16,0 0-6 0,-35 0-1 0,35 0-2 15,-36 11 2-15,36-11-1 0,-45 21 1 0,45-21-2 16,-43 34 2-16,16-13-4 0,2 4 4 0,1-4-4 15,-1 5 3-15,6-1-3 0,1 2 2 0,18-27-3 16,-28 45 3-16,28-45-2 0,-15 35 2 16,15-35-4-16,0 0 2 0,6 27-2 15,-6-27 2-15,0 0 1 0,37 29 1 0,-37-29-2 16,52 28 2-16,-24-11-4 0,2 1 4 0,3 2-4 16,-1 5 3-16,0-3-2 0,-3-1 3 0,-2 6-3 15,-4-3 5-15,-6 3 7 0,1 3 9 0,-7-7 4 16,5 7 7-16,-16-2-10 0,9-3 2 15,-9 5-7-15,-9-1-15 0,-1-4 24 0,-5 3-28 16,15-28 24-16,-30 51-14 0,30-51-6 0,-39 36 3 16,39-36-3-16,-40 28 3 0,40-28-1 0,-43 8 1 15,43-8 2-15,-33-7 1 0,33 7 0 0,-28-16 0 16,28 16-2-16,-24-29-3 0,24 29 0 0,-15-38-2 16,15 38-14-16,-12-50 24 0,12 22-22 0,0 1 22 15,0-4-7-15,12-2-4 0,-4 0 4 16,4 1-5-16,1-2 6 0,2 0-4 0,0 3 3 15,1-1-2-15,0 2 2 0,4-2-2 16,-4-2 5-16,4 1-4 0,-4-2 4 0,3 2-4 16,-1 1 2-16,0-2-4 0,0 2 4 0,0 2-3 15,-5 6 1-15,-13 24-1 0,28-43 2 0,-28 43-3 16,20-30 3-16,-20 30-3 0,0 0 1 0,0 0-2 16,0 0-4-16,16-23-13 0,-16 23-15 15,0 0-23-15,0 0-36 0,0 0-61 0,0 0-150 16,8 25-188-16,-8-25 15 0,0 26 326 0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3.156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9B45F8EC-3201-49EF-ABEB-207D9B1DC29A}" emma:medium="tactile" emma:mode="ink">
          <msink:context xmlns:msink="http://schemas.microsoft.com/ink/2010/main" type="inkDrawing"/>
        </emma:interpretation>
      </emma:emma>
    </inkml:annotationXML>
    <inkml:trace contextRef="#ctx0" brushRef="#br0">297 18 1206 0,'0'0'23'16,"0"0"-11"-16,-28-16 21 0,28 16 2 0,-33-5-11 16,33 5-15-16,-43 5-4 0,43-5-3 0,-43 15 0 15,43-15 18-15,-43 21-17 0,43-21 16 0,-43 33-33 16,43-33 14-16,-36 36-15 0,36-36 14 0,-21 39 3 16,21-39-4-16,-9 33 3 0,9-33-3 0,0 0 3 15,11 32-2-15,-11-32 2 0,24 23-2 0,-24-23 2 16,40 31-4-16,-15-13 2 0,3-2-1 0,1 4 6 15,0-1 7-15,9 5 12 0,-10-6 4 0,6 12 8 16,-10-6-6-16,7 5 4 0,-12-6-8 0,4 7 2 16,-23-30-4-16,28 53-1 0,-28-53-3 15,12 48 2-15,-12-48-5 0,0 42 1 0,0-42-5 16,-7 36-1-16,7-36-4 0,-21 31-1 0,21-31-3 16,-33 23 0-16,33-23-2 0,-42 19 0 15,42-19 1-15,-40 10-1 0,40-10 0 0,-37 0 1 16,37 0-1-16,-34 0 0 0,34 0 1 0,-32-10-3 15,32 10 3-15,-23-10-3 0,23 10 1 0,0 0 0 16,-26-32 1-16,26 32-1 0,-6-31 1 16,6 31-2-16,0-37 1 0,6 10-1 0,-1 2 2 15,4-3-2-15,1-4 4 0,2-4-4 0,0 1 4 16,-2-3-4-16,4-1 7 0,-2 3-3 0,0 0 6 16,-2-3-5-16,0 6 4 0,2 1-6 0,-6 7 3 15,-6 25-4-15,14-46 1 0,-14 46-2 16,9-29 1-16,-9 29-2 0,0 0 2 0,0 0 1 15,0 0-1-15,0 0-1 0,0 0-1 16,-6-22-3-16,6 22-7 0,0 0-9 0,0 0-8 16,0 0-18-16,0 0-16 0,-26 0-27 0,26 0-40 15,0 0-42-15,8 28-81 0,-8-28-93 0,0 0-79 16,0 28 215-16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3.68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3E1931F1-C7E4-45EF-9CEB-E5B6BCDFCED5}" emma:medium="tactile" emma:mode="ink">
          <msink:context xmlns:msink="http://schemas.microsoft.com/ink/2010/main" type="inkDrawing"/>
        </emma:interpretation>
      </emma:emma>
    </inkml:annotationXML>
    <inkml:trace contextRef="#ctx0" brushRef="#br0">0 759 1156 0,'7'-29'48'16,"-7"29"-29"-16,0 0-1 0,0 0 1 15,21-26 7-15,-21 26 2 0,0 0 6 0,0 0 6 16,0 0 0-16,33 32-2 0,-33-32-4 0,22 30 2 15,-22-30-10-15,23 42 1 0,-23-42-9 0,25 46 1 16,-25-46-4-16,22 49 0 0,-10-21-4 0,-1-1 1 16,0-2-5-16,6 3 4 0,-4-5-2 0,-13-23 3 15,30 45-3-15,-30-45 1 0,22 37-5 16,-22-37 2-16,20 26-2 0,-20-26 0 0,0 0 1 16,25 20-2-16,-25-20-1 0,0 0-1 0,0 0 0 15,0 0 0-15,0 0 0 0,0 0 3 16,0 0 2-16,0 0 1 0,0 0 1 0,0 0-4 15,18-28-2-15,-18 28-3 0,0-44 1 0,0 18-2 16,0 1 2-16,-5-5-2 0,5-2 2 0,0-2-4 16,0-6 3-16,-6 4-5 0,6-2 4 15,0-4-2-15,-7 3 4 0,1-5-3 0,0 2-7 16,-6-1 18-16,2 3-18 0,1 2 19 0,1 9-8 16,8 0-3-16,0 29 2 0,-7-44-1 0,7 44 2 15,0-32-3-15,0 32 3 0,0 0-2 0,7-26 1 16,-7 26 0-16,0 0 1 0,0 0-1 0,21-33 2 15,-21 33-1-15,24-25 1 0,-24 25-1 16,36-30 0-16,-36 30-1 0,46-28 0 16,-22 12-2-16,4-2 2 0,-3-2-3 0,3 2 3 15,1-1-2-15,1-3 0 0,1 0-1 0,2-1-7 16,-1 1-8-16,4 4-14 0,-6-6-20 0,5 16-25 16,-14-20-43-16,20 37-80 0,-41-9-185 0,28-26-126 15,-28 26 81-15,0 0 429 0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6:18.214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DC447668-6342-49D8-8D95-719CAD325FC6}" emma:medium="tactile" emma:mode="ink">
          <msink:context xmlns:msink="http://schemas.microsoft.com/ink/2010/main" type="writingRegion" rotatedBoundingBox="14238,12121 15004,14068 13472,14671 12706,12724">
            <msink:destinationLink direction="with" ref="{E712BB26-D2EA-432F-8C80-E2382292F0BD}"/>
          </msink:context>
        </emma:interpretation>
      </emma:emma>
    </inkml:annotationXML>
    <inkml:traceGroup>
      <inkml:annotationXML>
        <emma:emma xmlns:emma="http://www.w3.org/2003/04/emma" version="1.0">
          <emma:interpretation id="{6F9E3C5C-E88E-4EAF-82B2-10F4B2FD170A}" emma:medium="tactile" emma:mode="ink">
            <msink:context xmlns:msink="http://schemas.microsoft.com/ink/2010/main" type="paragraph" rotatedBoundingBox="14238,12121 15004,14068 13472,14671 12706,127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6FA4126-1CD8-4D8B-A350-D1A478D5C933}" emma:medium="tactile" emma:mode="ink">
              <msink:context xmlns:msink="http://schemas.microsoft.com/ink/2010/main" type="line" rotatedBoundingBox="14238,12121 15004,14068 13472,14671 12706,12724"/>
            </emma:interpretation>
          </emma:emma>
        </inkml:annotationXML>
        <inkml:traceGroup>
          <inkml:annotationXML>
            <emma:emma xmlns:emma="http://www.w3.org/2003/04/emma" version="1.0">
              <emma:interpretation id="{15B63167-AAAB-4918-A667-7902C8ED8E55}" emma:medium="tactile" emma:mode="ink">
                <msink:context xmlns:msink="http://schemas.microsoft.com/ink/2010/main" type="inkWord" rotatedBoundingBox="14238,12121 15004,14068 13472,14671 12706,12724"/>
              </emma:interpretation>
              <emma:one-of disjunction-type="recognition" id="oneOf0">
                <emma:interpretation id="interp0" emma:lang="en-US" emma:confidence="0">
                  <emma:literal>in</emma:literal>
                </emma:interpretation>
                <emma:interpretation id="interp1" emma:lang="en-US" emma:confidence="0">
                  <emma:literal>In</emma:literal>
                </emma:interpretation>
                <emma:interpretation id="interp2" emma:lang="en-US" emma:confidence="0">
                  <emma:literal>sin</emma:literal>
                </emma:interpretation>
                <emma:interpretation id="interp3" emma:lang="en-US" emma:confidence="0">
                  <emma:literal>inn</emma:literal>
                </emma:interpretation>
                <emma:interpretation id="interp4" emma:lang="en-US" emma:confidence="0">
                  <emma:literal>Inn</emma:literal>
                </emma:interpretation>
              </emma:one-of>
            </emma:emma>
          </inkml:annotationXML>
          <inkml:trace contextRef="#ctx0" brushRef="#br0">-6 120 1398 0,'0'0'86'0,"0"-26"-23"0,0 26-9 16,0 0-4-16,0 0-14 0,23-26-11 0,-23 26-8 15,0 0-7-15,0 0-5 0,0 0-3 0,29-6-1 16,-29 6-1-16,0 0 1 0,28 0-1 16,-28 0 0-16,24 0 1 0,-24 0-1 0,30-6 0 15,-30 6 1-15,32-13-1 0,-32 13-1 0,35-8-2 16,-35 8-12-16,37-11-10 0,-37 11-13 0,39-7-13 15,-39 7-14-15,37-10-13 0,-37 10-29 16,41 0-73-16,-41 0-112 0,0 0-151 0,36-15 41 16,-36 15 352-16</inkml:trace>
          <inkml:trace contextRef="#ctx0" brushRef="#br0" timeOffset="343.7852">607-76 1222 0,'0'-27'56'0,"0"27"-25"0,0 0-3 0,0 0 5 16,0 0 6-16,9 32 6 0,-9-32-8 15,6 30-1-15,-6-30-10 0,13 34-2 0,-13-34-8 16,17 44-1-16,-17-44-8 0,26 47 3 0,-26-47-6 15,30 45 2-15,-30-45-2 0,33 41 2 0,-33-41-1 16,30 33 2-16,-30-33-3 0,29 34 0 0,-29-34-4 16,32 31 3-16,-32-31-1 0,28 21 1 0,-28-21 1 15,0 0 0-15,28 15 1 0,-28-15 0 16,0 0 0-16,0 0 3 0,0 0 5 16,0 0 2-16,0 0 4 0,0 0-2 0,0 0-5 15,0 0-5-15,8-29-4 0,-8 29-2 0,-9-35 1 16,9 35-3-16,-14-43 3 0,7 18-4 0,-2 1-1 15,-2-4-5-15,3 0 2 0,-1 1-7 0,0-3 4 16,1-3-2-16,4 0 4 0,-4-1-2 0,2-4 7 16,2 4-3-16,4-2 6 0,-8 2-5 15,8 1-9-15,-7 1 25 0,7 8-25 0,-6-3 26 16,6 2-11-16,0 25-3 0,0-39 4 16,0 39 1-16,0-29 6 0,0 29 0 0,0 0 4 15,0 0-5-15,9-25-1 0,-9 25-3 0,0 0 0 16,0 0 0-16,0 0 2 0,0 0 0 0,33-28 2 15,-33 28-1-15,30-15 0 0,-30 15-3 0,41-22-1 16,-41 22-3-16,45-27 0 0,-20 12-1 16,2 2 1-16,1-8-3 0,2 4 3 0,1-2-4 15,3 1-7-15,-2-2-11 0,5 2-16 0,-7-8-17 16,10 11-18-16,-12-11-29 0,23 26-65 0,-35-39-133 16,23 32-179-16,-12-5 28 0,-27 12 302 15</inkml:trace>
          <inkml:trace contextRef="#ctx0" brushRef="#br0" timeOffset="1090.3337">1021-156 1218 0,'0'0'141'0,"0"0"-93"16,17-26-16-16,-17 26-4 0,0 0-7 16,15-31-8-16,-15 31-5 0,0 0-3 0,30-32-6 15,-30 32 2-15,34-25-2 0,-34 25 1 16,39-15 17-16,-39 15-36 0,40-8 35 0,-40 8-34 15,36 0 18-15,-36 0 19 0,34 0-31 0,-34 0 36 16,31 18-34-16,-31-18 17 0,20 25 3 0,-20-25 0 16,6 38 5-16,-6-38-5 0,-8 41 2 15,8-41-7-15,-21 47-3 0,7-19-5 0,-3-3 2 16,1 2-4-16,1-3 7 0,2 1-4 0,1 1 3 16,12-26-3-16,-27 45 3 0,27-45-2 0,-18 39 1 15,18-39-1-15,0 0 2 0,-19 30-2 0,19-30 1 16,0 0-2-16,0 0 0 0,0 0-11 15,0 0-6-15,0 0 2 0,0 0 0 0,0 0 12 16,0 0 5-16,29-25 0 0,-29 25-3 16,36-36 3-16,-36 36-3 0,42-41 7 0,-42 41-2 15,46-31 2-15,-46 31-2 0,43-20-1 0,-43 20-1 16,30-8 0-16,-30 8-1 0,0 0 1 16,28 0 1-16,-28 0 2 0,0 0 9 0,0 0 4 15,0 0 6-15,15 28 0 0,-15-28-1 0,0 0-5 16,-4 40 0-16,4-40-6 0,-15 36 0 0,15-36-4 15,-21 40 0-15,21-40-3 0,-27 42 0 16,27-42-2-16,-30 42 2 0,30-42-8 0,-32 45 3 16,32-45-4-16,-35 43 4 0,35-43 0 15,-23 36 3-15,23-36-5 0,-17 22-5 0,17-22-8 16,0 0-4-16,0 0-13 0,0 0-8 0,0 0-15 16,0 0-28-16,0 0-89 0,0 0-280 0,0 0 10 15,28-19 109-15</inkml:trace>
          <inkml:trace contextRef="#ctx0" brushRef="#br0" timeOffset="1481.8336">924 824 1402 0,'0'0'89'0,"22"-27"-15"16,-22 27-4-16,36-31-15 0,-36 31-12 0,51-34-9 0,-20 8-9 16,0 3-12-16,6-5-18 0,-1 5 17 15,-2-5-23-15,3 5 25 0,1-6-10 0,0 5-2 16,0-1 4-16,-1 2-7 0,-2-1 3 0,-2 4-3 15,-3 1 1-15,-2 3 0 0,-1 2-3 0,-27 14-8 0,45-15-12 32,-45 15-14-32,28 0-21 0,-28 0-20 0,0 0-45 15,0 0-96-15,24 25-267 0,-24-25 0 16,-15 33 183-16</inkml:trace>
          <inkml:trace contextRef="#ctx0" brushRef="#br0" timeOffset="1997.4874">1164 1189 1157 0,'-9'-55'269'0,"9"55"-207"16,7-23-29-16,-7 23-10 0,15-36-4 0,-15 36-7 15,25-47-5-15,-7 19-6 0,3 4 2 16,4-6-4-16,3 5 5 0,1 2-4 0,-1 4 4 15,0 3-5-15,-4 3 2 0,1 8-2 0,-25 5 1 16,39 0 0-16,-39 0-1 0,27 23 3 16,-27-23 0-16,12 44 11 0,-12-16 5 0,0 9 9 15,-9 0-1-15,4 8 0 0,-8-7-8 0,3 5 2 16,-5-8-7-16,0 2 2 0,1-5-6 0,-2-2 0 16,3-1-6-16,-2-4 0 0,3 2-2 15,1-4 2-15,11-23-3 0,-14 38 3 0,14-38-4 16,-9 23 2-16,9-23 0 0,0 0-3 0,0 0 3 15,0 0 0-15,0 0-1 0,32 17 0 0,-32-17 0 16,33-15 0-16,-33 15 2 0,40-25-1 0,-40 25 0 16,48-34-1-16,-48 34 0 0,45-34-1 0,-45 34 2 15,44-29-2-15,-44 29 2 0,42-27-2 0,-42 27 2 16,37-20-2-16,-37 20 2 16,28-13-2-16,-28 13 0 0,0 0 0 0,27 0 0 15,-27 0 1-15,0 0-8 0,0 0-9 0,27 7-22 16,-27-7-25-16,0 0-56 0,0 0-129 0,0 0-263 15,0 0-1-15,0 0 232 0</inkml:trace>
        </inkml:traceGroup>
      </inkml:traceGroup>
    </inkml:traceGroup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4.406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6CBF29F6-03D0-418E-AAA4-1837470ECEE7}" emma:medium="tactile" emma:mode="ink">
          <msink:context xmlns:msink="http://schemas.microsoft.com/ink/2010/main" type="inkDrawing"/>
        </emma:interpretation>
      </emma:emma>
    </inkml:annotationXML>
    <inkml:trace contextRef="#ctx0" brushRef="#br0">-2 88 1207 0,'0'0'75'0,"0"-27"-35"16,0 27-11-16,17-23-5 0,-17 23-6 0,0 0-9 15,36-28-3-15,-36 28-4 0,31-7-1 16,-31 7-1-16,40 0-1 0,-40 0 2 0,42 0-2 16,-42 0 2-16,38 16-2 0,-38-16 5 0,33 15 5 15,-33-15 9-15,27 23 4 0,-27-23 3 0,19 31-1 16,-19-31 1-16,9 34-2 0,-9-34-15 15,0 36 30-15,0-10-36 0,0-26 26 0,-13 50-17 16,13-50-9-16,-28 44 2 0,11-18-4 0,17-26 3 16,-34 39-3-16,34-39 1 0,-34 33-1 15,34-33 1-15,-32 26-2 0,32-26 2 0,-29 13-1 16,29-13 2-16,0 0-2 0,-32 12 1 0,32-12-1 16,0 0 0-16,0 0 1 0,0 0 0 0,0 0-3 15,0 0-2-15,0 0 0 0,0 0-1 0,0 0 0 16,14-28-1-16,-14 28-1 0,31-23-1 0,-31 23 2 15,42-18 2-15,-17 10 5 0,-25 8-2 0,45-16 2 16,-45 16-2-16,43-11 0 0,-43 11 1 16,37 0 0-16,-37 0 0 0,28 8 1 0,-28-8 5 15,24 16 5-15,-24-16 7 0,0 0 5 16,19 38 5-16,-19-38-1 0,0 40 2 0,0-40-4 16,-13 49-1-16,1-21-9 0,-3 3-1 0,0 3-8 15,-1 0-1-15,-3 2-6 0,1-1 4 0,-3 0-5 16,-1-2 4-16,-1 1-3 0,3-2 3 15,-1-4-3-15,1 1 2 0,20-29-2 0,-34 46 1 16,34-46-2-16,-25 35 1 0,25-35-11 0,0 0-6 16,-20 27-20-16,20-27-18 0,0 0-48 0,0 0-116 15,0 0-325-15,-10-27-13 0,10 27 267 0</inkml:trace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5.910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074F2270-EB61-4388-B494-96CDBE97F8E5}" emma:medium="tactile" emma:mode="ink">
          <msink:context xmlns:msink="http://schemas.microsoft.com/ink/2010/main" type="inkDrawing"/>
        </emma:interpretation>
      </emma:emma>
    </inkml:annotationXML>
    <inkml:trace contextRef="#ctx0" brushRef="#br0">0 1059 1151 0,'29'20'76'0,"-29"-20"-24"15,0 0 7-15,0 0-10 0,0 0 15 16,0 0-32-16,0 0 14 0,0 0-2 0,10-24-6 15,-10 24 0-15,0 0-9 0,15-29-3 0,-15 29-12 16,15-36 0-16,-8 9-7 0,1-4-1 0,1-7-5 16,2-4 5-16,0-7-8 0,2-6 5 0,-1-2-5 15,2-5 5-15,-4 1-5 0,3 4 6 0,-2-6-6 16,2 9 6-16,-4-3-6 0,0 6 5 16,-3-2-5-16,1 5-8 0,-1 6 22 0,-6-1-22 15,6 11 22-15,-6 3-11 0,0 29-2 0,8-39 2 16,-8 39-1-16,0 0 1 0,0 0-1 0,0 0-1 15,0 0 0-15,0 0-2 0,0 0 1 0,0 0 0 16,-5 28 3-16,5-3-2 0,0 5-11 0,6 6 23 16,-6 7-23-16,11 5 21 0,-2 2-5 15,0 1-7-15,5 0 5 0,0 2-5 16,1 7 5-16,4-4-5 0,-1 4 6 0,1-5-5 16,1-1 3-16,-1 2-5 0,-1-4 6 0,-2-3-6 15,1-1 6-15,-2-2-5 0,-2-6 5 0,0-1-5 16,-1-3-6-16,-1-9 22 0,1 3-23 0,-12-30 24 15,19 36-14-15,-19-36-2 0,0 0-7 0,0 0-13 16,0 0-11-16,22 27-10 0,-22-27-10 16,0 0-15-16,0 0-45 0,0 0-147 0,0 0-227 15,-7-42-5-15,7 42 323 0</inkml:trace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6.12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47702D0-EC2F-4F2D-BCA0-CDA8990E1D69}" emma:medium="tactile" emma:mode="ink">
          <msink:context xmlns:msink="http://schemas.microsoft.com/ink/2010/main" type="inkDrawing"/>
        </emma:interpretation>
      </emma:emma>
    </inkml:annotationXML>
    <inkml:trace contextRef="#ctx0" brushRef="#br0">0 201 1342 0,'0'0'42'0,"21"-29"-8"16,-21 29 5-16,0 0 8 0,22-28 5 0,-22 28-11 16,0 0-5-16,34-17-8 0,-34 17-8 0,33-18-10 15,-33 18-4-15,39-22-5 0,-39 22-1 16,41-19 0-16,-41 19-2 0,44-15 0 15,-21 7-1-15,6 1-16 0,-1 7-21 0,-28 0-33 16,58 0-51-16,-58 0-75 0,63-19-246 0,-35 19-33 16,0-16 165-16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6.535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CD515D00-7E43-4F0A-A4F1-222A62D49160}" emma:medium="tactile" emma:mode="ink">
          <msink:context xmlns:msink="http://schemas.microsoft.com/ink/2010/main" type="inkDrawing"/>
        </emma:interpretation>
      </emma:emma>
    </inkml:annotationXML>
    <inkml:trace contextRef="#ctx0" brushRef="#br0">205-1 1324 0,'0'0'36'0,"-33"0"-31"15,33 0 0-15,0 0 6 0,-28 40 12 0,28-40 7 16,-27 62 10-16,6-24-7 0,14 10 1 0,-11 7-13 15,9 3 7-15,-4 7-10 0,5 14-6 0,-7-1 21 16,6 8-21-16,0 4 18 0,5 3-6 0,4 2-15 16,0-4 8-16,0 3-14 0,0-9 8 15,9-1-11-15,-2-2-3 0,2-4 17 0,5-6-14 16,4-1 16-16,-5-4-5 0,5-6-9 0,1-1 6 16,0-7-7-16,2-5 4 0,0-2-5 0,-2-10 3 15,2-5-3-15,-6-1 2 0,-15-30-2 16,34 40 1-16,-34-40-2 0,32 30 1 0,-32-30-1 15,28 18 0-15,-28-18-1 0,28 12 1 0,-28-12-1 16,0 0-1-16,34 0-9 0,-34 0-8 16,0 0-15-16,0 0-17 0,24-11-36 0,-24 11-54 15,0 0-232-15,0 0-163 0,0 0 47 0,0 0 432 16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7.33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843279F2-4DCC-45D2-94BC-A392F25853BE}" emma:medium="tactile" emma:mode="ink">
          <msink:context xmlns:msink="http://schemas.microsoft.com/ink/2010/main" type="inkDrawing"/>
        </emma:interpretation>
      </emma:emma>
    </inkml:annotationXML>
    <inkml:trace contextRef="#ctx0" brushRef="#br0">0 54 1261 0,'0'0'118'0,"0"0"-97"15,0 0-2-15,28-5 11 0,-28 5 12 16,0 0 4-16,30-11-10 0,-30 11-10 0,37-5-6 15,-37 5 0-15,42-4 0 0,-16 4-1 16,1-13-2-16,1 13-6 0,-4-10-5 0,2 10-2 16,-3-6-2-16,-23 6-1 0,45 0 0 0,-45 0 0 15,37 0-2-15,-37 0 1 0,31 0 0 0,-31 0-1 16,27 0 1-16,-27 0 0 0,0 0 0 0,36 0-2 16,-36 0-20-16,0 0-16 0,24 14-27 0,-24-14-31 15,0 0-49-15,0 0-119 0,0 0-210 0,0 0 21 16,0 0 293-16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7.97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041FBCB6-2F90-45C6-A6AD-16942C0B8913}" emma:medium="tactile" emma:mode="ink">
          <msink:context xmlns:msink="http://schemas.microsoft.com/ink/2010/main" type="inkDrawing"/>
        </emma:interpretation>
      </emma:emma>
    </inkml:annotationXML>
    <inkml:trace contextRef="#ctx0" brushRef="#br0">247 30 1223 0,'-46'-19'63'0,"46"19"-63"16,-34-11-1-16,34 11 1 0,-33 0-1 16,33 0 1-16,-34 4-1 0,34-4 2 0,-30 11-2 15,30-11 2-15,-22 15-1 0,22-15-16 0,-20 25 14 16,20-25-15-16,-18 32 14 0,18-32 3 0,-9 35-2 15,9-35 2-15,0 42-2 0,0-42 4 0,8 41-4 16,-8-41 4-16,19 40-3 0,-19-40 5 16,30 42 6-16,-9-16 13 0,-21-26 9 0,45 47 13 15,-45-47-1-15,43 53 8 0,-43-53-5 16,47 57 3-16,-23-30-9 0,0 5-1 0,0-1-11 16,-3 0 0-16,-4-5-5 0,-3 4-3 0,1-1-5 15,-6 1 0-15,-3-6-4 0,0 4 0 0,-6-5-3 0,0 4 1 16,0 1-6-16,0-28 2 0,-8 44-5 15,-1-19-9-15,9-25 8 0,-28 46-8 0,28-46 21 16,-34 37-11-16,34-37 10 0,-42 32-10 16,42-32-2-16,-42 16 2 0,42-16 0 0,-38 8-1 15,38-8-1-15,-39 0 0 0,39 0 0 0,-36-9-1 16,36 9 0-16,-30-28 0 0,30 28-11 0,-25-38 11 16,16 11-12-16,5-3 21 0,4-3-6 0,4-4 6 15,5-1-6-15,5-4-3 0,-4 4 3 0,3-5-4 16,2 5 5-16,0 2-4 0,3-3 3 0,-2 0-2 15,2-2 2-15,2-4-3 0,-7 0 4 16,3 0-4-16,2 7 4 0,-6-2-5 0,0 3 5 16,1 2-4-16,-8 3 4 0,1 7-3 0,-6-3 2 15,0 28-2-15,0-34 0 0,0 34 1 16,0 0-1-16,0 0 1 0,0 0-1 0,-30-20 0 16,30 20 0-16,0 0-1 0,-28 3-1 0,28-3 0 15,0 0-9-15,-29 15-9 0,29-15-15 0,0 0-26 16,-19 31-29-16,19-31-54 0,3 23-164 15,-3-23-186-15,0 0 7 0,0 0 297 0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8.65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09DBA2F4-3426-4F4B-AAA3-3BB6C0937553}" emma:medium="tactile" emma:mode="ink">
          <msink:context xmlns:msink="http://schemas.microsoft.com/ink/2010/main" type="inkDrawing"/>
        </emma:interpretation>
      </emma:emma>
    </inkml:annotationXML>
    <inkml:trace contextRef="#ctx0" brushRef="#br0">0 904 1281 0,'0'-38'68'16,"0"38"-51"-16,7-30 5 0,-7 30 1 0,0 0 1 15,0 0 7-15,0 0 6 0,0 0 5 16,27 23 1-16,-27-23-11 0,25 38-6 0,-14-8-2 16,0 0-4-16,3 2-1 0,-2 1-8 0,0 2 3 15,0-1-8-15,2 3 5 0,0-1-3 0,4 4 3 16,1-6-7-16,6 2 4 0,-5-2-3 0,5 1-7 15,-3-4 24-15,1 3-22 0,2-5 19 0,-3-5-11 16,4-1-6-16,-26-23 1 16,44 25-1-16,-44-25-1 0,29 14 1 0,-29-14-1 15,0 0 1-15,25-5 4 0,-25 5 0 0,13-29 0 16,-13 29-1-16,0-49-4 0,0 15-10 0,0 0 17 16,-7-9-17-16,-1 4 16 0,1-6-3 0,2-2-6 15,-2-3 5-15,0-1-5 0,2-3 5 0,-1 0-4 16,3-8 4-16,-6 0-6 0,2 3 6 0,-2-2-6 15,0 4 4-15,0 3-5 0,-3 4 5 16,3 6-4-16,0 5-6 0,0 7 8 0,3 8-8 16,6 24 18-16,-7-33-7 0,7 33 9 0,0 0-10 15,0 0 0-15,0 0-1 0,0 0 1 0,0 0 0 16,0 0-1-16,0 0 0 0,0 0 2 16,0 0 2-16,0 0 2 0,45-30 2 0,-19 18-4 15,7-5 1-15,6 0-1 0,-1-2 0 0,7 1-2 16,0-7 0-16,-1 5-2 0,3-2 0 15,-6-5 0-15,5 4-1 0,0-3-1 0,-4 3 2 16,1-2-7-16,-1 2-3 0,-5-1-10 0,5 7-14 16,-9-5-18-16,5 12-34 0,-12-14-53 0,20 39-138 15,-46-15-251-15,41-6 33 0,-41 6 230 0</inkml:trace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9.31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DFAD4F1F-D1CC-4770-94C6-1A4A8429943B}" emma:medium="tactile" emma:mode="ink">
          <msink:context xmlns:msink="http://schemas.microsoft.com/ink/2010/main" type="inkDrawing"/>
        </emma:interpretation>
      </emma:emma>
    </inkml:annotationXML>
    <inkml:trace contextRef="#ctx0" brushRef="#br0">0 168 1463 0,'0'0'47'0,"16"-39"-25"0,-16 39-1 16,24-36-2-16,-24 36-4 0,31-33-9 0,-31 33-2 15,39-23-3-15,-39 23 0 0,46-23-1 0,-22 16 1 16,-24 7-1-16,43-10 2 0,-43 10 2 0,42 9 0 15,-42-9 4-15,30 15 2 0,-30-15 7 16,20 23 1-16,-20-23 5 0,17 39-5 0,-17-39-2 16,0 47-6-16,-8-20 1 0,-1 6-7 0,-1-3 1 15,-5 1-5-15,-1 2 4 0,-2 1-5 16,-2-3 3-16,1-1-3 0,1-3 3 0,-1 0-3 16,19-27 3-16,-37 36-2 0,37-36 0 0,-30 23-1 15,30-23 1-15,0 0-1 0,-30 13 2 0,30-13-3 16,0 0-2-16,0 0-6 0,0 0-5 15,0 0-2-15,5-32 0 0,-5 32 1 0,25-29 0 16,-25 29 3-16,39-24 1 0,-39 24 4 0,46-27 0 16,-24 19 4-16,-22 8 1 0,48-24 2 0,-23 16-1 15,0 1 2-15,-25 7-1 0,42-8 1 0,-42 8 0 16,34 0 0-16,-34 0 6 0,24 18 6 0,-24-18 8 16,18 29 6-16,-18-29 4 0,10 33-7 15,-10-33 0-15,0 35-4 0,0-35 0 16,0 34-3-16,0-34 0 0,-16 39-6 0,16-39-3 15,-21 43-4-15,21-43-2 0,-30 39-2 0,30-39 3 16,-31 40-3-16,31-40 2 0,-34 32-1 0,34-32 1 16,-34 26-1-16,34-26 0 0,-32 26-2 0,32-26 0 15,-25 20-7-15,25-20-5 0,0 0-11 0,-33 18-6 16,33-18-13-16,0 0-7 0,0 0-28 16,0 0-30-16,0 0-78 0,-23 11-251 0,23-11-11 15,0 0 49-15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1:59.600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353887CD-C72A-408C-9E0B-13DCC0ED2154}" emma:medium="tactile" emma:mode="ink">
          <msink:context xmlns:msink="http://schemas.microsoft.com/ink/2010/main" type="inkDrawing"/>
        </emma:interpretation>
      </emma:emma>
    </inkml:annotationXML>
    <inkml:trace contextRef="#ctx0" brushRef="#br0">112 0 1146 0,'21'50'232'0,"-21"-23"-140"15,9 21-4-15,-9-6 0 0,0 13-45 0,0-5 10 16,-8 12-34-16,1-13-2 0,1 4 3 0,-3-6-13 16,3 1 4-16,-3-6-9 0,-3 1 2 15,2-5-4-15,-1 2 2 0,-1-9-3 0,5-3 2 16,-2-3-2-16,9-25 2 0,-15 42-4 16,15-42 1-16,-9 25-10 0,9-25-10 0,0 0-19 15,0 0-19-15,0 0-34 0,0 0-52 0,0 0-161 16,0 0-208-16,0 0 45 0,28-33 318 0</inkml:trace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00.272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5781FEE-BA5F-40FE-86E9-B159E5BC4E32}" emma:medium="tactile" emma:mode="ink">
          <msink:context xmlns:msink="http://schemas.microsoft.com/ink/2010/main" type="inkDrawing"/>
        </emma:interpretation>
      </emma:emma>
    </inkml:annotationXML>
    <inkml:trace contextRef="#ctx0" brushRef="#br0">430 92 1396 0,'0'0'73'16,"-22"-31"-9"-16,22 31-3 0,-30-22-10 0,30 22-18 16,-37-15-11-16,37 15-8 0,-39-8-4 0,39 8-5 15,-37 0-2-15,37 0-1 0,-42 0 0 16,17 11 0-16,-1 0 0 0,1-3-2 16,-2 6 0-16,27-14-1 0,-46 30 0 0,46-30-1 15,-38 29 2-15,38-29-8 0,-27 36-3 0,27-36-5 16,-9 36-2-16,9-36 0 0,9 34 4 0,-9-34 1 15,30 32 3-15,-30-32 1 0,47 31 5 0,-17-15 0 16,3-1 3-16,1-3-1 0,3 7 2 0,0 0-3 16,-2 0 4-16,-3 4-2 0,2 3 6 15,-5-3 4-15,-1 6 9 0,-7-3 2 16,0 1 4-16,-5-1-6 0,0 3 2 0,-8-4-3 16,1 3 2-16,-3-5-2 0,-6-23 0 0,0 44-4 15,0-44-2-15,-6 46-3 0,6-46-1 0,-21 37-3 16,21-37 0-16,-28 31-2 0,28-31-1 0,-35 22 0 15,35-22-9-15,-41 14 8 0,41-14-9 0,-42 7 11 16,42-7-1-16,-45 0 0 0,45 0 10 0,-43-11-10 16,43 11 9-16,-40-25-8 0,40 25-4 15,-24-38 2-15,18 13-2 0,6-2 2 0,0-6-1 16,9-6 3-16,0-1-4 0,6 1 3 0,0-7-3 16,3 4 4-16,1-4-4 0,1 3 3 0,-1-6-3 15,2 2 4-15,1 1-5 0,-1 4 5 16,0-1-5-16,0 5 4 0,1 2-3 0,-6 7 2 15,2 0-2-15,-18 29 1 0,22-37-13 16,-22 37-12-16,0 0-23 0,0 0-32 0,20-35-42 16,-20 35-117-16,0 0-249 0,6 22-34 0,-6-22 230 15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6:31.36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D07B61AE-2B5E-417A-A300-0397124B1E58}" emma:medium="tactile" emma:mode="ink">
          <msink:context xmlns:msink="http://schemas.microsoft.com/ink/2010/main" type="writingRegion" rotatedBoundingBox="4059,10678 4158,13836 2245,13896 2146,10738">
            <msink:destinationLink direction="with" ref="{6A3E85A6-C0CA-493D-8EF2-4E7E8F8DFE3F}"/>
          </msink:context>
        </emma:interpretation>
      </emma:emma>
    </inkml:annotationXML>
    <inkml:traceGroup>
      <inkml:annotationXML>
        <emma:emma xmlns:emma="http://www.w3.org/2003/04/emma" version="1.0">
          <emma:interpretation id="{05BF18E6-1F93-4E80-B499-DB48F3DFEFA6}" emma:medium="tactile" emma:mode="ink">
            <msink:context xmlns:msink="http://schemas.microsoft.com/ink/2010/main" type="paragraph" rotatedBoundingBox="4059,10678 4158,13836 2245,13896 2146,1073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6A81467-E2BA-4D72-B09A-3911FA51359D}" emma:medium="tactile" emma:mode="ink">
              <msink:context xmlns:msink="http://schemas.microsoft.com/ink/2010/main" type="line" rotatedBoundingBox="4059,10678 4158,13836 2245,13896 2146,10738"/>
            </emma:interpretation>
          </emma:emma>
        </inkml:annotationXML>
        <inkml:traceGroup>
          <inkml:annotationXML>
            <emma:emma xmlns:emma="http://www.w3.org/2003/04/emma" version="1.0">
              <emma:interpretation id="{CA26BEA3-2C85-43ED-8686-4E3B19CD107E}" emma:medium="tactile" emma:mode="ink">
                <msink:context xmlns:msink="http://schemas.microsoft.com/ink/2010/main" type="inkWord" rotatedBoundingBox="4059,10678 4158,13836 2245,13896 2146,10738"/>
              </emma:interpretation>
              <emma:one-of disjunction-type="recognition" id="oneOf0">
                <emma:interpretation id="interp0" emma:lang="en-US" emma:confidence="0">
                  <emma:literal>in</emma:literal>
                </emma:interpretation>
                <emma:interpretation id="interp1" emma:lang="en-US" emma:confidence="0">
                  <emma:literal>into</emma:literal>
                </emma:interpretation>
                <emma:interpretation id="interp2" emma:lang="en-US" emma:confidence="0">
                  <emma:literal>Into</emma:literal>
                </emma:interpretation>
                <emma:interpretation id="interp3" emma:lang="en-US" emma:confidence="0">
                  <emma:literal>In</emma:literal>
                </emma:interpretation>
                <emma:interpretation id="interp4" emma:lang="en-US" emma:confidence="0">
                  <emma:literal>sin</emma:literal>
                </emma:interpretation>
              </emma:one-of>
            </emma:emma>
          </inkml:annotationXML>
          <inkml:trace contextRef="#ctx0" brushRef="#br0">0 208 985 0,'0'0'304'0,"26"-7"-194"0,-26 7 0 16,43 0-10-16,-16-8-22 0,7 8-20 0,3-9-12 15,6 0-17-15,5-1-8 16,4 0-7-16,2-5-2 0,2 1-2 0,2-2-1 16,3-1-3-16,0 6 0 0,-1-3-1 0,1-1-2 15,-6 5-1-15,-2 1 0 0,1-1-2 0,-3 4 1 16,-4-1-2-16,-4 7 1 0,-2-7 1 0,-4 7-1 16,-1-4-3-16,-7 4 3 0,0 0-3 0,-4 0 0 15,-25 0 2-15,34 0-4 0,-34 0-2 0,0 0-4 16,0 0-5-16,0 0-6 0,0 0-4 15,0 0-13-15,0 0-12 0,0 0-43 0,0 0-57 16,0 0-189-16,0 0-199 0,0 0 49 16,0 0 380-16</inkml:trace>
          <inkml:trace contextRef="#ctx0" brushRef="#br0" timeOffset="-1725.9681">-680-642 1074 0,'0'0'106'0,"0"0"-47"16,0 0-13-16,0 0-7 15,0 0 2-15,0 0-4 0,0 0 1 0,0 0-2 16,0 0-6-16,0 0-6 0,24 14-2 0,-24-14-4 16,28 0 0-16,-28 0-4 0,26 0-4 0,-26 0-2 15,31 0-2-15,-31 0-1 0,34 0-1 0,-34 0-1 16,33 0-2-16,-33 0 2 0,37 0-2 0,-37 0 0 16,31 0 0-16,-31 0-1 0,30 0 1 0,-30 0 0 15,27-8-1-15,-27 8 0 0,28-3 0 0,-28 3-1 16,27 0 0-16,-27 0 1 0,0 0 0 0,25-13-1 15,-25 13 1-15,0 0-1 0,0 0-10 0,0 0-9 16,30 0-18-16,-30 0-19 0,0 0-17 0,0 0-19 16,0 0-45-16,0 0-62 0,27-9-106 0,-27 9-132 0,0 0 170 15,27 0 268-15</inkml:trace>
          <inkml:trace contextRef="#ctx0" brushRef="#br0" timeOffset="-922.1291">20-666 943 0,'0'0'73'16,"0"0"-23"-16,0 0 7 0,25-29-5 0,-25 29-10 15,0 0-7-15,0 0 1 0,0 0 3 0,28 22 2 16,-28-22 4-16,18 27-1 0,-18-27-3 16,17 39-3-16,-17-39-10 0,22 51-2 15,-13-24 7-15,6 2-32 0,-6-1 26 0,6 4-27 16,-5-1 9-16,3-1 4 0,-2-2-7 0,2 1 3 16,1-3-3-16,2-3 1 0,-16-23-3 0,31 41 2 15,-31-41-3-15,21 27 2 0,-21-27-2 0,0 0 3 16,0 0-4-16,28 24 3 0,-28-24 2 0,0 0 3 15,0 0 4-15,0 0 1 0,0 0 1 16,0 0-2-16,0 0-5 0,0-26-3 0,0 26-3 16,0-41-3-16,0 12 2 0,0 0-3 0,0-5 2 15,-9-2-6-15,9-2 0 0,-9-6-8 16,9-2-12-16,-3-3 17 0,3 1-23 0,0-5 21 16,0 2-6-16,0 0-1 0,0 3 10 0,0-2-2 15,0 6 11-15,0 4-5 0,0-4 6 0,0 8-4 16,0 2 4-16,0 1-4 0,0 33 4 15,-8-42-3-15,8 42 3 0,0-25-2 0,0 25 9 16,0 0 1-16,0 0 4 0,0 0-1 0,0 0-4 16,0 0-5-16,0 0-1 0,0 0-2 0,0 0-1 15,0 0 1-15,0 0 0 0,6-26 5 0,-6 26-2 16,32-16 4-16,-32 16-2 0,48-23-1 0,-20 8 0 16,2-3-2-16,4 3 0 0,3-3-5 15,2 1 3-15,3 0-3 0,-1-6 1 0,3 1-1 16,-1-2-8-16,0-2 8 0,0 3-9 15,-1-3 22-15,1 7-12 0,-4 2 4 0,-2 1-22 16,-3 1-8-16,-1 4-17 0,-6-2-13 0,2 13-34 16,-29 0-35-16,48 0-106 0,-48 0-217 0,0 0-13 15,0 0 145-15</inkml:trace>
          <inkml:trace contextRef="#ctx0" brushRef="#br0" timeOffset="-421.9053">621-923 986 0,'0'0'219'0,"0"0"-140"15,0-25-11-15,0 25 6 0,9-25-9 0,-9 25-9 16,22-37-12-16,-22 37-10 0,32-40-9 0,-32 40-2 16,41-35-7-16,-41 35-2 0,45-29-7 15,-45 29-4-15,46-20-1 0,-46 20-1 0,42-8-1 16,-42 8 2-16,38 0-1 0,-38 0-1 0,39 11 3 15,-39-11-3-15,28 22 4 0,-28-22 1 16,20 35 3-16,-20-35-3 0,9 45 3 0,-9-18-4 16,-5 3 2-16,-4 2-3 0,0-5 0 0,-1 1-3 15,-2 2 2-15,-1-7-4 0,13-23 4 0,-33 45-3 16,33-45 2-16,-33 32-2 0,33-32 2 0,-28 29-3 16,28-29 2-16,-25 16-1 0,25-16 1 0,0 0 1 15,0 0-1-15,-27 10 1 0,27-10-1 0,0 0 0 16,0 0-2-16,0 0-7 15,0 0-4-15,0 0-6 0,0 0 1 0,0 0 1 16,27-26 0-16,-27 26 0 0,28-17 1 0,-28 17 4 16,36-12 4-16,-36 12 6 0,46-9 1 0,-46 9 1 15,44 0 0-15,-44 0 1 0,45 0-1 0,-45 0-1 16,36 20 3-16,-36-20-2 0,28 23 2 0,-28-23 0 16,15 22 3-16,-15-22 4 0,4 30 4 15,-4-30 2-15,-6 31 0 0,6-31-5 0,-23 37 0 16,23-37-3-16,-35 42-1 0,35-42-4 0,-50 39-12 15,21-19 22-15,1 4-25 0,1-5 26 16,1 0-12-16,2-3-1 0,-2-3 1 0,26-13-1 16,-41 18-2-16,41-18 1 0,-31 6 0 0,31-6-6 15,0 0-1-15,-26 0-7 0,26 0-6 0,0 0-3 16,0 0-11-16,0 0-15 0,0 0-14 16,0 0-13-16,0 0-12 0,0 0-18 0,0-32-27 15,0 32-40-15,0 0-49 0,0 0-166 0,37-8 90 16,-37 8 299-16</inkml:trace>
          <inkml:trace contextRef="#ctx0" brushRef="#br0" timeOffset="677.2727">364 929 1203 0,'0'0'123'0,"9"-33"-65"15,-9 33-11-15,8-40-1 0,-8 40-10 0,20-46-8 16,-20 46-12-16,30-47-4 0,-30 47-9 0,43-36 0 15,-19 23-2-15,2 0 0 0,4 9 1 0,-2 4 1 16,7 0 1-16,-3 7 4 0,3 4 4 0,-4 7-1 16,-1 6 4-16,-7 3-3 0,1 9 7 0,-9 2-3 15,-1 4 5-15,-9 3-9 0,-5 3 2 0,0 3-6 16,0 0 2-16,-16 1-6 0,1-2 3 16,-4 1-8-16,-6 3-5 0,-1-9 19 0,-4 6-20 15,-2-5 21-15,-1-5-12 0,3-5-4 0,-2-6 3 16,3-5-2-16,1-3 2 0,1-7-2 15,27-15 3-15,-44 16-2 0,44-16 1 16,-29-9-3-16,29 9-3 0,-18-29-1 0,18 29-4 16,0-47 3-16,0 15-4 0,17-1 4 15,-7-3-3-15,5 0 9 0,3 1-4 0,3-1-10 16,-2-1 26-16,3 2-26 0,-1 4 25 0,3 6-8 16,3-3-3-16,1 4 4 0,-3 1-3 0,2 6 8 15,-1 7-1-15,-26 10 7 0,47-8 2 0,-47 8 2 16,42 11 1-16,-42-11 0 0,34 22-4 15,-34-22-4-15,30 36-4 0,-30-36-5 0,25 44 2 16,-13-18-5-16,-12-26-5 0,22 41 4 0,-22-41-7 16,21 46 20-16,-21-46-11 0,23 40 11 0,-23-40-12 15,17 32-12-15,-17-32-14 0,0 0-20 0,0 0-42 16,26 33-57-16,-26-33-128 0,0 0-280 0,-6-35 57 16,6 35 299-16</inkml:trace>
        </inkml:traceGroup>
      </inkml:traceGroup>
    </inkml:traceGroup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00.798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987D6922-C60A-4CD9-B011-B64AAF739249}" emma:medium="tactile" emma:mode="ink">
          <msink:context xmlns:msink="http://schemas.microsoft.com/ink/2010/main" type="inkDrawing"/>
        </emma:interpretation>
      </emma:emma>
    </inkml:annotationXML>
    <inkml:trace contextRef="#ctx0" brushRef="#br0">0 46 1057 0,'31'-25'43'0,"-31"25"-30"0,27-21 4 0,-27 21 10 16,39 0 14-16,-39 0 3 0,46 16 8 0,-46-16 4 15,58 38 6-15,-31-18-3 0,13 17 5 0,-7-1-10 16,5 12-4-16,0 1-15 0,-3 2-3 0,0 5-15 16,-3 4 3-16,0 2-10 0,-1 2-11 0,-3-3 19 15,-3 3-20-15,-1 1 17 0,0 2-2 16,-5-3-10-16,-4 12 7 0,-4-8-6 0,-4 1 5 16,-7 3-8-16,0-1 7 0,0-1-8 0,-13 0 8 31,1 6 3-31,-2-8-15 0,-3 1 13 0,-1-2-15 0,-2-2 3 15,0-3 7-15,-4-4-6 0,3-2 6 0,-1-4-6 16,-1-5 4-16,4 0-5 0,0-11 0 0,-1-2-10 16,2-4 1-16,5-8-11 0,13-22-2 15,-22 32-10-15,22-32-11 0,0 0-30 0,0 0-44 0,0 0-106 16,0 0-297-16,-14-33 29 0,14 33 241 0</inkml:trace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03.888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B7AFA0E3-6A5D-420C-83F9-00A441B17195}" emma:medium="tactile" emma:mode="ink">
          <msink:context xmlns:msink="http://schemas.microsoft.com/ink/2010/main" type="inkDrawing"/>
        </emma:interpretation>
      </emma:emma>
    </inkml:annotationXML>
    <inkml:trace contextRef="#ctx0" brushRef="#br0">7961 41 1000 0,'0'0'103'0,"-19"-26"-30"0,19 26-10 16,0 0-7-16,-30 0-10 0,30 0-13 0,-33-6-5 16,33 6-4-16,-41 0-1 0,17-6 0 0,24 6-1 15,-48 0 1-15,24 0-2 0,-4 0-1 16,0 0-1-16,-5 0 0 0,3 6-2 0,-2-6 1 15,-3 0-2-15,0 6-2 0,-3 1-2 16,0-7-2-16,-1 11-2 0,-3-7-2 0,-4 7-1 16,0-6-1-16,-3 6 2 0,1-5 1 0,-2 5 1 15,1-2 0-15,-4-1 0 0,-2 3-1 0,-1-5 1 16,-4 1 0-16,-1 2 1 0,0-6-3 0,-1-3 1 16,4 8-3-16,0-8 0 0,-8 7-3 0,8-7-1 15,-4 0 1-15,1 2 0 0,1-2 3 0,1 0 2 16,-1 0-1-16,0 0 1 15,-1 7-1-15,-1-7-1 0,-1 0-1 0,-2 0-1 16,-1 6-1-16,2-6 1 0,-5 4-4 0,2-4 1 16,0 5 0-16,0-5 0 0,1 0 2 0,2 0 0 15,-3 0 0-15,0 0 1 0,-1 0-1 0,-2 0 0 16,0 0-1-16,0-5 1 0,-2 5-1 0,4 0 0 16,-5-4 0-16,3 4 0 0,3 0-2 0,0 0 1 15,-4 0 1-15,2 0 0 0,1 0 0 16,-5 0-1-16,1 0 1 0,-4 0-1 0,1 0 0 15,-1-6 0-15,-2 6 0 0,2 0-1 0,0 0 1 16,1-7-1-16,-1 7 2 0,0-2 0 0,0 2-1 16,-2-7 0-16,-2 7 0 0,-2 0 0 15,-1 0 0-15,0 0 0 0,-2 0 1 0,3 0 1 16,-1 0 0-16,-1 0 0 0,4 0-2 16,-8 0-1-16,-1 0 0 0,1 0 1 0,-1 7-2 15,-4-7 2-15,4 4 1 0,0-4 1 0,1 0 0 16,2 0 0-16,1 6-3 0,0-6 1 0,2 0-1 15,-4 0 2-15,4 0-1 0,-5 0 0 0,2 0 1 16,-1 0 2-16,6-8 0 0,2 6 0 0,3-5 0 16,4 1-3-16,4 1 2 0,-2-4-3 0,6 2 2 15,-2 1 0-15,5-2 0 0,6 2 1 16,2-3-1-16,5 0-1 0,8 1 2 0,1 0-2 16,2 0 2-16,7 5 0 0,2-4 0 15,28 7-1-15,-45-9 5 0,45 9-5 0,-28 0 4 16,28 0 1-16,0 0-5 0,0 0 3 0,0 0-4 15,0 0-5-15,0 0 4 0,0 26-1 0,0-26 2 16,15 38 3-16,-5-14-6 0,2 3 6 0,2 4-9 16,-1 3 9-16,-4 4-5 0,1 7-3 15,1 4 19-15,-1 2-19 0,-1 3 19 0,-1 5-10 32,1-1-4-32,1 8 4 0,-1 3-6 0,-3 2 8 15,3 3-6-15,-3 2 7 0,1 2-8 0,4-2 8 0,-5 6 1 0,0 7-13 16,1-1 14-16,-1 9-14 0,-2 0 3 15,4 1 8-15,-2 4-10 0,-2-4 11 0,2-1-11 16,-1-6 11-16,-5 2 3 0,9-4-14 16,-9 0 14-16,0-3-12 0,4-3-1 0,-4 2 8 15,0-2-9-15,-4-5 8 0,4-3-6 0,-9-1 6 16,9-9-6-16,-6-4-5 0,1-2 14 0,5-3-13 16,-10-1 15-16,10-5-6 0,-8 0-4 0,8-4 4 15,-6-10-4-15,6 2 5 0,-4-5-4 0,4-5 1 16,0-28 0-16,0 36 0 0,0-36-1 15,0 0 3-15,0 30-2 0,0-30 0 0,0 0-1 16,0 0 1-16,0 0-1 0,0 0 2 0,0 0-1 16,0 0-1-16,0 0 1 15,0 0 0-15,0 0-1 0,0 0 1 0,0 0 0 16,0 0 1-16,0 0 0 0,0 0-1 0,0 0 0 16,0 0-2-16,0 0 2 0,0 0 1 15,0 0-1-15,0 0 0 0,28 10 0 0,-28-10 0 16,0 0-1-16,29 0 2 0,-29 0 0 15,28 0-2-15,-28 0 1 0,34 0 0 0,-34 0 0 16,42 0 0-16,-14 0-1 0,-3 5 1 0,4-5 1 16,3 0-2-16,-3 0 1 0,2 0 0 0,5 0-1 15,-1-5 1-15,2 5 0 0,2 0 0 0,3 0-1 16,-3-5 1-16,7 5-1 0,-3 0-1 0,1 0 2 16,4 0-2-16,3 0 1 0,1 0 1 15,0 0-2-15,1 5 1 0,1-5 0 0,1 7 1 16,-1-7-1-16,2 5 2 0,1-5-3 15,1 8 2-15,-2-8 0 0,1 4 4 0,1-4 2 16,-4 7-1-16,5-7-1 0,-1 0-3 0,2 6-2 16,4-6 1-16,-6 0 0 0,1 0 0 0,1 0 0 15,1 0 1-15,0 0 0 0,-3 0-1 0,0 0 1 16,0 0 0-16,-1 0 1 0,1 0-1 16,1 0 0-16,1 0-2 0,-5 4 0 0,7-4 1 15,-1 5-1-15,3-5 2 0,-1 0 0 0,2 0 0 0,-4 0 1 0,3 0 0 16,2 0-2-16,-8-5 1 0,0 5 0 15,-2-9 0-15,1 9 0 0,0-9 0 0,-5 6-1 16,4 3 1-16,2-11-1 0,-1 7 1 0,1-5 2 16,-2 3-3-16,-1 1 2 0,3-1-1 0,-1 1 0 0,1 5-1 15,0-4 2-15,-3 4-3 0,0-10 2 0,-4 10-1 16,4 0 0-16,-6 0 0 0,2 0 1 0,2-4 0 16,1 4 0-16,-2 0-1 0,0-5 1 15,2 5 1 1,-1-7 1-16,-2 7 0 0,4-4 1 0,-2-3-3 0,1 7 0 15,1-9-1-15,-1 9 0 0,-4-6 0 0,-1 6 0 16,-1-6-1-16,0 6 1 0,-2 0 0 16,1 0 0-16,1 0 0 0,0 0-1 0,1 0 2 15,0 0-1-15,4 0 0 0,-3 0 0 0,-1 0-1 16,1 0 0-16,-2 0 1 0,4 0 0 0,-4-5-1 16,4 5 0-16,-5-11 1 0,2 6-1 0,-2 5 1 15,-3-9 0-15,2 3-2 0,2 2 2 0,-5-5-2 16,2 5 2-16,1-3-1 0,-1-1 1 15,2 6 1-15,-2-5-1 0,0-1-1 16,1 5-1-16,-2-6 0 0,2 2 1 0,1-2-1 16,0 1 1-16,2-4 0 0,0 3 1 0,-1-2-2 15,0-4 2-15,-2 5-1 0,0 3 0 0,-1-5-1 16,2 5 1-16,-2-4-1 0,3 3 1 0,-1-2 0 16,-2 2 1-16,2 0-2 0,-3 1 1 0,-6-2 0 15,5 2 0-15,-4-3 0 0,-2 5 0 16,2-5 0-16,-2 4-11 0,0-3 12 0,1 3-11 15,-4 3 10-15,3 3 0 0,-4-11 0 0,0 11-1 16,-2 0 2-16,0 0-1 0,-1 0 2 0,0 0-2 16,-4 0 1-16,0 0-1 0,1-3 0 15,-2 3 1-15,-25 0-1 0,47 0 0 0,-47 0 1 16,41 0 0-16,-41 0-1 0,37 0 2 0,-37 0-1 16,34 0 1-16,-34 0-1 0,24 0 0 15,-24 0 0-15,0 0 0 0,27 0 1 0,-27 0-2 16,0 0 1-16,0 0-1 0,0 0 1 0,25 3-1 15,-25-3 1-15,0 0 0 0,0 0 0 0,0 0-1 16,0 0 1-16,0 0 0 0,0 0 1 0,0 0-2 16,0 0 1-16,0 0 1 0,0 0-2 0,0 0 3 15,0 0-1-15,0 0-1 0,0 0 1 16,0 0-2-16,0 0 1 0,0 0 4 0,0 0 1 16,0 0 1-16,0 0 9 0,6-35-11 0,-6 35 5 15,-5-46-8-15,5 46-1 0,-7-47 1 16,7 15-1-16,-7-2 3 0,2-5-4 0,-1-4 4 15,2 3-5-15,-4-9 4 0,1-2-3 0,2-8 5 16,-1 0-6-16,3-5 6 0,-6 1-6 0,4-4 5 16,0 0-5-16,-1 2-6 0,0-3 13 15,0-4-12-15,0 3 13 0,-3-2-2 0,2 3-6 16,1-4 5-16,-2 1-5 0,1 2 6 0,-2 2-7 16,5 3 6-16,-4 1-5 0,2 5 4 15,6-4-4-15,-4 1-2 0,4 4 15 0,0-1-13 0,-3 4 14 16,3 3-8-16,0 5-6 0,-8 2 4 0,8 6-4 15,0 3 4-15,-6 1-3 0,6 4 3 16,0 1-4-16,0-3 3 0,0 7-2 16,-4-4 2-16,4 7-2 0,0 22 2 0,-6-49-2 15,6 49 3-15,0-45-3 0,0 45 2 0,0-46-3 16,0 23 4-16,0-2-4 0,0 25 3 0,0-45-1 16,0 45 0-16,0-48-1 0,6 22-9 0,-6 2 8 15,4-2-9-15,-4 4 19 0,0 22-7 0,9-49 6 16,-9 23-4-16,8 4-5 0,-8 22 3 15,7-47 0-15,-7 47-1 0,9-39-1 0,-9 39 1 16,3-38-1-16,-3 38 2 0,0-29-1 0,0 29 1 16,0 0-2-16,0-27 2 0,0 27-1 15,0 0 0-15,0 0 0 0,0 0 1 0,0 0-1 16,0 0 1-16,0 0-2 0,0-27 1 0,0 27-1 16,0 0 2-16,0 0-1 0,0 0 1 0,0 0-1 15,0 0 0-15,0 0 0 0,0 0 0 16,0 0 1-16,0 0-2 0,0 0 2 0,0 0-1 15,0 0 0-15,0 0 0 0,0 0 0 0,0 0 0 16,0 0 0-16,0 0 0 0,0 0 0 0,0 0 0 16,0 0 0-16,0 0-1 0,0 0 1 0,-28-9 0 15,28 9 1-15,0 0-1 0,0 0-1 0,-34 0 1 16,34 0-1-16,-26 0 0 0,26 0 2 0,-29 9-2 16,29-9 2-16,-35 10-1 0,35-10-1 15,-35 6 2-15,35-6 0 0,-39 11-2 16,39-11 1-16,-36 4-1 0,36-4-1 0,-33 12-2 15,33-12-1-15,-25 6-4 0,25-6-2 0,0 0-8 16,-28 9-4-16,28-9-14 0,0 0-16 0,0 0-38 16,-31 0-54-16,48 21-179 0,-17-21-224 0,0 0 55 15,0 0 350-15</inkml:trace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3:14.124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 contextRef="#ctx0" brushRef="#br0">0 155 877 0,'0'0'221'0,"0"0"-101"0,0 0-35 15,0 0-8-15,0 0-4 0,0 0-11 0,0 0-17 16,0 0-16-16,0 0-5 0,0 0-3 0,28-22 2 16,-28 22 0-16,29-11-7 0,-29 11-6 15,37-9-1-15,-37 9-4 0,39-13 0 0,-39 13-2 16,37-14-1-16,-37 14-2 0,39-19 0 16,-39 19-1-16,43-26 0 0,-43 26 0 0,35-20 1 15,-35 20-2-15,33-16 1 0,-33 16-2 0,27-8 1 16,-27 8-6-16,0 0-13 0,24 0-14 0,-24 0-25 15,0 0-28-15,21 29-59 0,-21-29-150 0,0 0-189 16,0 0 26-16,0 0 343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14.232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FEB08CE-C929-405C-AD35-B3758B0A5B0D}" emma:medium="tactile" emma:mode="ink">
          <msink:context xmlns:msink="http://schemas.microsoft.com/ink/2010/main" type="inkDrawing"/>
        </emma:interpretation>
      </emma:emma>
    </inkml:annotationXML>
    <inkml:trace contextRef="#ctx0" brushRef="#br0">16 32 787 0,'0'0'153'0,"0"0"-34"0,-13-36-9 0,13 36-12 16,0 0-13-16,0 0-10 0,0 0-17 0,0 0-12 16,0 0-16-16,0 0-12 0,0 0-8 0,0 0-6 15,0 0-3-15,0 0-1 0,0 0 0 0,6 25 2 16,-6-25-2-16,0 51 2 0,-5-18-3 0,5 0 3 15,0-2-4-15,0 1 4 0,0-1-3 16,0 0 4-16,0-5-4 0,0 2 9 16,0-28-3-16,6 39 4 0,-6-39-3 0,13 33-3 15,-13-33-2-15,20 25 1 0,-20-25-1 0,0 0 0 16,37 18-1-16,-37-18 0 0,31 0 0 0,-31 0 0 16,38-9 0-16,-38 9-1 0,41-15 2 0,-41 15-3 15,43-19-3-15,-43 19-9 0,38-24-6 0,-38 24-13 16,34-27-13-16,-34 27-16 0,31-23-24 15,-31-4-51-15,0 27-68 0,13-25-89 0,-13 25-133 16,26-24 122-16,-34-5 305 0</inkml:trace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14.52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1E43F93C-5507-440E-A151-76AF0D200C9E}" emma:medium="tactile" emma:mode="ink">
          <msink:context xmlns:msink="http://schemas.microsoft.com/ink/2010/main" type="inkDrawing"/>
        </emma:interpretation>
      </emma:emma>
    </inkml:annotationXML>
    <inkml:trace contextRef="#ctx0" brushRef="#br0">0 0 1091 0,'0'0'61'0,"0"0"-49"0,0 0 9 0,0 0 20 16,11 28 15-16,-11-28 10 0,0 33-9 0,0-33-14 15,-6 46-2-15,6-46-5 0,0 52 0 0,0-29-9 16,8 9-2-16,-8-3-13 0,0 5 0 16,0-5-8-16,0 4 3 0,0-7-6 0,0 4 4 15,-5 0-5-15,5-7 3 0,0-23-3 0,0 42 3 16,0-42-3-16,0 33 2 0,0-33-3 0,0 0 0 15,0 24 0-15,0-24 0 0,0 0 1 0,0 0-1 16,0 0-1-16,0 0-14 0,0 0-16 0,0 0-13 16,0 0-20-16,0 0-16 0,0 0-36 0,15-36-103 15,-15 36-183-15,38-21-61 16,-38-3 252-16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15.045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67C3C151-1D3A-4271-94B2-412760FE0307}" emma:medium="tactile" emma:mode="ink">
          <msink:context xmlns:msink="http://schemas.microsoft.com/ink/2010/main" type="inkDrawing"/>
        </emma:interpretation>
      </emma:emma>
    </inkml:annotationXML>
    <inkml:trace contextRef="#ctx0" brushRef="#br0">41 0 930 0,'0'0'204'16,"0"0"-157"-16,0 0-27 0,0 0 2 0,0 0 0 15,-17 25 1-15,17-25-10 0,0 0-8 16,-14 37 2-16,14-37 0 0,0 0 2 0,-13 27 3 16,13-27 1-16,0 0-4 0,0 0 0 0,0 0-6 15,0 0 2-15,13 27 5 0,-13-27 6 0,0 0 3 0,28 18 4 16,-28-18-1-16,26 14-1 0,-26-14 0 0,28 18 3 16,-28-18-2-16,30 18 3 0,-30-18-2 0,27 29 1 15,-27-29-2-15,26 36 0 0,-26-36-4 0,21 35-1 31,-21-35-5-31,14 36-1 0,-14-36-6 0,6 31 0 16,-6-31-2-16,0 32-1 0,0-32-1 0,-9 35 2 16,9-35-5-16,-15 33 3 0,15-33-3 0,-20 28-5 15,20-28-13-15,-25 17-14 0,25-17-23 0,-28 10-16 16,28-10-34-16,-30-6-51 0,30 6-115 0,0 0-216 0,0 0 56 16,0 0 356-16</inkml:trace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15.10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12D6E4B1-3FDB-42D1-834F-E8AE9E94E65C}" emma:medium="tactile" emma:mode="ink">
          <msink:context xmlns:msink="http://schemas.microsoft.com/ink/2010/main" type="inkDrawing"/>
        </emma:interpretation>
      </emma:emma>
    </inkml:annotationXML>
    <inkml:trace contextRef="#ctx0" brushRef="#br0">-2 253 1291 0,'0'0'135'16,"5"-37"-60"-16,-5 37-17 0,0 0-7 0,0 0-9 15,14-25-14-15,-14 25-8 0,0 0-10 0,13-26-4 16,-13 26-3-16,0 0-1 16,24-31-2-16,-24 31-3 0,0 0 5 0,31-26-4 15,-31 26 1-15,33-15-7 0,-33 15-14 0,36-21-14 16,-11 14-21-16,-25 7-5 0,49-15-44 0,-35-10-56 15,30 31-170-15,-7-21-164 0,-10-6 60 0,10 21 436 16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15.875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26175D2E-E89F-4B3D-834C-ECC0E7EBDFED}" emma:medium="tactile" emma:mode="ink">
          <msink:context xmlns:msink="http://schemas.microsoft.com/ink/2010/main" type="inkDrawing"/>
        </emma:interpretation>
      </emma:emma>
    </inkml:annotationXML>
    <inkml:trace contextRef="#ctx0" brushRef="#br0">41 34 1053 0,'-21'-37'125'0,"21"37"-40"16,0 0-25-16,0 0-13 0,0 0-11 16,0 0-8-16,0 0-10 0,0 0 0 0,0 29 0 15,0-29 6-15,0 40-2 0,0-40 3 0,-9 42-7 16,9-42 3-16,-3 40-4 0,3-40 1 0,-7 38-4 15,7-38 0-15,0 39-5 0,0-39 0 0,0 33-2 16,0-33 1-16,7 30-3 0,-7-30 0 16,0 0-2-16,12 30-2 0,-12-30 0 0,0 0 0 0,27 9 0 15,-27-9 1-15,0 0 0 16,34 0-1-16,-34 0 0 0,30 0-1 0,-30 0 0 16,34-8 0-16,-34 8 0 0,36-16-1 0,-36 16 1 15,38-18 0-15,-38 18 0 0,38-27-1 0,-38 27-2 16,34-22-9-16,-34 22-4 0,28-26-11 0,-28 26-9 15,22-26-14-15,-22 26-18 0,0 0-21 0,35-19-57 16,-47-11-83-16,12 30-209 0,0 0 12 16,9-42 251-16</inkml:trace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16.156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2A20407C-468A-44A2-BEEA-95BD0A663A87}" emma:medium="tactile" emma:mode="ink">
          <msink:context xmlns:msink="http://schemas.microsoft.com/ink/2010/main" type="inkDrawing"/>
        </emma:interpretation>
      </emma:emma>
    </inkml:annotationXML>
    <inkml:trace contextRef="#ctx0" brushRef="#br0">-5 0 755 0,'0'0'221'0,"0"0"-117"15,0 0-18-15,0 0 2 0,0 0 8 0,0 47-22 16,0-47-20-16,0 43-7 0,0-43-13 0,7 42 1 16,-7-42-4-16,9 47 0 0,-9-47-8 0,3 45-3 15,-3-45-7-15,8 42 0 0,-8-17-4 0,9 2 0 16,-9-3-3-16,0 3-1 0,0-27-3 0,3 40 0 16,-3-40-3-16,6 38 3 0,-6-38-3 0,0 36 2 15,0-36-2-15,10 23 0 0,-10-23 0 0,0 0 1 16,0 0-2-16,0 0 3 0,0 0-1 15,0 0-1-15,0 0-1 0,0 0-3 16,0 0-9-16,0 0-6 0,25 14-14 0,-25-14-8 16,0 0-22-16,12-28-21 0,-12 28-40 0,11-32-74 15,17 32-127-15,-28 0-129 0,16-38 75 0,-16 38 377 16</inkml:trace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16.54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B9756F91-393E-4458-9449-026BA225DBBB}" emma:medium="tactile" emma:mode="ink">
          <msink:context xmlns:msink="http://schemas.microsoft.com/ink/2010/main" type="inkDrawing"/>
        </emma:interpretation>
      </emma:emma>
    </inkml:annotationXML>
    <inkml:trace contextRef="#ctx0" brushRef="#br0">48 14 996 0,'-31'-15'112'16,"31"15"-54"-16,0 0-25 0,0 0 3 0,-7 31 8 15,7-31-7-15,-8 22-17 0,8-22-6 0,0 0-9 16,0 31-3-16,0-31 2 0,0 0 0 0,8 26 3 16,-8-26 6-16,0 0 2 0,0 0 5 0,28 27-8 15,-28-27 2-15,27 19-1 0,-27-19 7 16,28 24 4-16,-28-24 5 0,31 21 1 0,-31-21 0 16,36 27-3-16,-36-27 1 0,34 30-4 0,-34-30 0 15,31 26-4-15,-31-26-3 0,20 27-4 16,-20-27-3-16,0 0-5 0,13 32 1 0,-13-32-4 15,0 0 1-15,0 23-1 0,0-23-2 0,0 0 1 16,0 0 0-16,-10 28-2 0,10-28 1 16,0 0-8-16,-27 16-13 0,27-16-20 0,-28 0-19 15,28 0-32-15,-35-7-36 0,35 7-101 0,-32 7-243 16,32-7 25-16,-24-14 171 0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6:33.45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6A3E85A6-C0CA-493D-8EF2-4E7E8F8DFE3F}" emma:medium="tactile" emma:mode="ink">
          <msink:context xmlns:msink="http://schemas.microsoft.com/ink/2010/main" type="inkDrawing" rotatedBoundingBox="1546,14685 2002,9746 5347,10054 4890,14994" hotPoints="3525,10001 5108,12557 3333,14984 1750,12428" semanticType="enclosure" shapeName="Ellipse">
            <msink:sourceLink direction="with" ref="{D07B61AE-2B5E-417A-A300-0397124B1E58}"/>
          </msink:context>
        </emma:interpretation>
      </emma:emma>
    </inkml:annotationXML>
    <inkml:trace contextRef="#ctx0" brushRef="#br0">3014 1195 829 0,'0'0'139'0,"0"0"-24"0,0 0-20 15,0-45-16-15,0 45-16 0,0-37-5 16,0 37-6-16,-8-44-1 0,8 44-6 0,-11-53-1 15,11 27-7-15,-15-10-16 0,7 5 23 16,-2-3-31-16,-1 3 21 0,-5-2-16 0,3 2-8 16,-7 0 2-16,1-1-4 0,-5-4 5 0,0 2-5 15,-7-1 4-15,3 2-7 0,-8-2 4 0,-4-1-5 16,-2-4 3-16,-3 3-3 0,1-1 2 0,-4-4-5 16,1 7 2-16,-4 1-2 0,-6 3 2 0,1 4-2 15,2-3 3-15,-2 0-4 0,-1 1 1 0,1 1-2 16,-2 2 2-16,1-1-2 0,-1 8-12 15,3 0 13-15,-5 4-14 0,4 3 23 0,-1 7-9 16,1 5 8-16,-1 0-9 0,2 0-8 0,-4 15 8 16,-5-2-6-16,7 5 23 0,-1 4-13 15,1-3 11-15,5 6-12 0,0-4-4 0,5 7 4 16,-1-5-3-16,2 3 2 0,1-3-2 0,2 5 1 16,0-1-1-16,0 1 3 0,4 4-4 0,-3 1 4 15,5 1-4-15,3 0 4 0,-2 9-5 16,5-7 4-16,3 3-5 0,-1 4 5 0,1 4-5 15,-2 2 7-15,2 5-5 0,0 0 5 0,-1 9 7 16,1 4-17-16,-2 4 15 0,2 7-15 0,-3-2 4 16,4 7 7-16,0 1-8 0,1 0 8 0,5 2-8 15,0-5 8-15,0-1-10 0,5 6-1 16,-1-3 14-16,2 3-14 0,-1-3 16 16,0 3-4-16,4-6-10 0,1 5 9 0,-1-2-9 15,6-5 9-15,-2 7-9 0,8-7 10 0,-5 3 3 16,5-2-15-16,5 3 15 0,2-2-14 0,0 0 2 15,-1 1 7-15,5-2-7 0,1 1 7 0,1-2-8 16,2-6 8-16,0 2-7 0,3-7 9 0,1 0-3 16,3 4-2-16,4-5 17 0,2 4-17 0,0-2 12 15,1-5-7-15,0 1-7 0,3 1 6 16,2 1-7-16,0-4 2 0,2-3-4 0,4-6 4 16,2-1-3-16,-2-3 11 0,3-1-5 0,-1-5 5 15,1 0-6-15,-2 3-9 0,4-5 17 16,0 3-16-16,4-6 17 0,-4-3-7 0,1-1-2 15,-2-4 1-15,2-2-3 0,-1-1 3 0,3-5-3 16,-1-5 3-16,4-2-3 0,-3 1 3 0,4 0-3 16,0-7 1-16,0 2-1 0,1-1-1 15,-3-5 1-15,0 0 1 0,2-5 0 0,-3 8 0 16,2-8-1-16,-3 0 1 0,1-10 0 0,-3 3 2 16,1-4 0-16,1 0 0 0,0-1 0 0,1-4-2 15,1 1 0-15,-3-8-1 0,0 2 2 0,1 1-2 16,-4-6 2-16,4 1-3 0,-3-2 3 0,-1-5-2 15,-2 0 3-15,1-1-2 16,-1-6-6-16,0-1 14 0,-2-2-14 0,0-2 14 16,-3 3-6-16,0-8-2 0,-1 4 2 0,-2-5-3 15,1 1 5-15,-9-4-5 0,6-5 4 0,-4 0-3 16,0-4 4-16,-4 1-3 0,1 1 5 0,2-3-6 16,-3-1-8-16,0 0 13 0,-3 0-12 0,-2 4 11 15,0-4 0-15,1 0-6 0,-4 2 5 0,3-4-4 16,-2 0 3-16,3 2-3 0,-8-3 5 15,3 2-5-15,-1 1 4 0,-2 2-5 0,-2 1 3 16,2-3-4-16,0 7-3 0,-3 0 12 0,-5 2-11 16,2-4 12-16,-6 5-5 0,5-4-3 15,-5 2 3-15,0 2-3 0,-5-2 5 0,-2 1-5 16,-1 2 4-16,-2-4-4 0,-2 1 2 0,-3-4-3 16,2 0 5-16,-1-1-5 0,-2-3-2 0,1 5 11 15,-1-1-12-15,-1 8 13 0,1-3-4 16,1 6-5-16,0 2 4 0,-3 3-3 0,3 6 2 15,2 2-2-15,-2-2 3 0,3 2-2 0,-1 4 3 16,2 3-2-16,-6 2-1 0,3-1-2 0,-1-1 2 16,2 0-3-16,-1 2 4 0,4-1-3 0,-2 4 2 15,3-3-1-15,9 27 0 0,-18-42-2 0,18 42 2 16,-13-34-1-16,13 34 0 0,0 0-2 16,-12-26-6-16,12 26 1 0,0 0-9 15,0 0 0-15,0 0-7 0,0 0-33 0,0 0-63 16,0 0-210-16,0 0-259 0,0 0 43 0,0 0 301 15</inkml:trace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16.67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6108E835-611E-4C07-93B9-955311B8A08A}" emma:medium="tactile" emma:mode="ink">
          <msink:context xmlns:msink="http://schemas.microsoft.com/ink/2010/main" type="inkDrawing"/>
        </emma:interpretation>
      </emma:emma>
    </inkml:annotationXML>
    <inkml:trace contextRef="#ctx0" brushRef="#br0">-7 251 1237 0,'0'-49'134'0,"0"49"-44"0,18-45-15 16,-18 45-8-16,19-45-17 0,-19 45-12 16,20-37-13-16,-20 37-9 0,19-38-8 0,-19 38-6 15,21-28-1-15,-21 28-2 0,0 0-1 0,25-24-21 16,-25 24-25-16,0 0-51 0,46 11-114 0,-46-11-287 16,0 0-18-16,42 7 179 0</inkml:trace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24.78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816A5D98-7F67-4037-AC1C-626EDAE2F4C5}" emma:medium="tactile" emma:mode="ink">
          <msink:context xmlns:msink="http://schemas.microsoft.com/ink/2010/main" type="inkDrawing"/>
        </emma:interpretation>
      </emma:emma>
    </inkml:annotationXML>
    <inkml:trace contextRef="#ctx0" brushRef="#br0">0 54 1445 0,'0'0'85'0,"0"0"-35"0,0 0 10 16,0 0-7-16,0 0-14 0,0 0-10 16,0 0-20-16,0 0 2 0,0 0-16 0,0 0 7 15,0 0-1-15,0 0 0 0,0 0 0 0,0 0 0 16,0 0 9-16,37-8-10 0,-37 8 9 0,30-9-10 15,-30 9 0-15,32-6 0 0,-32 6 0 16,39-7 0-16,-39 7 0 0,33 0-14 0,-33 0-9 16,29 0-21-16,-29 0-15 0,29 0-28 0,-29 0-23 15,32 7-71-15,-32-7-231 0,12-31-41 0,-12 31 51 16</inkml:trace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25.623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739B5F6F-24C2-44D0-A3A9-303298495EF1}" emma:medium="tactile" emma:mode="ink">
          <msink:context xmlns:msink="http://schemas.microsoft.com/ink/2010/main" type="inkDrawing"/>
        </emma:interpretation>
      </emma:emma>
    </inkml:annotationXML>
    <inkml:trace contextRef="#ctx0" brushRef="#br0">0 225 1118 0,'0'0'188'15,"19"-33"-119"-15,7 10-9 0,-13-7-1 0,15 8-16 16,-2-5-13-16,3 4-14 0,3 3-3 0,2 5-9 31,-3 1-1-31,3 8 0 0,-4-2-1 0,0 8-1 16,-2 0 2-16,-1 0-2 0,-27 0 0 0,42 20 3 15,-42-20-3-15,34 29 5 0,-34-29 0 0,22 34 4 16,-22-34-2-16,11 45 1 0,-11-45-5 0,0 46 1 16,-8-23-5-16,8-23 2 0,-19 47-3 0,7-20 2 15,12-27-3-15,-30 37 3 0,30-37-2 0,-28 32 2 16,28-32-2-16,-30 20 0 0,30-20 0 16,-30 22 0-16,30-22 0 0,-27 13 2 0,27-13-1 15,0 0-1-15,0 0-3 0,0 0-7 0,0 0-10 16,0 0-6-16,0 0 0 0,0 0 8 0,0 0 10 15,0 0 8-15,33-19 2 0,-33 19-2 0,43-7 1 16,-43 7 0-16,46 7-1 0,-46-7 2 0,42 17-1 16,-42-17 1-16,37 31 0 0,-37-31 9 15,29 38 5-15,-17-12 8 0,-12-26 3 16,14 48-1-16,-14-24-3 0,5 5 3 0,-5-1-3 16,-5 0-6-16,-3 2 21 0,-3 3-30 0,-4-2 18 15,-3 2-18-15,-1-5-7 0,-3-1 4 0,22-27-4 16,-48 46 1-16,23-27-1 0,25-19 1 0,-42 28-2 15,42-28 1-15,-36 16 0 0,36-16-1 0,-26 7 1 16,26-7 0-16,-24 0-1 0,24 0 1 16,0 0-6-16,-29-16-8 0,29 16-5 0,0 0-12 15,-16-24-7-15,16 24-16 0,0 0-23 0,-4-49-30 16,4 49-48-16,3-43-85 0,-3 43-237 0,35-44 51 16,-26 10 261-16</inkml:trace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25.77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59C8B60E-BA1D-4B60-AC6A-536A5C9A97FF}" emma:medium="tactile" emma:mode="ink">
          <msink:context xmlns:msink="http://schemas.microsoft.com/ink/2010/main" type="inkDrawing"/>
        </emma:interpretation>
      </emma:emma>
    </inkml:annotationXML>
    <inkml:trace contextRef="#ctx0" brushRef="#br0">0 847 1109 0,'0'0'99'0,"0"0"-19"0,0 0 2 0,40-15-8 16,-40 15-8-16,27 4-10 0,-27-4-7 0,28 16-7 15,-28-16-11-15,32 25-6 0,-32-25-6 0,31 34-1 16,-31-34-5-16,33 40-1 0,-33-40-3 15,29 49 0-15,-11-26-2 0,-3 3 4 0,1 2-4 16,2-6-6-16,0 8 5 0,-4-8-7 0,-14-22 18 16,26 45-13-16,-26-45 10 0,20 38-12 0,-20-38-2 15,0 0 0-15,0 0 1 0,0 0 0 0,0 0-1 16,0 0 1-16,0 0 1 0,0 0 3 16,0 0 1-16,0 0 0 0,0 0-3 15,18-33-2-15,-18 8-12 0,-6-5 17 0,6-2-16 16,-5 1 15-16,5-4-3 0,-6-5-4 0,6 0 4 15,-4 0-6-15,4 0 4 0,-8-1-5 0,2-1 4 16,0 0-3-16,-3-2 2 0,-1 1-2 0,1 4 3 16,-4 6-2-16,7 1 5 0,-3 0-3 0,9 32 3 15,-11-44-3-15,11 44 3 0,0-28-3 0,0 28 1 16,0 0 0-16,0-32 0 0,0 32 1 16,15-27-1-16,-15 27-1 0,24-34 3 0,-24 34-3 15,33-38 4-15,-33 38-4 0,44-49-11 16,-17 21 11-16,3 5-10 0,-2-2 18 0,4 1-6 15,3-3 5-15,-3 4-6 0,2-3-11 0,0 5-7 16,0-4-10-16,3 10-17 0,-8-8-14 0,9 17-36 16,-24-20-39-16,29 34-106 0,-43-8-265 0,28-19 47 15,-28 19 200-15</inkml:trace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26.310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BE6BA6EC-40D4-4191-AAF9-6481B8D52EB2}" emma:medium="tactile" emma:mode="ink">
          <msink:context xmlns:msink="http://schemas.microsoft.com/ink/2010/main" type="inkDrawing"/>
        </emma:interpretation>
      </emma:emma>
    </inkml:annotationXML>
    <inkml:trace contextRef="#ctx0" brushRef="#br0">0 102 1310 0,'0'0'57'0,"5"-43"-34"0,9 16 2 16,-14 27-2-16,31-25-8 0,-31 25-10 0,30-8-2 15,-30 8-1-15,39 0 6 0,-39 0 5 16,44 24 4-16,-17-4 8 0,-27-20-3 0,40 53 2 16,-22-21-4-16,-6 4 3 0,-3 3-5 0,0 2 4 15,-2 3-7-15,-4 1 4 0,-3-3-8 0,0 0 2 16,-10-2-6-16,4 1 4 0,-5-6-5 15,1-2 1-15,-3-6-4 0,-2-2 0 0,15-25-2 16,-31 34 2-16,31-34-1 0,-30 22 1 0,30-22 2 16,-33 10 0-16,33-10 0 0,-24 0-1 0,24 0-2 15,0 0-1-15,-34-15 0 0,34 15-1 16,0 0 0-16,-19-29-2 0,19 29-2 0,0-24-2 16,0 24 0-16,7-28-1 0,-7 28 5 15,21-33 1-15,-21 33 2 0,36-36-2 0,-36 36 2 16,47-31-3-16,-20 15 3 0,-3 1-1 0,3 1 1 15,-27 14-1-15,47-26 2 0,-47 26-3 0,46-25 1 16,-46 25 0-16,47-17 0 0,-47 17-1 0,32-4 1 16,-32 4 0-16,27 0-1 0,-27 0 0 0,0 0-1 15,36 17-20-15,-36-17-28 0,0 0-40 0,38 25-89 16,-38-25-215-16,0 0-110 0,0 0 23 16,23-24 450-16</inkml:trace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27.08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3611399D-C5E3-429D-B3DF-83B78386D65F}" emma:medium="tactile" emma:mode="ink">
          <msink:context xmlns:msink="http://schemas.microsoft.com/ink/2010/main" type="inkDrawing"/>
        </emma:interpretation>
      </emma:emma>
    </inkml:annotationXML>
    <inkml:trace contextRef="#ctx0" brushRef="#br0">0 105 1271 0,'0'0'211'0,"0"0"-127"15,0 0-31-15,0 0-19 0,0 0-8 0,0 0-12 16,0 0-8-16,0 0-3 0,0 0-2 0,0 0 2 16,0 0 2-16,24-4 0 0,-24 4-2 15,37-16 0-15,-37 16-4 0,42-16 0 0,-42 16-1 16,47-18 2-16,-47 18-3 0,50-13-12 16,-50 13-15-16,43-9-20 0,-43 9-26 0,43-7-23 15,-43 7-56-15,45-4-146 0,-45 4-163 0,44-14 8 16,-17 22 387-16</inkml:trace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27.603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47BD1BE3-0A78-45E3-BB8D-4F7D6ADE67B3}" emma:medium="tactile" emma:mode="ink">
          <msink:context xmlns:msink="http://schemas.microsoft.com/ink/2010/main" type="inkDrawing"/>
        </emma:interpretation>
      </emma:emma>
    </inkml:annotationXML>
    <inkml:trace contextRef="#ctx0" brushRef="#br0">0 134 1339 0,'0'0'25'0,"37"-42"-12"0,-13 21-3 16,4 3 2-16,-1 8-6 0,-2-3 2 0,5 3-1 15,3 2 1-15,-1 1-1 0,3 3-2 0,-6 4 1 16,0 0 4-16,-1 0 2 0,-28 0 3 0,39 21 5 16,-39-21-1-16,19 27 4 0,-19-27-2 0,7 40 1 15,-7-40-5-15,-14 49-3 0,-3-21-9 16,-2 2 1-16,-2 0-8 0,-3 0 5 0,3-6-3 15,-1 5-15-15,-2-4 30 0,3 2-30 0,21-27 29 16,-35 36-11-16,35-36-3 0,-27 14 2 0,27-14-1 16,0 0 0-16,0 0-2 0,0 0-8 0,0 0-8 15,0 0-9 1,0 0 1-16,0 0 5 0,0 0 11 0,27-23 5 16,-27 23 3-16,32 0 0 0,-32 0-1 15,36 5 2-15,-36-5-1 0,36 16 1 0,-36-16-1 16,34 25 4-16,-34-25 0 0,30 32 8 15,-30-32 2-15,19 34 6 0,-19-34 1 0,11 33 5 16,-11-33-1-16,0 34 5 0,0-34-5 0,-8 38 4 16,8-38-10-16,-28 37-3 0,28-37-5 0,-39 39-3 15,39-39-1-15,-43 40-2 0,18-24-3 0,-1 2 2 16,3-2-4-16,23-16 3 0,-47 30-1 16,47-30-1-16,-40 21 0 0,40-21 0 0,-34 8-8 15,34-8-5-15,-27 0-10 0,27 0-12 0,0 0-14 16,-24-14-21-16,24 14-39 0,-6-27-87 0,6 27-229 15,29-28-67-15,-19 4 127 0</inkml:trace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28.055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97715C3D-FDD7-4F0D-97F9-852A129BC686}" emma:medium="tactile" emma:mode="ink">
          <msink:context xmlns:msink="http://schemas.microsoft.com/ink/2010/main" type="inkDrawing" rotatedBoundingBox="8681,10928 9725,9555 10097,9838 9052,11210" shapeName="Other"/>
        </emma:interpretation>
      </emma:emma>
    </inkml:annotationXML>
    <inkml:trace contextRef="#ctx0" brushRef="#br0">0 970 1000 0,'42'25'115'0,"-42"-25"5"16,27 34-15-16,-27-34-10 0,26 40-14 16,-26-40-34-16,21 43-9 0,-21-43-13 0,27 51-3 15,-27-51-5-15,28 49 3 0,-28-49-7 0,25 44 1 16,-25-44-7-16,24 38 1 0,-24-38-2 16,23 34 1-16,-23-34-3 0,19 28 1 0,-19-28-3 15,0 0 1-15,0 0-1 0,0 0 6 0,0 0 3 16,0 0 3-16,0 0 3 0,0 0-2 0,0 0-3 15,0 0-4-15,0 0-3 0,13-31-4 16,-13 2 1-16,0 0-3 0,0-1 3 0,0-4-4 16,0-3 4-16,8 1-5 0,-4-7 5 0,2 3-4 15,3-7-7-15,-3 2 18 0,0 2-18 0,-6-2 19 16,5 10-7-16,-5-1-5 0,0 4 5 0,0 1-3 16,-5 1 1-16,5 7-1 0,0 23 1 0,0-39-1 15,0 39 1-15,5-25-2 0,-5 25 2 16,0 0-3-16,25-36 2 0,-25 36-1 15,33-29 2-15,-33 29-2 0,41-41 2 0,-15 18-3 16,3 0 2-16,7-5-2 0,3-1 3 0,1-1-3 16,6-2 3-16,2-1-5 0,1 1-6 0,4-7-11 15,1 6-8-15,3-3-21 0,1 4-7 0,-8-4-28 16,14 17-25-16,-22-24-45 0,29 38-157 0,-23-13-187 16,-3-3 40-16,8 21 401 0</inkml:trace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28.602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FD0E4888-0C0D-479F-B23B-5F3AF6A533F6}" emma:medium="tactile" emma:mode="ink">
          <msink:context xmlns:msink="http://schemas.microsoft.com/ink/2010/main" type="inkDrawing"/>
        </emma:interpretation>
      </emma:emma>
    </inkml:annotationXML>
    <inkml:trace contextRef="#ctx0" brushRef="#br0">71 34 1108 0,'27'-13'74'0,"-27"13"-49"16,31-22-10-16,-31 22-6 0,39 0-5 0,-39 0-3 15,40 13 2-15,-40-13 7 0,44 27 8 0,-44-27 3 16,46 45 10-16,-28-18-2 0,3 4 7 16,-7-6-2-16,0 12 4 0,-14-4-8 0,9 5 3 15,-9 0 10-15,-7 3-30 0,-3 1 26 0,-1 2-31 16,-7-6 6-16,0-1 1 0,-4-2-10 0,-2-1 3 16,0-4-4-16,-2-3 6 0,0-7-2 15,-2 0 3-15,28-20-4 0,-45 24 1 0,45-24-1 16,-37 9 0-16,37-9-1 0,-30 0 0 0,30 0-3 15,0 0-1-15,-34-32 0 0,34 32-3 16,-12-31 2-16,12 31-2 0,0-37 1 0,0 37-2 16,11-46 2-16,-11 46-2 0,28-41 3 0,-28 41-4 15,37-34 4-15,-37 34-3 0,43-22 1 0,-16 14 1 16,0 8-1-16,3-4 0 0,1 4 1 0,-3 0 0 16,5 0-1-16,1-8 0 0,-3 8 2 0,2 0-2 15,-2 0 1-15,-2 0-1 0,-1 8 0 0,-1-8-1 16,-2 4 1-16,-25-4-20 0,46 13-23 15,-46-13-48-15,40 19-101 0,-40-19-245 16,0 0-105-16,0 0 147 0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7-03-09T02:32:36.516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CAF3F742-6B8C-4D33-9BCC-F2DB2CEB9BC6}" emma:medium="tactile" emma:mode="ink">
          <msink:context xmlns:msink="http://schemas.microsoft.com/ink/2010/main" type="writingRegion" rotatedBoundingBox="28386,18182 28401,18182 28401,18197 28386,18197"/>
        </emma:interpretation>
      </emma:emma>
    </inkml:annotationXML>
    <inkml:traceGroup>
      <inkml:annotationXML>
        <emma:emma xmlns:emma="http://www.w3.org/2003/04/emma" version="1.0">
          <emma:interpretation id="{6344F391-4D83-4260-9B7F-3369B2C5FAF6}" emma:medium="tactile" emma:mode="ink">
            <msink:context xmlns:msink="http://schemas.microsoft.com/ink/2010/main" type="paragraph" rotatedBoundingBox="28386,18182 28401,18182 28401,18197 28386,1819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6621462-A285-45C4-8FBA-39980361BD17}" emma:medium="tactile" emma:mode="ink">
              <msink:context xmlns:msink="http://schemas.microsoft.com/ink/2010/main" type="line" rotatedBoundingBox="28386,18182 28401,18182 28401,18197 28386,18197"/>
            </emma:interpretation>
          </emma:emma>
        </inkml:annotationXML>
        <inkml:traceGroup>
          <inkml:annotationXML>
            <emma:emma xmlns:emma="http://www.w3.org/2003/04/emma" version="1.0">
              <emma:interpretation id="{5DD34EE0-C0C3-4435-9929-5150A8FE7910}" emma:medium="tactile" emma:mode="ink">
                <msink:context xmlns:msink="http://schemas.microsoft.com/ink/2010/main" type="inkWord" rotatedBoundingBox="28386,18182 28401,18182 28401,18197 28386,18197"/>
              </emma:interpretation>
              <emma:one-of disjunction-type="recognition" id="oneOf0">
                <emma:interpretation id="interp0" emma:lang="en-US" emma:confidence="0">
                  <emma:literal>.</emma:literal>
                </emma:interpretation>
                <emma:interpretation id="interp1" emma:lang="en-US" emma:confidence="0">
                  <emma:literal>v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w</emma:literal>
                </emma:interpretation>
                <emma:interpretation id="interp4" emma:lang="en-US" emma:confidence="0">
                  <emma:literal>3</emma:literal>
                </emma:interpretation>
              </emma:one-of>
            </emma:emma>
          </inkml:annotationXML>
          <inkml:trace contextRef="#ctx0" brushRef="#br0">0 0 0</inkml:trace>
        </inkml:traceGroup>
      </inkml:traceGroup>
    </inkml:traceGroup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5:24.145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3989D1E4-1F76-44FA-BCE8-A399495C361F}" emma:medium="tactile" emma:mode="ink">
          <msink:context xmlns:msink="http://schemas.microsoft.com/ink/2010/main" type="inkDrawing" rotatedBoundingBox="15641,7085 15728,17221 15621,17222 15534,7086" semanticType="callout" shapeName="Other"/>
        </emma:interpretation>
      </emma:emma>
    </inkml:annotationXML>
    <inkml:trace contextRef="#ctx0" brushRef="#br0">-3-15 919 0,'0'-27'67'0,"0"27"1"0,0 0 13 16,0 0 4-16,0 0-31 0,0 0-1 0,0 0-40 15,0 0 7-15,0 0-11 0,0 0-4 0,0 0 15 16,0 0-17-16,0 37 15 0,0-37-34 0,6 46 15 15,-6-16-14-15,9 0 15 0,-1 3 4 0,-2 6-5 16,1 1 6-16,1 0-8 0,-4 5 7 0,4 2-7 16,-1 4 7-16,-3-1-8 0,2 9 9 0,0-3-9 15,-6-4 11-15,9 8-6 0,-9-2 10 0,6 4 11 0,0 4-25 16,-6 0 29-16,8 3-23 0,-8 2 8 0,4-4 7 16,-4 0-14-16,6-1 7 0,-6 2-12 15,0 0 9-15,0 2-10 0,0 3 9 0,0-2-11 31,0-1 11-31,0 4 6 0,0-2-24 0,0 5 24 0,-7-4-22 16,1 8 4-16,6 2 13 0,-9-3-13 0,9 1 11 16,-5-1-12-16,5-3 11 0,-7 4-11 0,7-3-4 15,0 0 25-15,0-1-22 0,0 2 22 0,0 1-7 16,-5 1-13-16,5 2 12 16,0-3-13-16,0 0 13 0,-6 2-14 0,6-7 13 15,0 8 1-15,-6-1-22 0,6-3 23 0,0 0-23 16,0-6 11-16,-4 1 10 0,4-2-11 0,0 6 11 15,0 4-12-15,-6-2 12 0,6 2-11 0,0-5 10 16,0 0 3-16,0 4-21 0,0-1 21 0,0-2-22 16,0 0 10-16,0 0 11 0,0 0-13 0,6-2 13 15,-6 1-12-15,0 3 11 0,0-4-11 16,0 3 11-16,0-3 5 0,0 0-22 0,0 2 22 16,0 3-22-16,0-1 7 0,0 3 11 0,0 3-11 15,0-3 11-15,0 0-12 0,0 2 10 0,0-1-11 16,4 2-5-16,-4-2 23 0,6 3-21 15,-6-4 21-15,0-1-4 0,6-1-13 0,-6 3 12 16,0-1-12-16,0 0 12 0,0 0-13 16,0-3 12-16,0 4 1 0,5 1-23 0,-5-3 23 15,6 3-21-15,-2-6 9 0,2 1 12 0,-1 0-12 16,1-3 11-16,1 1-11 0,-7-1 10 0,9-6-11 16,-9-1 12-16,9 2 5 0,-5-4-25 0,-4-2 26 15,9-2-26-15,-9 0 10 0,6-3 10 0,-6 3-11 16,5-1 11-16,-5-4-10 0,0-1 8 0,7 2-8 15,-7-5 8-15,0 2-8 16,5-4 8-16,-5 2-9 0,0-2 9 0,0-4 7 16,0 3-27-16,0-5 28 0,0 3-27 0,0-3 12 15,0 1 7-15,0 1-7 0,-5-3 7 0,5 5-7 16,-6-6 6-16,6-1-6 0,-4 0 7 0,4 0-7 16,0-5 6-16,-6 0-5 0,6-2 4 0,-5-1-5 15,5-2 6-15,-6 2-5 0,6-5 4 0,-4-1-3 16,4-2 1-16,-6-5-3 0,6 2 5 15,0-25 12-15,-9 41-31 0,9-41 33 0,-6 25-35 16,6-25 18-16,0 0 0 0,0 0-5 0,0 0-22 16,-4 27-29-16,4-27-29 0,0 0-119 0,0 0-209 15,0 0-49-15,-21-22 212 0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38.200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3695FA68-DB5B-4621-838F-9894609093F1}" emma:medium="tactile" emma:mode="ink">
          <msink:context xmlns:msink="http://schemas.microsoft.com/ink/2010/main" type="writingRegion" rotatedBoundingBox="13249,14386 20503,14076 20587,16056 13334,16366"/>
        </emma:interpretation>
      </emma:emma>
    </inkml:annotationXML>
    <inkml:traceGroup>
      <inkml:annotationXML>
        <emma:emma xmlns:emma="http://www.w3.org/2003/04/emma" version="1.0">
          <emma:interpretation id="{E1B2221A-6714-4551-915E-103A38E96A83}" emma:medium="tactile" emma:mode="ink">
            <msink:context xmlns:msink="http://schemas.microsoft.com/ink/2010/main" type="paragraph" rotatedBoundingBox="13249,14386 20503,14076 20587,16056 13334,163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171B829-3567-4BD8-B160-E6B6ED0EC6E2}" emma:medium="tactile" emma:mode="ink">
              <msink:context xmlns:msink="http://schemas.microsoft.com/ink/2010/main" type="line" rotatedBoundingBox="13249,14386 20503,14076 20587,16056 13334,16366"/>
            </emma:interpretation>
          </emma:emma>
        </inkml:annotationXML>
        <inkml:traceGroup>
          <inkml:annotationXML>
            <emma:emma xmlns:emma="http://www.w3.org/2003/04/emma" version="1.0">
              <emma:interpretation id="{5628F301-13C6-41F0-8CC2-4E4307CC53C8}" emma:medium="tactile" emma:mode="ink">
                <msink:context xmlns:msink="http://schemas.microsoft.com/ink/2010/main" type="inkWord" rotatedBoundingBox="13274,14969 13868,14944 13910,15911 13316,15937"/>
              </emma:interpretation>
              <emma:one-of disjunction-type="recognition" id="oneOf0">
                <emma:interpretation id="interp0" emma:lang="en-US" emma:confidence="1">
                  <emma:literal>A</emma:literal>
                </emma:interpretation>
                <emma:interpretation id="interp1" emma:lang="en-US" emma:confidence="0">
                  <emma:literal>a</emma:literal>
                </emma:interpretation>
                <emma:interpretation id="interp2" emma:lang="en-US" emma:confidence="0">
                  <emma:literal>t</emma:literal>
                </emma:interpretation>
                <emma:interpretation id="interp3" emma:lang="en-US" emma:confidence="0">
                  <emma:literal>AX</emma:literal>
                </emma:interpretation>
                <emma:interpretation id="interp4" emma:lang="en-US" emma:confidence="0">
                  <emma:literal>AU</emma:literal>
                </emma:interpretation>
              </emma:one-of>
            </emma:emma>
          </inkml:annotationXML>
          <inkml:trace contextRef="#ctx0" brushRef="#br0">30 963 832 0,'-32'15'152'0,"32"-15"-15"16,0 0-4-16,0 0-17 0,0 0-29 0,0 0-23 16,12-26-19-16,-12 26-11 0,9-40-5 0,-1 18-6 0,-2-10-1 15,0 3-6-15,1-2 2 0,-1-5-9 0,0 0 2 16,3-8-8-16,0-3 3 0,1-2-5 0,4-2 4 16,-4-4 6-16,-1 2-21 0,1 2 20 0,-1-3-20 15,2 5 7-15,-1 4 7 0,-1 1-4 0,0 8 3 16,-2 2-4-16,-2 3 4 15,1 3-5-15,-6 5 4 0,0 23-2 0,9-32 1 16,-9 32-1-16,0 0 1 0,0 0-2 0,0 0 1 16,0 0-1-16,0 0 0 0,0 0-2 0,0 0 1 15,0 0 1-15,0 0 0 0,12 36 2 0,-3-12-2 16,-9-24 3-16,14 49-4 0,-2-19 3 0,0 2-3 16,0 3 3-16,3 6-4 0,-2-2 4 15,5 5-4-15,0-2-8 0,2 3 24 0,-1 1-23 16,2-5 27-16,-2 2-7 0,-1-3-5 0,0 1 6 15,-5-5-10-15,5 0 3 0,-2 0-5 0,1 0 4 16,-2-3-5-16,-2-5 3 0,-1-2-2 0,-12-26 1 16,21 39-1-16,-21-39 0 0,12 28-1 0,-12-28 2 15,0 0-1-15,0 0 1 0,0 0-10 16,0 0-5-16,0 0-11 0,0 0-11 16,0 0-12-16,0 0-23 0,0 0-51 0,0 0-125 15,0 0-256-15,0 0 19 0,-21-36 282 0</inkml:trace>
          <inkml:trace contextRef="#ctx0" brushRef="#br0" timeOffset="218.78">65 751 1311 0,'0'0'168'15,"0"0"-138"-15,0 0-6 0,0 0-1 0,0 0 9 16,0 0 2-16,12-27-4 0,-12 27-4 15,27-16-5-15,-27 16-2 0,34-24-4 0,-34 24-6 16,40-25-2-16,-40 25-6 0,42-31 1 16,-42 31-2-16,42-28 1 0,-42 28-2 0,39-23-13 15,-39 23-19-15,38-14-25 0,-38 14-44 0,42-5-59 16,-42-25-125-16,0 30-223 0,48-16 60 0,-48 16 309 16</inkml:trace>
        </inkml:traceGroup>
        <inkml:traceGroup>
          <inkml:annotationXML>
            <emma:emma xmlns:emma="http://www.w3.org/2003/04/emma" version="1.0">
              <emma:interpretation id="{7FE916B6-384E-4D3B-9807-4EDA59E40F83}" emma:medium="tactile" emma:mode="ink">
                <msink:context xmlns:msink="http://schemas.microsoft.com/ink/2010/main" type="inkWord" rotatedBoundingBox="17290,14384 20510,14247 20587,16056 17367,16194"/>
              </emma:interpretation>
              <emma:one-of disjunction-type="recognition" id="oneOf1">
                <emma:interpretation id="interp5" emma:lang="en-US" emma:confidence="0">
                  <emma:literal>(-352,352)</emma:literal>
                </emma:interpretation>
                <emma:interpretation id="interp6" emma:lang="en-US" emma:confidence="0">
                  <emma:literal>(-382,352)</emma:literal>
                </emma:interpretation>
                <emma:interpretation id="interp7" emma:lang="en-US" emma:confidence="0">
                  <emma:literal>(-362,352)</emma:literal>
                </emma:interpretation>
                <emma:interpretation id="interp8" emma:lang="en-US" emma:confidence="0">
                  <emma:literal>(-352,362)</emma:literal>
                </emma:interpretation>
                <emma:interpretation id="interp9" emma:lang="en-US" emma:confidence="0">
                  <emma:literal>(-352,342)</emma:literal>
                </emma:interpretation>
              </emma:one-of>
            </emma:emma>
          </inkml:annotationXML>
          <inkml:trace contextRef="#ctx0" brushRef="#br0" timeOffset="3223.3495">4175 739 1241 0,'0'0'109'0,"0"38"-25"0,0-38-12 16,0 62-10-16,-11-32-19 0,11 8-6 0,-12-3-12 15,6 1-1-15,-3-1-11 0,0-2 0 16,1-1-10-16,2-3 0 0,-3 1-5 0,9-30 4 16,-18 41-4-16,18-41 3 0,-15 31-8 15,15-31-13-15,0 0-22 0,-22 26-23 0,22-26-44 16,0 0-63-16,0 0-209 0,0 0-131 0,0 0 92 16,0 0 420-16</inkml:trace>
          <inkml:trace contextRef="#ctx0" brushRef="#br0" timeOffset="3692.1534">4402 314 1400 0,'0'0'128'0,"0"0"-58"15,0 0-20-15,0 0-9 0,0 0-4 0,29-22-10 16,-29 22-8-16,44-24-7 0,-18 14-2 0,2-1-4 16,-1-4-1-16,1 4-2 0,-1-3-1 15,0 6-2-15,-4 0 1 0,-23 8-2 0,42-9-1 16,-42 9 1-16,30 0-7 0,-30 0-4 0,0 0-10 15,24 6-8-15,-24-6-18 0,0 0-11 16,0 0-26-16,0 0-26 0,19 36-44 0,-19-36-87 16,0 0-221-16,0 0 8 0,0 0 338 0</inkml:trace>
          <inkml:trace contextRef="#ctx0" brushRef="#br0" timeOffset="4347.5941">4974 11 1233 0,'31'0'175'0,"-31"0"-95"0,9-31-32 0,-9 31-21 16,0 0-14-16,22-29-6 0,-22 29-5 0,0 0 0 15,38-16-2-15,-38 16 1 0,35-7-2 0,-35 7 1 16,38 0 0-16,-38 0 0 0,34 0 0 15,-34 0 0-15,28 19 0 0,-28-19-2 0,19 25 2 16,-19-25-1-16,5 39 2 0,-5-14-2 0,-5-1 3 16,-2 1-2-16,-2 4 3 0,9-29-3 0,-27 45 4 15,15-20-5-15,12-25 2 0,-29 40-2 0,29-40 3 16,-27 30-3-16,27-30 2 0,0 0-2 0,-30 27 1 16,30-27-1-16,0 0 0 0,0 0-9 0,0 0-10 15,0 0-5-15,0 0 0 0,0 0 4 16,0 0 5-16,28-14 3 0,-28 14 2 15,30-11 3-15,-30 11 5 0,39-6 3 0,-39 6 0 0,40 0 1 16,-40 0 2-16,42 13 3 0,-42-13 8 16,34 18 8-16,-34-18 8 0,31 33 2 0,-31-33 2 15,22 36 1-15,-22-36-14 0,20 36 12 0,-20-36-13 16,6 34 22-16,-6-34-15 0,-8 33 7 0,8-33-15 31,-21 31-7-31,21-31-1 0,-32 30-6 0,32-30 0 16,-41 28-4-16,41-28 1 0,-41 21-2 0,41-21 1 15,-46 21-1-15,46-21-1 0,-48 19-3 0,21-11-3 16,2 0-4-16,-3 0-5 0,28-8-4 0,-45 6-5 16,45-6-6-16,-36 0-9 0,36 0-12 0,0 0-18 15,0 0-32-15,-25 0-29 0,25 0-59 0,0 0-74 16,0 0-192-16,37-19 51 0,-37 19 381 16</inkml:trace>
          <inkml:trace contextRef="#ctx0" brushRef="#br0" timeOffset="5423.3668">5617 351 860 0,'0'0'186'0,"0"0"-78"0,0 0-22 16,0 0-2-16,0 0-16 0,10 39-30 15,-10-39 20-15,20 30-38 0,-20-30 25 0,20 39-16 16,-20-39-6-16,21 39 3 0,-21-39-6 0,27 35-1 16,-27-35-10-16,21 28-3 0,-21-28-4 0,18 25 4 15,-18-25-1-15,0 0 0 0,0 0-1 0,27 25-2 16,-27-25-1-16,0 0 0 0,0 0 0 0,0 0 0 15,0 0 0-15,0 0-1 0,0 0 3 16,0 0 0-16,0 0 1 0,0 0 3 0,0 0 1 16,0 0-1-16,0 0 0 0,0-34-4 0,0 34-1 0,0-31-2 15,0 31 2-15,-8-48-2 0,8 19 2 0,-4-1-4 16,4 2-8-16,-6-5 22 0,6 0-17 0,0 2 23 16,-5-5-7-16,5 4-5 0,-6 0 2 15,6 4-4-15,0 1 4 0,0 2 0 0,0 25 2 0,0-37-3 16,0 37 2-16,0-34-3 0,0 34 1 0,0-31-2 15,0 31-1-15,0-30-2 0,0 30 1 0,0 0-1 16,6-27 0-16,-6 27 0 0,0 0-1 16,0 0-1-1,0 0 1-15,0 0 0 0,0 0 0 0,0 0 1 0,0 0-1 0,0 0-1 16,0 0 0-16,0 0 1 0,0 0-1 0,0 0 0 16,0 0 1-16,0 0-2 15,0 0 2-15,0 0-2 0,0 0 1 0,0 0 0 16,0 0 1-16,0 0 0 0,0 0 1 0,0 0-1 15,0 0 0-15,0 0-1 0,0 0 1 0,0 0 0 16,0 0 0-16,0 0 0 0,0 0-1 0,0 0 1 16,0 0-1-16,0 0 0 0,0 0 1 0,0 0-2 15,0 0 1-15,0 0 0 0,0 0-1 16,0 0 2-16,0 0 0 0,0 0 0 0,0 0 0 16,0 0-1-16,0 0-1 0,0 0 1 0,0 0 1 15,0 0-1-15,0 0 0 0,0 0 0 0,0 0 0 16,0 0 0-16,0 0 0 0,0 0 0 15,0 0 0-15,0 0-1 0,0 0 0 0,0 0 1 16,0 0 0-16,0 0 0 0,0-31 1 0,0 31-2 16,-9-25 1-16,9 25 0 0,0 0 0 15,-6-33 0-15,6 33 0 0,0 0 0 0,-6-34 2 16,6 34-3-16,0 0 1 0,0-28 0 0,0 28-1 16,0 0 1-16,-4-24 0 0,4 24-1 0,0 0 1 15,0-27-1-15,0 27 0 0,0 0 1 0,0 0 1 16,0 0 0-16,0 0-1 0,0 0 0 0,0 0-1 15,0 0 1-15,0 0 1 0,0 0-2 0,0 0 1 16,0 0 0-16,0 0-1 16,0 0 2-16,0 0-1 0,0 0 1 0,0 0-1 15,0 0-1-15,0 0 1 0,0 0-1 0,0 0 1 16,0 0 1-16,0 0-1 0,0 0 0 0,0 0 0 16,0 0 0-16,0 0 0 0,0 0 0 0,0 0-1 15,0 0 1-15,0 0 0 0,0 0-1 0,0 0 1 16,0 0 0-16,0 0-1 0,0 0-1 15,0 0 1-15,0 0 1 0,25 0-1 0,-25 0 1 16,30 11 1-16,-30-11-2 0,45 0 1 0,-17 0 1 16,6 0-1-16,-3-10 0 0,5 7 0 0,0-5-1 15,4 0 1-15,-1 3-1 0,4-6 1 0,-3 2 0 16,2 1 0-16,1-2 0 0,-1 5 0 16,1 0 0-16,-6-5 1 0,-1 6-1 0,-2-3 0 15,-4 2-1-15,-2 5 1 0,-3-5-3 16,-25 5-1-16,39-4-4 0,-39 4-4 0,0 0-6 15,28 0-5-15,-28 0-8 0,0 0-11 0,0 0-24 16,0 0-41-16,0 0-88 0,0 0-287 0,0 0-35 16,0 0 136-16</inkml:trace>
          <inkml:trace contextRef="#ctx0" brushRef="#br0" timeOffset="11519.0631">6258 173 292 0,'0'0'97'0,"0"0"12"0,0 0 1 0,0 0 5 15,-32 22-10-15,32-22-1 0,0 0-7 16,0 0 0-16,0 0-12 0,0 0-8 0,-30 0-11 15,30 0-9-15,0 0-12 0,0 0-9 0,0 0-6 16,0 0-9-16,0-28-2 0,0 28-5 0,0 0-2 16,12-29-4-16,-12 29-3 0,0 0-1 0,28-32-1 15,-28 32-2-15,31-16 1 0,-31 16-2 0,45 0 0 16,-21 0 0-16,1 11-1 0,0 3 1 16,-25-14-1-16,42 35 3 0,-24-6-3 0,0-2 4 15,-3 6-3-15,-5-1 7 0,-1 4-5 0,-3 4 6 16,-6-6-6-16,0 4-11 0,-8-2 26 15,-2 3-26-15,-3-5 25 0,-5 4-13 0,-3-4-4 16,-3-1 3-16,-3-2-4 0,-1-3 4 0,0-7-3 16,-2-3 2-16,3-3-1 0,3-3 0 0,24-12 0 15,-44 17 1-15,44-17-1 0,-37 4 1 16,37-4-1-16,-29-8-2 0,29 8-2 0,0 0-1 16,-25-32 1-16,25 32 0 0,-7-29 3 0,7 29-2 15,0-39 4-15,0 39-4 0,19-43 5 0,-19 43-4 16,30-42 4-16,-30 42-3 0,43-38 2 0,-43 38-1 15,44-31 1-15,-17 18-2 0,-27 13 2 0,52-20-2 16,-26 15 2-16,0-2-1 0,1 7 2 16,0 0 1-16,-2 0 3 0,2 12 2 15,-2-1-1-15,-25-11 2 0,41 30-8 0,-41-30 2 16,26 33-4-16,-26-33 2 0,23 37-2 0,-23-37 2 16,18 35-1-16,-18-35-1 0,14 34-1 0,-14-34-14 15,12 30-28-15,-12-30-34 0,17 24-86 0,-17-24-134 16,0 0-209-16,0 0 41 0,-15-35 372 0</inkml:trace>
          <inkml:trace contextRef="#ctx0" brushRef="#br0" timeOffset="12128.5113">6848-697 821 0,'0'0'50'0,"29"21"-13"15,-29-21-3-15,0 0 13 0,35 27 12 16,-35-27 0-16,37 35 6 0,-9-7 8 0,-28-28-17 0,48 58-14 16,-29-30 36-16,9 17-32 0,-10-4 26 15,8 12-14-15,-9-11-20 0,4 12 2 16,-4-4-17-16,-1 4 2 0,-6 1-12 0,4 5 3 16,-7 1-9-16,1-5 3 0,-8 4-8 0,0-5 4 15,0-1-7-15,-6 2 4 0,0-4-5 0,-6 0-6 16,1-4 20-16,0-1-20 0,-1 2 20 0,-2-6-9 15,-1 0-6-15,0-9 5 0,-2 1-3 0,0-6 3 16,-1 0-3-16,-1-4 1 0,19-25-1 16,-34 44 0-16,34-44 0 0,-27 36 1 15,27-36-1-15,-25 29 1 0,25-29-6 0,-26 27-4 16,26-27-10-16,-20 26-7 0,20-26-8 0,0 0-9 16,-20 35-20-16,20-35-22 0,0 0-53 0,-25 0-89 15,25 0-255-15,0 0 13 0,0 0 299 0</inkml:trace>
          <inkml:trace contextRef="#ctx0" brushRef="#br0" timeOffset="640.665">1454-593 1116 0,'-12'-43'311'0,"12"43"-260"0,-27 0-19 0,27 0-7 16,-27 7-10-16,27-7-9 0,-32 25-6 0,32-25 3 15,-39 51-5-15,17-19-13 0,1 11 29 0,-1 7-26 16,-2 5 28-16,0 6-4 0,0 6-6 16,5 11 11-16,-1-1-11 0,7 11 10 15,0-1-15-15,5 3 11 0,1 3-16 0,7 1-4 16,0-6 18-16,0 6-13 0,10-11 26 0,2 0-1 15,4-10-7-15,7-1 10 0,-1-11-10 0,3-5 5 16,2-8-6-16,0-8 2 0,1-3-9 0,-1-3 1 16,-2-5-5-16,1-1-1 0,-4-4-2 0,-22-24 2 15,46 39-4-15,-46-39 3 0,37 25-2 0,-37-25 1 16,29 15-1-16,-29-15 1 0,0 0-1 16,26 11-6-16,-26-11-11 0,0 0-8 0,0 0-18 15,0 0-8-15,0 0-23 0,0 0-27 16,0 0-112-16,0 0-309 0,0 0 56 0,0 0 202 15</inkml:trace>
          <inkml:trace contextRef="#ctx0" brushRef="#br0" timeOffset="1394.2049">1481 356 1135 0,'0'0'209'0,"0"0"-127"15,0 0-27-15,0 0-7 0,0 0-1 16,0 0-5-16,0 0-6 0,0 0-11 0,0 0-5 16,33 22-6-16,-33-22-3 0,31 0-3 15,-31 0-3-15,33 0-3 0,-33 0 0 0,34-10-3 16,-34 10 1-16,32-4 0 0,-32 4-1 0,32-11-5 16,-32 11-17-16,31-5-13 0,-31 5-25 0,31 0-19 15,-4 7-24-15,-27-7-48 0,37 0-80 0,-37 0-216 16,0 0 39-16,45-7 221 0</inkml:trace>
          <inkml:trace contextRef="#ctx0" brushRef="#br0" timeOffset="1941.1404">2037 31 1105 0,'0'0'114'16,"0"0"-65"-16,0-38-8 0,0 38-2 0,36-16-10 16,-36 16-6-16,37-8 0 0,-11 8 2 0,-26 0-2 15,43 0 0-15,-43 0 0 0,47 3 1 0,-47-3-3 16,45 13-1-16,-45-13-4 0,37 17 0 16,-37-17-4-16,29 29 2 0,-29-29 0 0,19 28 2 15,-19-28-1-15,9 37 1 0,-9-37-5 16,-6 37 0-16,6-37-7 0,-19 46 1 0,19-46-6 15,-27 42 2-15,27-42-2 0,-32 37 2 0,32-37-2 16,-29 28 2-16,29-28-1 0,-30 21 0 0,30-21 0 16,-28 21 0-16,28-21-5 0,0 0-1 0,-35 20-4 15,35-20-1-15,0 0-5 0,0 0-4 0,0 0-11 16,0 0-5-16,0 0 2 0,0 0 11 0,0 0 8 16,0 0-7-16,27-11-11 0,-27 11-11 15,39-7-1-15,-39 7 15 0,36 0 14 0,-36 0 10 16,37 18 4-16,-37-18 2 0,34 30 19 15,-34-30-16-15,31 34 30 0,-16-8-22 0,-15-26 27 16,24 56-4-16,-24-35 8 0,6 12 2 0,-6-4-11 16,0 5 2-16,-10-7-7 0,5 6 4 0,-8-5-9 15,-1 0-1-15,-4 1-7 0,-1-5 1 0,19-24-3 16,-40 44 3-16,40-44-4 0,-43 30 0 16,43-30-6-16,-42 18-1 0,42-18-3 0,-40 3-1 15,40-3 0-15,-42 0-2 0,42 0 1 0,-43-3 0 16,43 3 0-16,-43-9-6 0,43 9-5 0,-37-14-8 15,37 14-11-15,-24-20-11 0,24 20-15 0,-15-22-22 16,15 22-27-16,-6-36-53 0,30 36-125 16,-24 0-184-16,16-43 21 0,-16 43 324 15</inkml:trace>
          <inkml:trace contextRef="#ctx0" brushRef="#br0" timeOffset="2457.0847">2567 483 1042 0,'0'0'113'0,"0"0"-24"0,0 0-8 16,8 32-9-16,-8-32-27 0,0 43-8 15,0-43-7-15,12 41 4 0,-12-41-6 0,17 45 3 16,-17-45-4-16,27 50 0 0,-27-50-8 0,29 42-3 15,-29-42-6-15,29 39 0 0,-29-39-3 16,30 33 1-16,-30-33-3 0,28 21-1 0,-28-21-2 16,26 15-1-16,-26-15-1 0,0 0 0 0,25 7 0 15,-25-7 1-15,0 0 0 0,0 0 1 0,0 0 5 16,0 0 1-16,0 0 2 0,18-27-1 0,-18 27-4 16,0-39-3-16,-5 12 0 0,-1 0-3 0,-1-4 2 15,2 0-2-15,0-3 3 0,0-2-2 16,-1-2 3-16,2-3-5 0,-2 4-10 0,1-1 20 15,-1-5-20-15,-1 5 22 0,1-4-7 0,0 3-4 16,0 6 3-16,1 0-3 0,5 4 4 0,0 29-4 16,-7-40 7-16,7 40 0 0,0-32 4 15,0 32-1-15,0 0-1 0,19-31-2 0,-19 31 0 16,0 0-2-16,30-33 2 0,-30 33-4 0,33-18 1 16,-33 18-1-16,43-27-1 0,-18 18 0 15,2-6 1-15,4 2-1 0,1-3 1 0,5 2 0 16,6 0-1-16,-4-2-2 0,4 6 0 0,-6-7-1 15,5 5 2-15,-2-5-1 0,0 1 0 0,-1 2-4 16,4 1-5-16,-4 2-9 0,1 0-10 0,-1-3-16 16,-1 10-20-16,-9-12-35 0,14 27-53 0,-36-40-117 15,26 29-251-15,-33 0 46 0,37 0 309 16</inkml:trace>
          <inkml:trace contextRef="#ctx0" brushRef="#br0" timeOffset="3004.5302">3146 307 1150 0,'0'0'163'15,"14"-26"-97"-15,-14 26-18 0,9-31-8 0,-9 31-17 16,0 0-11-16,22-34-8 0,-22 34-1 0,0 0-2 16,33-17 0-16,-33 17 0 0,37 0 0 0,-37 0 0 31,41 18-1-31,-41-18 7 0,44 33 1 0,-44-33 6 0,35 42-1 15,-21-12 3-15,-4 1-4 0,1 2-7 16,-5 0 28-16,-2 7-27 0,-4-5 24 0,-4 2-12 16,-5-1-10-16,0 7 5 0,-3-9-7 0,-5 1 4 15,1-3-5-15,1 0 4 0,-4-8-7 0,1 1 2 0,18-25-3 16,-37 37 0-16,37-37 0 0,-35 26 2 0,35-26-3 16,-28 11 1-16,28-11 0 0,0 0 0 0,-31-7 0 15,31 7-1-15,0 0 0 0,-19-25-2 16,19 25 2-16,0-26-1 0,0 26 1 0,9-37-1 15,-9 37 1-15,19-44-1 0,-4 17 3 0,0 5-4 16,3-6 4-16,1 5-5 0,5-4 4 0,-1 4-2 16,4-2 2-16,-1 6-2 0,-1 1 2 0,0 5-4 15,-1 5 3-15,-24 8-1 0,45-15 0 0,-45 15 1 16,37 0-1-16,-37 0 0 0,34 19-3 16,-34-19-13-16,31 29-14 0,-31-29-21 15,24 36-46-15,-24-36-47 0,28 51-104 0,-28-51-150 16,17 39-74-16,8-8 210 0</inkml:trace>
        </inkml:traceGroup>
      </inkml:traceGroup>
    </inkml:traceGroup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2:54.576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 contextRef="#ctx0" brushRef="#br0">8325 49 938 0,'0'0'103'0,"-34"14"-45"16,34-14-5-16,0 0-5 0,-28 0-15 0,28 0-8 16,-29 0 2-16,29 0 6 0,-29 0 3 0,29 0 1 15,-30-8 1-15,30 8-4 0,-30 0-6 0,30 0-3 16,-28 0-5-16,28 0-3 0,-33 0-3 0,33 0-3 16,-39 0-3-16,39 0-2 0,-38 9 1 15,38-9 1-15,-38 7 3 0,38-7 1 0,-43 0 2 16,18 5-2-16,25-5-1 0,-46 0 0 0,46 0-1 15,-48 0 0-15,48 0 0 0,-47 5-1 0,47-5-2 16,-44 0-1-16,44 0-2 0,-44 5-1 0,44-5-2 16,-46 5-1-16,22-5 1 0,-1 7-1 0,25-7 2 15,-48 7-1-15,48-7 0 0,-48 7 0 16,48-7 0-16,-46 7 0 0,46-7 1 0,-46 7 0 16,46-7 1-16,-43 0 0 0,43 0 0 0,-43 6-1 15,43-6-1-15,-43 0 0 0,43 0 2 0,-44 4-1 16,44-4 0-16,-47 0-2 0,20 0 0 0,3 8 1 15,-3-8-1-15,27 0 1 0,-47 7 0 0,18-7-2 16,3 7 2-16,-1-7-1 0,2 4 0 16,-2-4 1-16,-1 0-1 0,-1 4 1 15,1-4 1-15,0 0-1 0,1 0 3 0,-3 0-1 16,0 0 1-16,-2 0 0 0,2 7-1 0,-1-7 0 16,-1 0-2-16,0 6 0 0,-1-6-1 0,0 0 0 15,2 5 1-15,0-5-1 0,-2 0 1 0,2 7-1 16,-1-7 0-16,0 0 0 0,0 0 1 0,1 0-1 15,-3 0 1-15,1 0-1 0,-1 4 2 0,3-4 0 16,-4 0 1-16,4 0 2 0,0 0-2 16,-3 0 0-16,2 0-1 0,-2-4 0 15,1 4-1-15,-1 0 0 0,-2 0-1 0,2-7-1 16,-3 7 2-16,0 0 0 0,0 0-1 0,1 0 2 16,2 0-2-16,-2 0 0 0,-1 0 1 0,1 0-1 15,2 0 0-15,-3 7 1 0,-1-7 0 0,3 0-1 16,-3 0 0-16,4 0 0 0,-1 4 0 15,-1-4 1-15,3 0 0 0,-1 0 1 0,1 4 1 16,-1-4 0-16,3 0 1 0,-5 0-1 0,5 0 0 16,-4 0-2-16,3 0 0 0,-3 0 0 0,3 0-2 15,-3 0 3-15,1 0-2 0,1 0 1 0,-1 0 0 16,1 0-2-16,-1 0 2 0,2 0 0 0,0 0 0 16,0 0 0-16,-1 0 0 0,-3 0-1 0,2 0 1 15,0 10-1-15,-1-10 0 0,3 4 1 16,-3-4-1-16,3 5 0 0,-3-5 1 0,4 0-2 15,-3 7 3-15,3-7-1 0,-4 0 0 16,3 0-1-16,-3 0 0 0,1 0 1 0,-1 0 0 16,-3 0 1-16,1 0-1 0,-2 0 0 0,1 0-1 15,0 0 0-15,1 0 0 0,0 0 0 0,-2 0 1 16,-1 0-1-16,1 0 1 0,-4 0-1 0,2 0 0 16,0 0 0-16,-2 0 0 0,3 0 1 15,0 0-1-15,-3 4 2 0,1-4-1 0,2 0-1 16,-3 0 0-16,3 0 0 0,-4 0 0 0,0 0 1 15,-2 0 0-15,-1-4 0 0,1 4-1 0,0-7 0 16,3 7 0-16,-2 0 2 0,1-5-1 0,-2 5 0 16,2 0-1-16,0-6-1 0,-2 6-1 15,3 0 0-15,-4 0 0 0,3 0 2 16,1 0 1-16,-2 0 0 0,0 0 0 0,1 0-1 16,-3 0 0-16,-2 0-1 0,2 0 2 0,-5 0-1 15,3 0 0-15,1 0 0 0,2 0 0 0,0 0 1 16,-1 0-1-16,3 0-1 0,-4 0-1 0,4 0 0 15,-3 0 1-15,7 0 1 0,-4 0 1 0,3 0-1 16,0 0-1-16,-2 0 0 0,1 0 0 0,-3 6 1 16,4-6 1-16,-4 3-1 0,2-3 1 15,0 9-1-15,-2-9-1 0,2 4 0 16,-2-4 1-16,0 8-2 0,4-8 2 0,1 9 0 16,-2-9 0-16,3 10-1 0,1-10 0 0,2 6-1 15,3-6 1-15,-1 5 1 0,3-5-1 0,1 0 2 16,-1 0-2-16,2 0 1 0,-2 0 0 0,3-5 0 15,2 5 0-15,1-3 0 0,1 3-1 0,-1-8 0 16,25 8 1-16,-46-7 0 0,46 7 0 16,-39-7 1-16,39 7-2 0,-30-5 1 0,30 5-1 15,-26-3 1-15,26 3 0 0,-26 0 1 16,26 0-1-16,0 0 1 0,-23 0-2 0,23 0 1 16,0 0 0-16,0 0-1 0,0 0 2 0,0 0 0 15,0 0-1-15,0 0 1 0,0 0-1 0,0 0-1 16,0 0 2-16,0 0-2 0,0 0 1 15,0 0-1-15,0 0 1 0,0 0-1 0,0 0 0 16,0 0 1-16,0 0-2 0,0 0 1 0,0 0 0 16,-26 32 0-16,26-32 2 0,-9 46-3 0,5-18 4 15,4 6-4-15,0 6 2 0,0 1-3 0,0 5 4 16,0 7-5-16,0 4 6 0,0 1-6 0,0 6-6 16,-6-1 16-16,6 8-15 0,-5 5 15 0,5-3-4 15,0 5-7 1,0 4 8-16,0 0-8 0,0 1 8 15,0-1-9-15,0-2 8 0,0-1-8 0,0-6-2 16,0 6 14-16,0-5-12 0,0 2 14 0,0-6-5 16,0 6-7-16,-6-6 6 0,6 0-6 0,-4 5 6 15,4-6-6-15,-9 1 6 0,3 0-7 0,2-6 7 16,-2 3 6-16,0-1-16 0,6-7 17 0,-9 5-16 16,9-7 4-16,-8-1 4 0,2-4-3 15,0-2 4-15,1-2-5 0,-1 0 5 0,1-3-5 16,-1-6 4-16,0 2-4 0,2-5 4 0,-4 0-3 15,8-4 3-15,-9-3-3 0,9-4 3 16,0-25-2-16,-10 41 1 0,10-41-2 0,0 28 2 16,0-28-1-16,0 0 2 0,-5 27-1 0,5-27 0 15,0 0 0-15,0 0 0 0,0 0 0 0,0 0-1 16,0 0 1-16,0 0 0 0,0 0 0 16,0 0 1-16,0 0-2 0,0 0 1 0,0 0 1 15,0 0-2-15,0 0 0 0,0 0 1 0,0 0-1 16,23 23 2-16,-23-23-1 0,0 0 0 0,0 0 1 15,0 0-2-15,31 17 0 0,-31-17 2 0,0 0-1 16,37 11 1-16,-37-11-1 0,33 3 0 0,-33-3-1 16,40 8 2-16,-16-8-1 0,1 0 1 15,2 6-1-15,0-6-1 0,1 0 0 0,-3 5 1 16,7-5 0-16,-5 0 1 0,4 8 0 0,0-8 0 16,2 0-1-16,1 7-10 0,0-7 10 0,-1 10-9 15,3-6 8-15,-4 3 2 0,4 1-1 16,1-2 2-16,-1 3 14 0,6 1-15 0,-5-2 13 15,5-1-14-15,-1 1 0 0,0-3-1 0,-1 1 2 16,3 0 0-16,0 2-1 0,0-1 1 16,0-3-1-16,0-4 0 0,-1 9 0 0,0-9-1 15,0 10 0-15,-2-4 1 0,3 1 0 0,-1-5 1 16,1 5 0-16,-3-7 0 0,2 8-3 0,2-8 2 0,1 6 0 16,2-6 0-16,-2 0 0 0,3 0 0 0,-2 6 0 15,0-6-1-15,2 0 1 0,-1 0 0 0,5 0-2 16,-4 0 3-16,1 0-1 0,-3 0-1 15,2 0 1-15,-3 0 0 0,2 0 0 0,1 0 0 0,2-6 0 0,-2 6 1 16,1 0 0-16,2 0 0 0,-2 0-1 16,3 0 0-16,0 0 0 0,-3 0 0 0,3 6 1 15,-1-6-2-15,2 0 0 0,0 0 0 0,-1 0 1 16,-3 0 0 0,0 0 1-16,-2 5-1 0,3-5 1 0,-3 0-1 0,4 0-1 15,-7 0 1-15,9 0 0 0,-3 0 2 16,-1 0-1-16,6 0-1 0,-4 0 0 0,-3 0 0 15,2 0-1-15,-1 4 2 0,-1-4-1 0,1 0 0 16,0 0 1-16,-3 0-2 0,0 0 1 0,-1 0 0 16,-2 0 0-16,2 0 0 0,1 0 1 0,-4 0-2 15,2 0 1-15,-1 0 1 0,2 0-2 16,3 0 2-16,-2 0 3 0,2-7-1 0,-1 7 1 16,-1 0 0-16,2-6-2 0,0 6-1 15,-4 0-1-15,7-6 0 0,-4 6 0 0,0 0 0 16,-3-4 0-16,1 4 0 0,-3-6 1 0,2-1-2 15,1 7 1-15,-3-9 0 0,2 9 3 0,-2-11 0 16,2 2 2-16,3 4-2 0,-4-6-1 0,7 3-1 16,-2 2 0-16,0 0 0 0,-4-1 0 0,4 1-3 15,0-1 2-15,2 3-1 0,-1 4 0 16,0-11 2-16,0 11 0 0,-1 0 0 0,-2-4-1 16,2 4 0-16,0 0-1 0,-2 0-1 0,1 0 2 15,2 0-1-15,1 0 1 0,2 0 0 16,-2 0-1-16,-1 0 0 0,-1 0 1 0,0 0 0 15,-1-8 1-15,2 8 1 0,-3 0-10 0,2-5 11 16,0 5-11-16,-2 0 11 0,0 0-3 0,-1-4 0 16,-1 4 0-16,2 0-1 0,2 0 1 15,1 0 0-15,2-6 1 0,-2 6-2 0,-2-6 2 16,3 6-1-16,-4-9 0 0,1 9 0 0,0-9 1 16,0 6 1-16,1-5 1 0,-1 1 8 0,-2 0-9 15,0-1 7-15,-1-1-9 0,-3 3 0 0,-1 1 0 16,1-3 0-16,0 2 0 0,0-2 0 0,1 0 0 15,-2 5 0-15,-1-5 0 0,1 3 0 0,0 5 1 16,3-6-2-16,-1 0 1 16,0 1-1-16,-4 5 1 0,1-6 1 0,-2-1-2 15,-2 7 2-15,0-6-2 0,-1-2 1 0,-2 4-1 16,-3 0 1-16,0 4 1 0,-1-10-2 0,-1 10 2 16,-3-5-2-16,1 5 1 0,-25 0 0 0,45-11 1 15,-45 11-1-15,40 0 0 0,-40 0 0 0,38-5-1 16,-38 5 2-16,32 0-2 0,-32 0 1 15,0 0 0-15,32 0 0 0,-32 0 0 0,0 0 1 16,0 0 0-16,0 0-2 0,0 0 1 0,0 0-1 16,0 0 1-16,0 0 1 0,0 0 0 0,0 0 1 15,0 0 0-15,0 0 0 0,0 0 1 16,0 0-2-16,0 0 0 0,0 0 0 0,0 0 0 16,0 0-1-16,14-33 0 0,-14 33 0 0,0-39 2 15,0 12-2-15,0-2 3 0,-5-3-4 16,5-2 3-16,-7 0-3 0,1-10 4 0,2 1-4 15,-2-8 3-15,1-2-4 0,-2-2 4 0,1-2-4 16,0-4 4-16,-2-3-4 0,-1-2-3 0,2 1 13 16,-2-7-14-16,2-7 14 0,1-1-5 0,-3 1-5 15,1 2 6-15,4-4-6 0,-4 0 7 0,1-1-8 16,1-1-5-16,1 5 13 0,5-3-11 0,-7 9 11 16,7-4 0-16,-4 8-8 15,4 2 7-15,0 3-7 0,0 4 6 0,0-4-6 16,0 5 6-16,0 1-4 0,0 6 3 0,0 0-4 15,0 4 3-15,0 3-3 0,6 3 3 0,-6 0-4 16,5 4 0-16,-5 2 15 0,0 2-17 0,0 7 17 16,0 0-12-16,0-2-1 0,0 5 3 0,0 23-3 15,0-41 2-15,0 41-1 0,0-33 1 16,0 33-2-16,-8-30 2 0,8 30-3 0,-8-29 2 16,8 29-1-16,-4-35 3 0,4 35-2 0,-8-37 1 15,8 37-2-15,0-52 2 0,0 32-3 0,-6-10 3 16,6 7-2-16,0 23 3 0,0-44-3 0,0 44 2 15,-6-33-2-15,6 33 2 0,-6-34-2 0,6 34 2 16,0-25-1-16,0 25 0 0,0 0-1 16,0 0 2-16,-12-24-2 0,12 24 2 15,0 0 0-15,0 0-2 0,0 0 1 0,0 0 0 16,0 0 1-16,0 0-1 0,0 0 0 0,0 0 1 16,0 0-4-16,0 0 3 0,0 0 0 0,0 0 0 15,0 0 2-15,0 0-1 0,0 0-1 0,0 0 0 16,0 0-1-16,0 0 1 0,0 0 0 0,0 0 0 15,0 0 0-15,0 0-1 0,0 0 2 0,0 0-2 16,0 0 2-16,0 0 0 0,0 0 0 16,0 0-1-16,0 0 1 0,0 0-1 0,0 0-1 15,0 0 1-15,0 0-2 0,0 0 3 0,0 0-1 16,-7-31 0-16,7 31 1 0,0 0 1 16,0 0-2-16,0-25 0 0,0 25 0 0,0 0-1 15,0 0 1-15,0 0 0 0,0 0 0 0,0 0-1 16,0 0 1-16,0 0-1 0,0 0 0 15,0 0 1-15,0 0 0 0,0 0 1 0,0 0 0 16,0 0-2-16,0 0 2 0,0 0 0 0,0 0-2 16,0 0 3-16,0 0-3 0,0 0 0 0,0 0 1 15,0 0 0-15,0 0 0 0,0 0 1 0,0 0 0 16,0 0-2-16,0 0 1 0,0 0 0 0,0 0 0 16,0 0 1-16,0 0-2 0,-7-27 1 15,7 27-1-15,0 0 1 0,0 0-1 16,0-30 2-16,0 30-1 0,0 0 0 0,0 0-1 15,0-33 1-15,0 33-1 0,0 0 2 0,0 0-1 16,0 0 0-16,0 0 1 0,0 0-1 0,0 0 1 16,0 0-2-16,0 0 1 0,0 0-1 0,0 0 1 15,0 0 1-15,0 0-1 0,0 0 0 0,0 0 1 16,0 0-3-16,0 0 3 0,0 0 0 0,0 0-1 16,0 0 1-16,0 0-2 0,0 0 0 15,0 0 1-15,0 0 1 0,-32-8-1 0,32 8 0 16,0 0 0-16,-29 0-1 0,29 0 0 0,-27 7-1 15,27-7 2-15,-33 10-1 0,33-10 1 0,-36 10 1 16,36-10-1-16,-40 11 0 0,40-11 1 16,-43 6-1-16,43-6-1 0,-45 7-2 0,45-7 1 15,-44 0-1-15,44 0-1 0,-46 0-1 16,46 0-3-16,-44 0-2 0,44 0-3 0,-34-8-4 16,34 8-11-16,-28 0-17 0,28 0-34 0,0 0-57 15,-48-16-125-15,48 16-293 0,0 0 47 0,0 0 247 16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3:32.295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7F5F8665-282F-437B-A99F-FFE06A8E469B}" emma:medium="tactile" emma:mode="ink">
          <msink:context xmlns:msink="http://schemas.microsoft.com/ink/2010/main" type="inkDrawing" rotatedBoundingBox="13043,9291 14888,15113 12097,15998 10251,10176" hotPoints="12075,11970 14973,13007 13936,15904 11039,14868" semanticType="enclosure" shapeName="Square">
            <msink:sourceLink direction="with" ref="{6C108EDF-A757-4DF8-810B-DE5FB61EEE7B}"/>
            <msink:sourceLink direction="with" ref="{25035853-62BA-43AF-BC9B-27EB15AEE71D}"/>
            <msink:sourceLink direction="with" ref="{720D179F-26A0-4445-939A-977AD84FD71F}"/>
            <msink:sourceLink direction="with" ref="{AD08B8BB-2387-44E8-BD96-14326E61B52C}"/>
            <msink:sourceLink direction="with" ref="{ED418F6D-2D29-4A6C-A4D6-CDD2A67679ED}"/>
          </msink:context>
        </emma:interpretation>
      </emma:emma>
    </inkml:annotationXML>
    <inkml:trace contextRef="#ctx0" brushRef="#br0">39 17 134 0,'0'0'76'0,"0"0"-1"0,-30 0 16 0,30 0-9 0,0 0 4 15,0 0-1-15,0 0 8 0,0 0-11 16,0 0 4-16,-13-21-11 0,13 21-2 15,0 0-6-15,0 0-5 0,0 0-10 0,0 0-8 16,0 0-9-16,0 0-10 16,0 0-6-16,0 0-7 0,0 0-4 0,0 0-3 15,0 0-1-15,0 0-1 0,0 0 0 16,0 0 2-16,0 0 4 0,0 0 4 0,0 0 2 16,27 17 1-16,-27-17-5 0,0 0 0 0,0 0 5 15,25 32 5-15,-25-32 0 0,13 23 0 0,-13-23-8 16,17 30-3-16,-17-30-2 0,16 32 4 0,-16-32-1 15,19 31-13-15,-19-31 29 0,20 34-32 0,-20-34 28 16,21 36-17-16,-21-36-3 0,19 36 3 0,-19-36-3 16,18 40 1-16,-18-40-2 0,18 38 1 0,-18-38-2 15,18 36 3-15,-18-36-3 0,16 37 4 0,-16-37-4 16,24 39 3-16,-24-39-2 0,19 37 2 16,-19-37-3-16,21 35 3 0,-21-35-3 0,21 39 3 15,-21-39-4-15,22 42 2 0,-22-42-2 0,19 41 2 16,-19-41-3-16,15 42 3 0,-15-42-2 15,20 40 3-15,-20-40-3 0,22 39 2 0,-22-39-2 16,19 37 4-16,-19-37-2 0,21 43 5 0,-21-43-3 16,21 40 2-16,-21-40-3 0,22 45 0 0,-22-45-3 15,26 41 1-15,-26-41-1 0,22 41 2 16,-22-41-2-16,24 42-17 0,-24-42 26 0,27 45-25 16,-27-45 26-16,23 44-8 0,-9-21-3 0,-14-23 3 15,21 46-3-15,-21-46 4 0,19 41-5 0,-19-41 4 16,19 42-2-16,-19-42 1 0,20 39-2 0,-20-39 2 15,20 40-2-15,-20-40 2 0,20 36-2 16,-20-36 3-16,19 34-2 0,-19-34 2 16,24 34-3-16,-24-34 2 0,19 33 0 0,-19-33 0 15,20 39 0-15,-20-39 0 0,19 43-2 0,-19-43 3 16,21 36-3-16,-21-36 2 0,18 37-1 0,-18-37 2 16,19 41-3-16,-19-41 3 0,19 35-2 0,-19-35 3 15,18 43 4-15,-18-43 3 0,21 42-1 0,-21-42 0 16,19 43-8-16,-19-43 0 0,20 40-2 0,-20-40 3 15,21 43-2-15,-21-43-13 16,25 36 24-16,-25-36-24 0,22 44 22 0,-22-44-7 16,23 42-4-16,-23-42 4 0,20 43-2 0,-20-43 2 15,21 43-3-15,-21-43 2 0,20 45-2 0,-10-18 4 16,0-3-5-16,-10-24 4 0,21 47-4 0,-21-47 3 16,23 46-2-16,-13-21 3 0,2 1-3 0,-12-26 2 15,24 45-1-15,-24-45 1 0,22 45-2 0,-22-45 4 16,27 49-6-16,-14-23 6 0,5-2-3 15,-3 3 1-15,0 1 0 0,3-3 0 0,-2 3-3 16,-1-1 4-16,1 2-5 0,1 1 5 0,-2 3-4 16,1-5 4-16,2 7-5 0,0-6-1 0,0-3 24 15,-2 6-20-15,2-2 22 0,-2 1-15 0,1 2-8 16,0-2 3-16,0-2-3 0,-1-1 2 16,4 0-1-16,-6 1 2 0,6-3-3 15,-4 2 2-15,2 1-3 0,0-2 3 0,0 3-1 16,0 1 1-16,-1 1-2 0,1-1 2 0,-1-3-2 15,-2-2 2-15,1 3-3 0,-3-5 3 0,2 6-2 16,0-1 2-16,1-1-2 0,1-1 2 0,-2-1-2 16,1 2 2-16,0 1-3 0,-1-1-7 0,3 1 7 15,-1-2-6-15,-3-1 18 0,4 6-8 0,0-5 9 16,-1-1-9-16,-1 4-3 0,-3-10 3 16,1 8-3-16,-1-4 3 0,0 5-3 0,5-3 4 15,-6 1-3-15,5-1 3 0,-1-1-3 0,-1 3 2 16,3 2-2-16,-2 3 2 0,0-2-4 15,-1 2 3-15,2-6-2 0,-1 1 2 0,-1 0-2 16,1-3 1-16,2 2-2 0,-3 1 3 0,1-3-2 16,1 3 2-16,-1-1-2 0,-16-27 2 0,26 43-3 15,-26-43 3-15,25 42-3 0,-25-42 3 16,22 37-2-16,-22-37-14 0,24 39 22 0,-24-39-21 16,22 43 20-16,-22-43-4 0,26 38-3 0,-26-38 2 15,26 41-2-15,-26-41 4 0,26 34-4 0,-26-34 2 16,25 35-2-16,-25-35 0 0,22 33 0 0,-22-33 1 15,23 32 0-15,-23-32 2 0,20 26-2 0,-20-26 0 16,18 27-1-16,-18-27 1 16,17 30-1-16,-17-30 2 0,16 25-2 0,-16-25 2 15,19 33-2-15,-19-33 1 0,21 30 0 0,-21-30 0 16,23 30 0-16,-23-30 0 0,20 26-1 0,-20-26 1 16,0 0-1-16,23 23 2 0,-23-23-2 0,0 0 2 15,0 0-1-15,24 30 1 0,-24-30-2 0,0 0 0 16,0 0 2-16,0 0-1 0,0 0 1 0,0 0-1 15,0 0-1-15,0 0 1 0,0 0 0 16,0 0 0-16,0 0 1 0,0 0 0 0,0 0-1 16,0 0 0-16,0 0-1 0,0 0-5 0,0 0-8 15,0 0-15-15,0 0-33 0,0 0-60 0,0 0-222 16,0 0-207-16,0-41 24 0,0 41 361 16</inkml:trace>
    <inkml:trace contextRef="#ctx0" brushRef="#br0" timeOffset="-2170.9969">-38-2 702 0,'0'0'41'15,"0"0"-11"-15,0 0 15 0,0 0 18 32,0 0 14-32,0 0-18 0,0 0-19 0,0 0-23 0,0 0 5 15,9 24 16-15,-9-24 8 0,0 0 4 0,13 30-9 16,-13-30-16-16,9 31 2 0,-9-31-1 0,6 31 3 15,-6-31-5-15,6 35-1 0,-6-35-7 0,6 33 2 16,-6-33 18-16,6 39-34 0,-6-39 31 0,4 45-32 16,-4-45 9-16,8 49 4 0,-8-23-6 15,3-1 2-15,-3 6-6 0,6-2 2 0,-6-2-6 16,0 1 4-16,0 1-5 0,0 6 4 0,4-3-5 16,-4 1 5-16,0 1-5 0,7 1 5 0,-7 1-5 15,0-1 6-15,8-2-2 0,-8 8 9 0,0-6-2 16,4 4 5-16,-4 0-7 0,0-3 0 0,0 2-8 15,0-3 5-15,0 2 7 0,0 2-26 0,0-4 27 16,0 7-27-16,0-4 12 16,0-6 6-16,0 1-6 0,0 2 6 0,0-2-6 15,0 3 5-15,0-2-5 0,0 0 5 0,0 7-4 16,0-3 4-16,0-1-4 0,-4 2 3 0,4-1-4 16,0-7 6-16,0 5-6 0,0 0 5 0,0-3-6 15,0 2 5-15,0 2-4 0,0-2 6 0,0 0-6 16,0-2 6-16,0 1 11 0,4 0-30 0,-4 2 31 15,0 1-29-15,0 1 12 0,0-1 6 16,0-1-6-16,6 0 5 0,-6 5-6 0,0-3 5 16,0 4-5-16,0-3 6 0,0 4-6 0,0 0 6 15,0 1-7-15,0 1 6 0,0-2-6 16,0 2 7-16,0 1-7 0,0-2 7 0,0 1-7 16,0-5 6-16,0 0 13 0,0-3-28 0,0 1 29 15,0 2-22-15,0-7 18 0,0 6 8 16,-6-1-7-16,6 0 1 0,0-2-14 0,0 0 2 15,0 1-4-15,0 2 4 0,-4-1-5 0,4 2 6 16,0-2-6-16,0-2 6 0,0 0-6 0,-6 0 5 16,6-2-5-16,0 0 5 0,-5 2-4 0,5-2 4 15,0-1-5-15,0 1 5 0,-5-1-6 0,5 1-6 16,0-3 25-16,0 3-25 0,0-1 26 16,0-1-14-16,0 3-4 0,0-1 5 15,0-1-5-15,0 1 3 0,5 0-3 0,-5-2 4 16,0 1-4-16,0 2 5 0,0-2-5 0,0 1 4 15,-5-2-4-15,5-2 4 0,0 0-5 0,-5-6 4 16,5 2-4-16,-6-1 5 0,6-25-4 0,0 46 4 16,0-46-3-16,-9 45 1 0,9-45-1 0,0 43 3 15,0-43-4-15,-7 39 3 0,7-39-2 0,0 37 2 16,0-37-2-16,0 43 1 0,0-43-3 16,0 40-14-16,0-40 27 0,0 42-25 0,0-42 26 15,0 40-8-15,0-40-5 0,6 43 3 0,-6-43-2 16,0 41 3-16,0-41-3 0,9 43 3 15,-9-43-2-15,0 40 1 0,0-40-3 0,0 44 3 16,0-44-2-16,0 40 2 0,0-40-2 0,-8 41 2 16,8-41-3-16,-4 41 3 0,4-41-3 15,0 33 4-15,0-33-3 0,-8 26 2 0,8-26-1 16,0 0 0-16,0 33-1 0,0-33 0 0,0 0 0 16,0 0 1-16,0 0 1 0,0 0 1 0,0 0-2 15,0 0 0-15,0 0-1 0,0 0 2 0,0 0 0 16,0 0-1-16,0 0 0 0,0 0-1 0,0 0 1 15,0 0 0-15,0 0 1 0,0 0-2 0,0 0 1 16,0 0-1-16,0 0 1 0,0 0 1 16,0 0-1-16,0 0 0 0,0 0 0 15,0 0-1-15,0 0 0 0,0 0 0 0,0 0 1 16,0 0 0-16,0 0-1 0,0 0 2 0,0 0-2 16,0 0 0-16,0 0 3 0,0 0-2 0,0 0 1 15,0 0-1-15,0 0 1 0,0 0-1 0,0 0 1 16,0 0-1-16,0 0-1 0,0 0-12 0,0 0-25 15,0 0-39-15,0 0-56 0,0 0-83 16,0 0-241-16,0 0-19 0,0 0 196 0</inkml:trace>
    <inkml:trace contextRef="#ctx0" brushRef="#br0" timeOffset="2066.0263">124 5360 340 0,'0'0'101'15,"0"0"-40"-15,0 0-7 0,0 0-1 0,0 0 0 0,0 0-1 16,0 0-4-16,0 0 2 0,0 0-10 0,0 0-7 16,-27-25-8-16,27 25-5 0,0 0-2 0,0 0 4 15,0 0-1-15,0 0 0 0,0 0-2 16,-28 0-2-16,28 0-3 0,0 0 1 0,0 0 1 0,-28 0 0 15,28 0-4-15,0 0-3 0,0 0-5 0,-29 6 2 16,29-6 11-16,0 0 5 0,0 0 2 0,-27 9 0 16,27-9-3-16,0 0 4 0,0 0 5 0,-25 11 3 15,25-11 0-15,0 0-4 0,0 0 1 0,0 0 4 16,-25 0-1-16,25 0 1 0,0 0-4 0,0 0-3 16,0 0-5-16,0 0-3 15,0 0-5-15,0 0-5 0,0 0-2 0,0 0-3 16,0 0-3-16,0 0 1 0,0 0-2 0,0 0 1 15,0 0-1-15,0 0 1 0,0 0 0 0,0 0 0 16,0 0 1-16,0 0 0 0,0 0 10 0,0 0 2 16,0 0 0-16,28 7-1 0,-28-7-9 0,0 0-1 15,0 0-2-15,33 9 0 0,-33-9 0 16,0 0 0-16,33 5 0 0,-33-5 1 0,0 0 0 16,26 10-1-16,-26-10 2 0,0 0 1 0,30 5 0 15,-30-5 2-15,0 0-1 0,30 5-1 0,-30-5 0 16,0 0-2-16,28 9 1 0,-28-9-2 0,0 0 0 15,31 0 1-15,-31 0-2 0,0 0 0 0,30 2 0 16,-30-2 1-16,0 0 0 0,33 13-1 16,-33-13 0-16,0 0 0 0,33 7 0 15,-33-7 0-15,25 10 0 0,-25-10 2 0,0 0-2 16,36 5 0-16,-36-5 1 0,24 0-2 0,-24 0 1 16,0 0 0-16,31 0 0 0,-31 0 0 0,0 0 0 15,33 0 0-15,-33 0 0 0,0 0 0 0,32 0 0 16,-32 0 0-16,0 0 0 0,35 9 0 0,-35-9 0 15,0 0 1-15,31 0-1 0,-31 0 0 0,0 0 0 16,33 3 0-16,-33-3 1 0,0 0-1 16,32 0 0-16,-32 0 1 0,0 0-1 15,37 0 1-15,-37 0-1 0,29-7-1 0,-29 7 1 16,22 0-1-16,-22 0 2 0,25 0 0 0,-25 0-1 16,26 0 1-16,-26 0-2 0,28 0 2 0,-28 0-2 15,30 9 1-15,-30-9 0 0,29 4-1 0,-29-4 2 16,32 0-1-16,-32 0 1 0,29 0-1 15,-29 0-2-15,29 8 3 0,-29-8-1 0,27 0 1 16,-27 0 0-16,28 0-1 0,-28 0 0 0,28 0 0 16,-28 0 0-16,22 0 0 0,-22 0-1 0,26 3 2 15,-26-3-2-15,28 7 1 0,-28-7 0 0,28 6 0 16,-28-6 1-16,29 0-1 0,-29 0 0 16,23 0 1-16,-23 0 11 0,29 0 0 0,-29 0 0 15,26 0 0-15,-26 0-11 0,0 0 0 16,36 0 1-16,-36 0-2 0,0 0 0 0,36 0 0 15,-36 0-1-15,25 0 2 0,-25 0-1 0,27 5 1 16,-27-5-1-16,34 0-1 0,-34 0 1 0,37 5 0 16,-37-5-1-16,39 0 2 0,-39 0-1 0,39 9 0 15,-39-9 0-15,37 0 1 0,-37 0-2 0,39 0 1 16,-39 0 1-16,34 0-2 0,-34 0 1 0,40-10 1 16,-40 10-1-16,36 0 0 0,-36 0 0 15,42 0-1-15,-42 0 0 0,40 0 1 16,-40 0 1-16,40 0 0 0,-40 0 0 0,42 0 2 15,-42 0 4-15,38 0-2 0,-38 0 1 0,39-5-3 16,-39 5-2-16,33-4 0 0,-33 4 1 0,35-9-2 16,-35 9 1-16,38-5 0 0,-38 5 1 0,37-7-1 15,-37 7 1-15,34-5-2 0,-34 5 0 16,37-4 1-16,-37 4-1 0,39 0 1 0,-39 0-1 16,39 0 0-16,-39 0 0 0,37 0 0 0,-37 0 0 15,39-7 2-15,-39 7 0 0,43 0-2 0,-43 0 2 16,46 0-2-16,-46 0-1 0,42 0 1 0,-42 0 1 15,43-5-2-15,-43 5 1 0,38 0-1 0,-38 0 1 16,35 0 0-16,-35 0 0 0,35-3-1 16,-35 3 2-16,36 0-1 0,-36 0-1 15,36 0 1-15,-36 0-1 0,30 0 1 0,-30 0 0 16,26 0 1-16,-26 0-1 0,0 0-1 0,32 0 1 16,-32 0 0-16,0 0 0 0,0 0 1 0,29 4-1 15,-29-4 0-15,0 0-1 0,27 0 0 0,-27 0 2 16,0 0-1-16,31 11 1 0,-31-11 1 0,0 0-1 15,30 0 0-15,-30 0-1 0,0 0 1 0,26 6-1 16,-26-6 0-16,0 0-1 0,0 0 1 16,28 8 1-16,-28-8-1 0,0 0 0 0,0 0 0 15,0 0-1-15,0 0 1 0,27 0 0 16,-27 0-1-16,0 0 2 0,0 0-1 0,0 0-1 16,0 0 1-16,0 0 0 0,0 0 0 0,0 0 0 15,0 0 0-15,0 0 0 0,0 0 0 0,0 0-2 16,0 0-6-16,0 0-9 0,0 0-11 15,0 0-23-15,0 0-36 0,0 0-110 0,0 0-371 16,0 0 30-16,0 0 145 0</inkml:trace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3:35.975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027725AC-97B9-409B-9CFC-F5042A7F598A}" emma:medium="tactile" emma:mode="ink">
          <msink:context xmlns:msink="http://schemas.microsoft.com/ink/2010/main" type="writingRegion" rotatedBoundingBox="13028,15605 13574,15605 13574,16284 13028,16284"/>
        </emma:interpretation>
      </emma:emma>
    </inkml:annotationXML>
    <inkml:traceGroup>
      <inkml:annotationXML>
        <emma:emma xmlns:emma="http://www.w3.org/2003/04/emma" version="1.0">
          <emma:interpretation id="{DC1EA206-FF31-4C65-87C4-27EBF7C0AF5B}" emma:medium="tactile" emma:mode="ink">
            <msink:context xmlns:msink="http://schemas.microsoft.com/ink/2010/main" type="paragraph" rotatedBoundingBox="13028,15605 13574,15605 13574,16284 13028,162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0FDDD03-E3B0-4DCE-B132-2BBFE248F9D8}" emma:medium="tactile" emma:mode="ink">
              <msink:context xmlns:msink="http://schemas.microsoft.com/ink/2010/main" type="line" rotatedBoundingBox="13028,15605 13574,15605 13574,16284 13028,16284"/>
            </emma:interpretation>
          </emma:emma>
        </inkml:annotationXML>
        <inkml:traceGroup>
          <inkml:annotationXML>
            <emma:emma xmlns:emma="http://www.w3.org/2003/04/emma" version="1.0">
              <emma:interpretation id="{883D0B22-0016-455B-A0CA-D11229FC8D59}" emma:medium="tactile" emma:mode="ink">
                <msink:context xmlns:msink="http://schemas.microsoft.com/ink/2010/main" type="inkWord" rotatedBoundingBox="13028,15605 13574,15605 13574,16284 13028,16284"/>
              </emma:interpretation>
              <emma:one-of disjunction-type="recognition" id="oneOf0">
                <emma:interpretation id="interp0" emma:lang="en-US" emma:confidence="1">
                  <emma:literal>2</emma:literal>
                </emma:interpretation>
                <emma:interpretation id="interp1" emma:lang="en-US" emma:confidence="0">
                  <emma:literal>a</emma:literal>
                </emma:interpretation>
                <emma:interpretation id="interp2" emma:lang="en-US" emma:confidence="0">
                  <emma:literal>z</emma:literal>
                </emma:interpretation>
                <emma:interpretation id="interp3" emma:lang="en-US" emma:confidence="0">
                  <emma:literal>•</emma:literal>
                </emma:interpretation>
                <emma:interpretation id="interp4" emma:lang="en-US" emma:confidence="0">
                  <emma:literal>V</emma:literal>
                </emma:interpretation>
              </emma:one-of>
            </emma:emma>
          </inkml:annotationXML>
          <inkml:trace contextRef="#ctx0" brushRef="#br0">3188 3453 955 0,'0'0'88'16,"0"0"-76"-16,0 0-11 0,0 0 0 0,23-14 1 16,-23 14-1-16,27 0 1 0,-27 0 2 15,39 4 10-15,-39-4 15 0,49 0 12 0,-22 0 10 16,7 13-1-16,-10-13-7 0,13 15 0 0,-12-7-5 16,7 13 0-16,-32-21-3 0,50 43 3 0,-32-16-6 15,1 4 4-15,-5 0-8 0,-4 5-2 16,-4-4-7-16,-6 2-2 0,0-3-7 0,0 1 0 15,-6-1-8-15,-3-3 4 0,-6 5-8 0,1-2 4 16,-6 0-4-16,-2-1 4 0,0-6-4 0,-4 1 5 16,26-25-4-16,-44 38 2 0,44-38-2 0,-46 26 2 15,46-26 0-15,-45 18-14 0,45-18 14 0,-39 6-16 16,39-6 15-16,-25 0 14 0,25 0-14 16,0 0 15-16,-24-14-13 0,24 14-2 15,0 0 1-15,0 0-2 0,-9-25 1 0,9 25-1 16,8-28 1-16,-8 28-1 0,14-35 3 0,-14 35-3 15,24-35 2-15,-24 35-2 0,29-32 3 0,-29 32-2 16,40-29 4-16,-15 18 2 0,-25 11 4 0,48-21 1 16,-48 21 3-16,43-14-5 0,-43 14-1 0,39 0-2 15,-39 0-3-15,35 0-1 0,-35 0-1 16,30 14-1-16,-30-14 0 0,25 12 0 0,-25-12-1 16,0 0 2-16,30 30-3 0,-30-30 2 0,0 0-2 15,28 22-15-15,-28-22-19 0,0 0-23 0,29 20-46 16,-29-20-56-16,0 0-217 0,0 0-136 0,31-8 59 15,-31 8 431-15</inkml:trace>
        </inkml:traceGroup>
      </inkml:traceGroup>
    </inkml:traceGroup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7-03-09T02:35:02.197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33100EB-B6C8-4671-B9D4-E5CDF652A2EF}" emma:medium="tactile" emma:mode="ink">
          <msink:context xmlns:msink="http://schemas.microsoft.com/ink/2010/main" type="writingRegion" rotatedBoundingBox="25980,16595 28556,16595 28556,18050 25980,18050"/>
        </emma:interpretation>
      </emma:emma>
    </inkml:annotationXML>
    <inkml:traceGroup>
      <inkml:annotationXML>
        <emma:emma xmlns:emma="http://www.w3.org/2003/04/emma" version="1.0">
          <emma:interpretation id="{1FA175A0-033B-4F64-809E-A5CA09A3CA5F}" emma:medium="tactile" emma:mode="ink">
            <msink:context xmlns:msink="http://schemas.microsoft.com/ink/2010/main" type="paragraph" rotatedBoundingBox="25980,16595 28556,16595 28556,18050 25980,180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55F722A-4D1F-458A-90B1-1B44CAE325AB}" emma:medium="tactile" emma:mode="ink">
              <msink:context xmlns:msink="http://schemas.microsoft.com/ink/2010/main" type="line" rotatedBoundingBox="25980,16595 28556,16595 28556,18050 25980,18050"/>
            </emma:interpretation>
          </emma:emma>
        </inkml:annotationXML>
        <inkml:traceGroup>
          <inkml:annotationXML>
            <emma:emma xmlns:emma="http://www.w3.org/2003/04/emma" version="1.0">
              <emma:interpretation id="{F992017A-147C-4269-8066-E24AF5E075BC}" emma:medium="tactile" emma:mode="ink">
                <msink:context xmlns:msink="http://schemas.microsoft.com/ink/2010/main" type="inkWord" rotatedBoundingBox="25987,16581 28548,18021 28541,18035 25980,16595"/>
              </emma:interpretation>
              <emma:one-of disjunction-type="recognition" id="oneOf0">
                <emma:interpretation id="interp0" emma:lang="en-US" emma:confidence="0">
                  <emma:literal>i</emma:literal>
                </emma:interpretation>
                <emma:interpretation id="interp1" emma:lang="en-US" emma:confidence="0">
                  <emma:literal>!</emma:literal>
                </emma:interpretation>
                <emma:interpretation id="interp2" emma:lang="en-US" emma:confidence="0">
                  <emma:literal>:</emma:literal>
                </emma:interpretation>
                <emma:interpretation id="interp3" emma:lang="en-US" emma:confidence="0">
                  <emma:literal>;</emma:literal>
                </emma:interpretation>
                <emma:interpretation id="interp4" emma:lang="en-US" emma:confidence="0">
                  <emma:literal>=</emma:literal>
                </emma:interpretation>
              </emma:one-of>
            </emma:emma>
          </inkml:annotationXML>
          <inkml:trace contextRef="#ctx0" brushRef="#br0">-2561-1440 0,'0'0'0,"0"0"16</inkml:trace>
          <inkml:trace contextRef="#ctx0" brushRef="#br0" timeOffset="-65736.645">0 0 0,'0'0'0,"0"0"15,0 0-15</inkml:trace>
        </inkml:traceGroup>
      </inkml:traceGroup>
    </inkml:traceGroup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4:02.612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22AD42E9-8C58-43CD-894A-1E995E77A936}" emma:medium="tactile" emma:mode="ink">
          <msink:context xmlns:msink="http://schemas.microsoft.com/ink/2010/main" type="writingRegion" rotatedBoundingBox="14077,11299 14383,15023 12453,15182 12146,11458"/>
        </emma:interpretation>
      </emma:emma>
    </inkml:annotationXML>
    <inkml:traceGroup>
      <inkml:annotationXML>
        <emma:emma xmlns:emma="http://www.w3.org/2003/04/emma" version="1.0">
          <emma:interpretation id="{4F06B3C6-BC42-49F7-B47F-50E1A998AF91}" emma:medium="tactile" emma:mode="ink">
            <msink:context xmlns:msink="http://schemas.microsoft.com/ink/2010/main" type="paragraph" rotatedBoundingBox="14077,11299 14383,15023 13638,15084 13331,113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1405A3B-E128-4BE8-91B4-0C6564C73CCC}" emma:medium="tactile" emma:mode="ink">
              <msink:context xmlns:msink="http://schemas.microsoft.com/ink/2010/main" type="line" rotatedBoundingBox="14077,11299 14383,15023 13638,15084 13331,11360"/>
            </emma:interpretation>
          </emma:emma>
        </inkml:annotationXML>
        <inkml:traceGroup>
          <inkml:annotationXML>
            <emma:emma xmlns:emma="http://www.w3.org/2003/04/emma" version="1.0">
              <emma:interpretation id="{B8147FD0-E06C-4048-A1D5-BAC05677DB8F}" emma:medium="tactile" emma:mode="ink">
                <msink:context xmlns:msink="http://schemas.microsoft.com/ink/2010/main" type="inkWord" rotatedBoundingBox="13886,11315 13971,12347 13531,12383 13446,11351"/>
              </emma:interpretation>
              <emma:one-of disjunction-type="recognition" id="oneOf0">
                <emma:interpretation id="interp0" emma:lang="en-US" emma:confidence="0">
                  <emma:literal>+</emma:literal>
                </emma:interpretation>
                <emma:interpretation id="interp1" emma:lang="en-US" emma:confidence="0">
                  <emma:literal>t</emma:literal>
                </emma:interpretation>
                <emma:interpretation id="interp2" emma:lang="en-US" emma:confidence="0">
                  <emma:literal>=</emma:literal>
                </emma:interpretation>
                <emma:interpretation id="interp3" emma:lang="en-US" emma:confidence="0">
                  <emma:literal>x</emma:literal>
                </emma:interpretation>
                <emma:interpretation id="interp4" emma:lang="en-US" emma:confidence="0">
                  <emma:literal>4</emma:literal>
                </emma:interpretation>
              </emma:one-of>
            </emma:emma>
          </inkml:annotationXML>
          <inkml:trace contextRef="#ctx0" brushRef="#br0">147 25 1064 0,'-12'-28'179'0,"12"28"-106"0,0 0-18 16,0 0 0-16,0 0-11 0,0 0-13 0,0 0-13 15,0 0-4-15,-8 34 5 0,8-34 7 0,-12 47 6 16,6-13 3-16,-5 3-9 16,2 6 3-16,-1 4-11 0,0 3 2 0,-1 2-5 15,1 3-10-15,-1-2 20 0,2 5-21 0,0-7 18 16,3-4-8-16,2 0-7 0,4-3 4 0,-9-2-5 15,9-1 2-15,0-2-5 0,0-2 3 0,0-3-5 16,0-1 3-16,0-1-5 0,0-4 2 0,0-28-2 16,0 38 2-16,0-38 0 0,5 27-2 0,-5-27 2 15,0 0-1 1,0 0-1-16,0 0 2 0,0 0-2 16,0 0 1-16,0 0 0 0,0 0 0 0,0 0-1 15,0 0-1-15,0 0-3 0,0 0-4 0,0 0-8 16,0 0-8-16,0 0-18 0,0 0-18 0,0 0-41 15,0 0-78-15,0 0-264 0,0 0-78 16,0 0 64-16</inkml:trace>
          <inkml:trace contextRef="#ctx0" brushRef="#br0" timeOffset="-372.7934">-256 98 694 0,'0'0'250'0,"0"0"-122"0,0 0-39 15,0 0-10-15,0 0-7 16,0 0-12-16,0 0-14 0,0 0-13 0,0 0-12 16,0 0-8-16,0 0-5 0,0 0 3 0,0 0 5 15,0 0 3-15,0 31 0 0,0-31 0 0,0 32-3 16,0-32 4-16,0 36-3 0,0-36-1 0,0 34-4 15,0-34-1-15,-6 33-5 0,6-33 0 0,0 35-4 16,0-35 2-16,0 30-3 0,0-30 3 0,0 28-4 16,0-28 2-16,0 0-2 0,-4 30 3 15,4-30-3-15,0 0-13 0,0 0 13 0,0 0-14 16,0 0 14-16,0 0 1 0,0 0 1 0,0 0-3 16,0 0 2-16,0 0-1 0,0 0-1 0,0 0 2 15,0 0 0-15,13 23 0 0,-13-23 1 0,0 0-1 16,0 0 0-16,27 0 0 0,-27 0 0 15,0 0 0-15,30 0-1 0,-30 0 0 16,25 0 1-16,-25 0-1 0,28-4 1 0,-28 4 0 16,30 0-1-16,-30 0 0 0,31-9 0 0,-31 9 13 15,33 0-14-15,-33 0 15 0,33 0-14 0,-33 0 0 16,31 0-1-16,-31 0-15 0,31 0 15 0,-31 0-15 16,28 0 15-16,-28 0-9 0,24 0-10 0,-24 0 6 15,0 0-32-15,26 0 15 0,-26 0-11 0,0 0-27 16,0 0-9-16,0 0-51 15,29 0-82-15,-29 0-122 0,-10-21-56 0,10 21 85 16,-6-23 304-16</inkml:trace>
        </inkml:traceGroup>
        <inkml:traceGroup>
          <inkml:annotationXML>
            <emma:emma xmlns:emma="http://www.w3.org/2003/04/emma" version="1.0">
              <emma:interpretation id="{6C108EDF-A757-4DF8-810B-DE5FB61EEE7B}" emma:medium="tactile" emma:mode="ink">
                <msink:context xmlns:msink="http://schemas.microsoft.com/ink/2010/main" type="inkWord" rotatedBoundingBox="14322,14285 14383,15023 13638,15084 13577,14346">
                  <msink:destinationLink direction="with" ref="{7F5F8665-282F-437B-A99F-FFE06A8E469B}"/>
                </msink:context>
              </emma:interpretation>
              <emma:one-of disjunction-type="recognition" id="oneOf1">
                <emma:interpretation id="interp5" emma:lang="en-US" emma:confidence="0">
                  <emma:literal>to</emma:literal>
                </emma:interpretation>
                <emma:interpretation id="interp6" emma:lang="en-US" emma:confidence="0">
                  <emma:literal>o</emma:literal>
                </emma:interpretation>
                <emma:interpretation id="interp7" emma:lang="en-US" emma:confidence="0">
                  <emma:literal>De</emma:literal>
                </emma:interpretation>
                <emma:interpretation id="interp8" emma:lang="en-US" emma:confidence="0">
                  <emma:literal>To</emma:literal>
                </emma:interpretation>
                <emma:interpretation id="interp9" emma:lang="en-US" emma:confidence="0">
                  <emma:literal>oo</emma:literal>
                </emma:interpretation>
              </emma:one-of>
            </emma:emma>
          </inkml:annotationXML>
          <inkml:trace contextRef="#ctx0" brushRef="#br0" timeOffset="2094.3052">39 3013 883 0,'0'0'281'0,"0"0"-185"0,0 0-28 0,0 0-4 0,0 0-3 16,-26 0-13-16,26 0-16 0,0 0-13 15,0 0-12-15,0 0-6 0,0 0-1 0,-29 21-3 16,29-21 4-16,-14 30-3 0,14-30 4 0,-16 49 12 16,5-19-31-16,3 1 29 0,-1 7-29 0,-2-5 14 15,4 4 6-15,-2 2-6 0,1 0 6 16,4 0-7-16,4 2 6 0,-8-5-5 0,8 5 4 16,0-1-4-16,6-4 5 0,0-2-5 0,3-3 6 15,-9-31-3-15,23 42 5 0,-23-42-2 0,23 28 3 16,-23-28-4-16,30 15 2 0,-30-15-1 0,33 0 2 15,-33 0 3-15,33-6 2 0,-33 6 4 0,35-25 1 16,-35 25 4-16,36-35-4 0,-36 35 2 16,30-46-4-16,-18 24 3 0,0-4-3 15,-3 0-1-15,-9 26-3 0,13-45-2 0,-13 45-3 16,6-33 1-16,-6 33-3 0,0-21 1 0,0 21-1 16,0 0 0-16,-13-30-1 0,13 30 1 0,0 0-3 15,0 0 2-15,-27-19 0 0,27 19-2 0,0 0 1 16,-27-9-1-16,27 9-3 0,0 0-2 0,-31 7-3 15,31-7-5-15,-28 12 1 0,28-12-1 16,-27 29 3-16,27-29 1 0,-20 37 3 0,20-37-2 16,-12 41 4-16,12-41-3 0,-5 46 3 0,5-46-3 15,0 40 1-15,0-40-7 0,-5 32-8 16,5-32-19-16,5 30-7 0,-5-30-14 0,0 0-4 16,23 37-12-16,-23-37-24 0,0 0-48 0,0 0-66 15,35 17-111-15,-35-17-48 0,0 0 245 0</inkml:trace>
          <inkml:trace contextRef="#ctx0" brushRef="#br0" timeOffset="2536.0331">400 3249 730 0,'0'0'121'0,"0"0"-10"0,-6 26-2 15,6-26-16-15,0 24-25 0,0-24-14 0,0 33-15 16,0-33-2-16,0 43-9 0,0-22 0 16,0-21-7-16,-4 47 0 0,4-47-4 0,0 48 1 15,0-27-5-15,0 9 2 0,0-30-7 0,0 42 1 16,0-42-6-16,10 41 2 0,-10-41-5 0,9 34 1 15,-9-34-1-15,12 33 1 0,-12-33 0 16,0 0 4-16,0 0 2 0,34 28 5 0,-34-28 6 0,0 0 3 16,29-13 4-16,-29 13 0 0,0 0-1 15,34-41-5-15,-34 41-2 0,25-41-5 16,-25 41-2-16,23-49-4 0,-13 23 1 0,2 2-4 16,-5-6 3-16,1 1-6 0,-2 2 4 0,-6-2-4 15,0 2 3-15,0 3-2 0,0 24 2 0,0-48-4 16,0 48 3-16,-15-33-2 0,15 33 1 0,-18-29-1 15,18 29-2-15,0 0-6 0,-36-24-6 0,36 24-13 16,-34-10-15-16,34 10-22 0,-36 0-26 16,7-13-50-16,29 13-122 0,-32 23-213 0,32-23 0 15,-28 19 293-15</inkml:trace>
        </inkml:traceGroup>
      </inkml:traceGroup>
    </inkml:traceGroup>
    <inkml:traceGroup>
      <inkml:annotationXML>
        <emma:emma xmlns:emma="http://www.w3.org/2003/04/emma" version="1.0">
          <emma:interpretation id="{DF2BDFB2-4ED7-47B6-9639-1DB7DA482F80}" emma:medium="tactile" emma:mode="ink">
            <msink:context xmlns:msink="http://schemas.microsoft.com/ink/2010/main" type="paragraph" rotatedBoundingBox="12205,11453 12852,11453 12852,12302 12205,123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E24F68D-E284-496D-82A7-4B73FC33EBB7}" emma:medium="tactile" emma:mode="ink">
              <msink:context xmlns:msink="http://schemas.microsoft.com/ink/2010/main" type="inkBullet" rotatedBoundingBox="12561,11298 12997,12131 12361,12464 11925,11631"/>
            </emma:interpretation>
            <emma:one-of disjunction-type="recognition" id="oneOf2">
              <emma:interpretation id="interp10" emma:lang="en-US" emma:confidence="1">
                <emma:literal>30</emma:literal>
              </emma:interpretation>
              <emma:interpretation id="interp11" emma:lang="en-US" emma:confidence="0">
                <emma:literal>50</emma:literal>
              </emma:interpretation>
              <emma:interpretation id="interp12" emma:lang="en-US" emma:confidence="0">
                <emma:literal>so</emma:literal>
              </emma:interpretation>
              <emma:interpretation id="interp13" emma:lang="en-US" emma:confidence="0">
                <emma:literal>•0</emma:literal>
              </emma:interpretation>
              <emma:interpretation id="interp14" emma:lang="en-US" emma:confidence="0">
                <emma:literal>to</emma:literal>
              </emma:interpretation>
            </emma:one-of>
          </emma:emma>
        </inkml:annotationXML>
        <inkml:trace contextRef="#ctx0" brushRef="#br0" timeOffset="3842.2516">-1521 182 727 0,'0'0'241'0,"7"-28"-140"0,-7 28-20 16,0 0-18-16,30-16-20 0,-30 16-20 0,0 0-9 15,30-4-2-15,-30 4-1 0,28 0-4 0,-28 0-1 16,27 12-2-16,-27-12 3 0,0 0 2 15,33 24 3-15,-33-24-2 0,15 26-1 0,-15-26-3 16,4 33 0-16,-4-33-3 0,0 40 0 0,0-40-3 16,-15 47 3-16,15-47-5 0,-19 45 6 0,19-45 14 15,-25 44-33-15,25-44 33 0,-27 36-34 0,27-36 15 16,-27 28 2-16,27-28-2 0,0 0 2 0,-30 21 0 16,30-21 1-16,0 0-1 0,0 0 0 15,0 0 0-15,0 0-1 0,0 0-1 0,0 0-2 16,0 0 1-16,0 0-2 0,0 0 1 0,0 0 2 15,0 0-1-15,0 0 2 0,0 0-2 16,26 25 3-16,-26-25-1 0,23 31 1 0,-23-31-1 16,27 35 8-16,-27-35 2 0,25 40 13 0,-25-40 4 15,21 37 7-15,-21-37-4 0,14 36 0 0,-14-36-5 16,9 39 1-16,-9-39-4 0,0 38 0 16,0-38-4-16,0 33-1 0,0-33-5 0,-14 33-1 15,14-33-7-15,-18 25 0 0,18-25-4 0,0 0 2 16,-32 28-2-16,32-28 2 0,-26 11-2 0,26-11 0 15,0 0 0-15,-34 0-2 0,34 0-2 0,0 0-3 16,-24-8-5-16,24 8-4 0,0 0-3 0,0 0-5 16,-27-19-5-16,27 19-7 0,0 0-10 0,-17-27-10 15,17 27-20-15,0 0-39 16,0 0-82-16,0-37-139 0,0 37-106 0,0 0 134 16,0-35 308-16</inkml:trace>
        <inkml:trace contextRef="#ctx0" brushRef="#br0" timeOffset="4154.8837">-1133 491 837 0,'0'0'171'0,"0"0"-75"16,0 0-3-16,0 0-4 0,0 0-5 0,0 0-19 15,0 31-13-15,0-31-14 0,-6 24-7 0,6-24-11 16,-11 34-2-16,11-34-7 0,-11 40-2 0,11-40-6 16,-10 48 1-16,4-23-5 0,0 2 3 0,6 4-4 15,-5-3 3-15,5 1-3 0,0-1 3 0,0-3-3 16,8 0 4-16,-4-1-3 0,-4-24 4 15,17 38 1-15,-17-38 3 0,25 21 0 16,-25-21 2-16,30 14 3 0,-30-14 2 0,34 0 6 16,-34 0 0-16,39-22 0 0,-39 22-3 0,41-32-1 15,-41 32-2-15,33-40 1 0,-18 13-3 0,-3 2 2 16,0-4-5-16,-3-2 1 0,0 5-4 0,-3-5 2 16,-6-4-5-16,4 3 2 0,-4 2-4 15,0-3 3-15,-4 8-3 0,-2 0 1 0,6 25-2 16,-14-49 1-16,14 49-1 0,-18-37-9 0,18 37 8 15,-20-30-8-15,20 30 8 0,0 0 0 0,-35-31 6 16,35 31-17-16,-28-11 4 0,28 11-32 0,-24 0-19 16,24 0-38-16,-28 15-98 0,38 18-241 15,-10-33-95-15,-25 31 52 0</inkml:trace>
      </inkml:traceGroup>
    </inkml:traceGroup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4:28.166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5B325D6C-4A98-434D-9761-AB2E3813F918}" emma:medium="tactile" emma:mode="ink">
          <msink:context xmlns:msink="http://schemas.microsoft.com/ink/2010/main" type="writingRegion" rotatedBoundingBox="7751,12549 8181,18305 6717,18414 6288,12659"/>
        </emma:interpretation>
      </emma:emma>
    </inkml:annotationXML>
    <inkml:traceGroup>
      <inkml:annotationXML>
        <emma:emma xmlns:emma="http://www.w3.org/2003/04/emma" version="1.0">
          <emma:interpretation id="{92A97689-3206-4093-BA83-AA1A4658E3B7}" emma:medium="tactile" emma:mode="ink">
            <msink:context xmlns:msink="http://schemas.microsoft.com/ink/2010/main" type="paragraph" rotatedBoundingBox="7751,12549 8181,18305 6717,18414 6288,126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A80DAD1-EAE3-4FDB-B3CA-2E2E12227EE7}" emma:medium="tactile" emma:mode="ink">
              <msink:context xmlns:msink="http://schemas.microsoft.com/ink/2010/main" type="line" rotatedBoundingBox="7751,12549 8181,18305 6717,18414 6288,12659"/>
            </emma:interpretation>
          </emma:emma>
        </inkml:annotationXML>
        <inkml:traceGroup>
          <inkml:annotationXML>
            <emma:emma xmlns:emma="http://www.w3.org/2003/04/emma" version="1.0">
              <emma:interpretation id="{6B89B77A-C9B6-4614-BCF6-7B4E69871C2F}" emma:medium="tactile" emma:mode="ink">
                <msink:context xmlns:msink="http://schemas.microsoft.com/ink/2010/main" type="inkWord" rotatedBoundingBox="7551,12564 7729,14941 6706,15018 6528,12641"/>
              </emma:interpretation>
              <emma:one-of disjunction-type="recognition" id="oneOf0">
                <emma:interpretation id="interp0" emma:lang="en-US" emma:confidence="0">
                  <emma:literal>51 m</emma:literal>
                </emma:interpretation>
                <emma:interpretation id="interp1" emma:lang="en-US" emma:confidence="0">
                  <emma:literal>8=/m</emma:literal>
                </emma:interpretation>
                <emma:interpretation id="interp2" emma:lang="en-US" emma:confidence="0">
                  <emma:literal>0=/m</emma:literal>
                </emma:interpretation>
                <emma:interpretation id="interp3" emma:lang="en-US" emma:confidence="0">
                  <emma:literal>51m</emma:literal>
                </emma:interpretation>
                <emma:interpretation id="interp4" emma:lang="en-US" emma:confidence="0">
                  <emma:literal>951m</emma:literal>
                </emma:interpretation>
              </emma:one-of>
            </emma:emma>
          </inkml:annotationXML>
          <inkml:trace contextRef="#ctx0" brushRef="#br0">-2919 2001 1330 0,'25'-14'71'15,"-25"14"-27"-15,31-16-9 0,-31 16-7 16,38-7-4-16,-38 7-2 0,41 0 0 0,-41 0-2 16,52 0-3-16,-30 0-3 0,-22 0-1 0,44 15 0 15,-44-15 1-15,35 15-2 0,-35-15 1 16,28 19-4-16,-28-19 3 0,13 27-4 0,-13-27 1 15,0 32-1-15,0-32-1 0,-7 36-4 0,7-36 1 16,-22 43-5-16,22-43 4 0,-28 35-3 0,28-35 3 16,-35 32-4-16,35-32 3 0,-31 17-1 15,31-17 0-15,-36 18 1 0,36-18-2 0,-30 1 0 16,30-1 0-16,-37 0 0 0,37 0 0 0,-34 0 0 16,34 0 0-16,-24 0 0 0,24 0-2 0,0 0 0 15,0 0-5-15,0 0-5 0,0 0 3 0,0 0-2 16,0 0 6-16,0 0 3 0,31 0 1 0,-31 0 0 15,38 10 0-15,-38-10 0 0,42 22-14 16,-42-22 29-16,41 34-27 0,-41-34 26 16,37 42-10-16,-37-42-3 0,31 43 8 0,-31-43 0 15,23 48 7-15,-23-48 0 0,9 48 4 0,-9-24-2 16,0 2 3-16,0-26-5 0,-19 51-1 0,19-51-6 16,-31 49 0-16,15-23-4 0,-6-1 2 0,0 2-3 15,-5-6 1-15,2 4-2 0,2-5 2 0,-5-2-3 16,3-4 2-16,-1-6-3 0,1 3 2 15,25-11-1-15,-45 4-1 0,21-4 1 0,24 0-1 16,-50-4-1-16,28 0 0 0,22 4 0 0,-38-13-2 16,38 13 0-16,0 0-4 0,-28-23-5 0,28 23-6 15,0 0-12-15,-8-24-15 0,8 24-28 0,0 0-36 16,0 0-95-16,8-36-241 0,-8 36-58 16,0 0 70-16</inkml:trace>
          <inkml:trace contextRef="#ctx0" brushRef="#br0" timeOffset="-1088.9589">-3168 904 1236 0,'0'0'94'0,"7"-40"-51"0,-7 40-1 15,9-46 10-15,-9 46-6 0,19-39-8 0,-19 39-14 16,24-46-6-16,-24 46-9 15,26-49 3-15,-26 49-4 0,34-46 4 0,-34 46-4 16,44-37-1-16,-44 37-4 0,37-34 1 0,-37 34-2 16,38-21 3-16,-38 21 1 0,31-10 1 0,-31 10 0 15,30 0 0-15,-30 0 1 0,28 6 1 0,-28-6 2 16,26 13 0-16,-26-13 1 0,31 18-2 0,-31-18-1 16,37 26-2-16,-37-26-1 0,43 27-3 15,-43-27 1-15,42 32-2 0,-17-15 1 0,0-2-1 16,-1-3 7-16,-24-12 0 0,46 13 1 0,-46-13-1 15,38 0-4-15,-38 0-1 0,29 0 1 0,-29 0 1 16,27-18 2-16,-27 18-2 0,0 0-2 16,29-32-2-16,-29 32-1 0,16-33 0 0,-16 33-2 15,11-38 2-15,-11 38-4 0,6-42-2 0,-6 42-9 16,0-41-17-16,0 41 0 0,4-34-20 16,-4 34 14-16,0-24-35 0,0 24-9 0,0 0-65 15,-16-35-133-15,16 35-188 0,0 0-10 0,-32 5 305 16</inkml:trace>
          <inkml:trace contextRef="#ctx0" brushRef="#br0" timeOffset="-1823.5207">-2874 733 1210 0,'0'-31'134'0,"0"31"-82"0,0 0-23 0,0 0 0 16,0 0 5-16,0 31 3 0,0-31-3 15,0 37 0-15,0-11-8 0,0 6 0 0,-7 0-5 16,7 3 2-16,0 1-7 0,0 1 3 15,-7 5-5-15,7-1 1 0,-5 1-4 0,5-6 3 16,0-1-6-16,0-1 0 0,-6-4-5 0,6-6 0 16,0-24-2-16,0 43 1 0,0-43-2 0,0 0 0 15,0 31 0-15,0-31-1 0,0 0 1 0,0 0-2 16,0 0 1-16,0 0-1 0,0 0-4 0,0 0-5 16,0 0-11-16,0 0-12 0,25-31-21 15,-25 5-21-15,0 26-32 0,0-45-47 0,0 45-97 16,14-30-216-16,-9 1 45 0,-5 29 236 0</inkml:trace>
          <inkml:trace contextRef="#ctx0" brushRef="#br0" timeOffset="-1526.5109">-2607 639 1134 0,'0'0'147'0,"0"0"-76"0,0-25-16 16,0 25 3-16,0 0 0 0,0 0 4 0,0 0-3 15,10 31-7-15,-10-31-14 0,7 37-5 0,-7-37-13 16,9 48-1-16,-9-22-7 0,0 8 1 0,3-1-6 16,-3 8 0-16,0-4-5 0,6 2 2 15,-6 2-5-15,8-8 4 0,-4 3-5 16,-4-4 3-16,9 1-3 0,-2-2 3 0,-4-4-2 16,-3-27 1-16,9 44-1 0,-9-44 2 0,7 35-4 15,-7-35 4-15,6 27-2 0,-6-27 0 0,0 0-6 16,0 0-6-16,0 0-5 0,0 0-5 0,0 0-5 15,0 0-3-15,0 0-20 0,0 0-16 0,0 0-33 16,0 0-47-16,0 0-92 0,-13-29-172 16,13 29-18-16,0 0 147 0</inkml:trace>
          <inkml:trace contextRef="#ctx0" brushRef="#br0" timeOffset="-668.2565">-3236 1494 1141 0,'0'0'346'0,"0"0"-292"0,24 0-10 15,-24 0 7-15,23 0 7 0,-23 0-9 16,43 8-14 0,-18-8-2-16,1 0-8 0,11-8-2 0,1 8-6 0,10-6-4 15,-3 1-2-15,4-1-4 0,-2 1-1 0,5-1-2 16,-4 1-3-16,1-1-1 0,2 0 0 0,-7-1 0 16,2 4 0-16,-5-4-1 0,1 2 1 15,-6 1-1-15,0 4-12 0,-5-8 12 0,-5 8-12 16,1-5 12-16,-27 5-3 0,38 0-4 15,-38 0-10-15,23 0-8 0,-23 0-1 0,0 0-30 16,0 0-6-16,0 0-55 0,30 37-98 0,-30-37-223 16,-24 19-74-16,24-19 114 0</inkml:trace>
        </inkml:traceGroup>
        <inkml:traceGroup>
          <inkml:annotationXML>
            <emma:emma xmlns:emma="http://www.w3.org/2003/04/emma" version="1.0">
              <emma:interpretation id="{9053E85B-0935-46F8-9400-37203A4C1668}" emma:medium="tactile" emma:mode="ink">
                <msink:context xmlns:msink="http://schemas.microsoft.com/ink/2010/main" type="inkWord" rotatedBoundingBox="8011,16035 8181,18305 6717,18414 6548,16144"/>
              </emma:interpretation>
              <emma:one-of disjunction-type="recognition" id="oneOf1">
                <emma:interpretation id="interp5" emma:lang="en-US" emma:confidence="0">
                  <emma:literal>In</emma:literal>
                </emma:interpretation>
                <emma:interpretation id="interp6" emma:lang="en-US" emma:confidence="0">
                  <emma:literal>Im</emma:literal>
                </emma:interpretation>
                <emma:interpretation id="interp7" emma:lang="en-US" emma:confidence="0">
                  <emma:literal>IM</emma:literal>
                </emma:interpretation>
                <emma:interpretation id="interp8" emma:lang="en-US" emma:confidence="0">
                  <emma:literal>Itm</emma:literal>
                </emma:interpretation>
                <emma:interpretation id="interp9" emma:lang="en-US" emma:confidence="0">
                  <emma:literal>T-m</emma:literal>
                </emma:interpretation>
              </emma:one-of>
            </emma:emma>
          </inkml:annotationXML>
          <inkml:trace contextRef="#ctx0" brushRef="#br0" timeOffset="7883.3901">-3212 5059 1142 0,'0'-26'270'16,"0"26"-198"-16,24 0 7 0,4 0-3 0,-1-10-14 16,11 10-25-16,4-4-6 0,9 4-10 0,5-11 0 15,5 6-4-15,2 5 0 0,5-8-3 0,-1 8-3 16,0-4-3-16,-1 4-3 0,-4-6-3 0,-4-1 0 15,-1 2-3-15,-4 1 1 0,-1 4-1 16,-2-8 0-16,-3 8 1 0,-1-8 0 0,0 5-1 16,-4 3 1-16,-2-11-2 0,-2 11 0 15,-6-5-4-15,-2 5-8 0,-30 0-12 0,43 0-26 16,-43 0-24-16,33 0-61 0,-33 0-102 0,0 0-288 16,0 0-2-16,0 0 256 0</inkml:trace>
          <inkml:trace contextRef="#ctx0" brushRef="#br0" timeOffset="7523.9806">-2529 4177 1304 0,'0'0'118'16,"22"-53"-99"-16,-16 26 30 0,-6-2-31 0,0 29 11 15,9-39 1-15,-9 39-7 0,8-34-1 0,-8 34-6 16,15-28-1-16,-15 28-6 0,0 0 0 0,0 0-3 16,25-21-1-16,-25 21-1 0,0 0 0 15,25 0 2-15,-25 0 4 0,0 0 0 0,36 15-1 16,-36-15-2-16,28 11-4 0,-28-11 0 0,28 10-2 16,-28-10 1-16,29 13-2 0,-29-13 1 15,32 17-1-15,-32-17 1 0,36 18-1 0,-36-18 3 16,37 16 2-16,-37-16 3 0,44 17 3 0,-19-12 2 15,-25-5-2-15,46 7-1 0,-46-7-1 0,43 0-3 16,-43 0 2-16,42-15-3 0,-42 15 0 0,40-23-3 16,-40 23 0-16,39-31-2 0,-39 31 2 0,32-30-4 15,-32 30 3-15,24-34-3 0,-24 34-10 0,23-36-14 16,-23 36-17-16,7-26-25 0,-7 26-44 16,0 0-88-16,0 0-320 0,0 0 0 15,0 0 191-15</inkml:trace>
          <inkml:trace contextRef="#ctx0" brushRef="#br0" timeOffset="7227.0594">-2389 4063 1297 0,'0'0'134'0,"0"0"-66"16,0 0-2-16,0 0-11 0,0 0-11 0,0 0-9 15,-14 21-5-15,14-21-14 0,-7 42 10 0,7-18-16 16,0 3 15-16,-9 3-11 0,6 3 3 0,-4 1-8 16,2 1-7-16,-1-2 1 0,6 3-4 0,-9-4 2 15,9 3-3-15,-4-3 3 0,4 1-3 0,0 2 3 16,0 1-7-16,0-2 0 0,0-1-12 16,0-8-5-16,0 7-12 0,0-32-7 0,12 36-20 15,-12-36-25-15,13 28-50 0,-13-28-67 0,0 0-140 16,0 0-128-16,27-30 62 0,-27 30 407 15</inkml:trace>
          <inkml:trace contextRef="#ctx0" brushRef="#br0" timeOffset="7228.0594">-2149 4071 1008 0,'0'0'172'0,"0"0"-120"15,25 0 7-15,-25 0 6 0,0 0 5 0,-6 31-9 16,6-4-26-16,0-27 24 0,0 51-31 0,-6-22 24 15,6 2-15-15,0-2-14 0,0 4 1 0,0 2-13 16,-8-2-1-16,8 1-9 0,0-3 2 16,0 0-6-16,0-1 5 0,0-3-4 0,8-5 3 0,-8-22-3 15,6 41 0-15,-6-41-9 0,10 26-7 16,-10-26-13-16,0 0-15 0,15 27-19 0,-15-27-17 16,0 0-32-16,0 0-75 0,0 0-245 0,0 0-31 15,-15-32 156-15</inkml:trace>
          <inkml:trace contextRef="#ctx0" brushRef="#br0" timeOffset="8789.7452">-2697 5461 1378 0,'19'-25'85'15,"-19"25"-39"-15,6-24-7 0,-6 24-4 0,18-25-10 16,-18 25-7-16,26-23-9 0,-26 23-4 0,38-17-3 16,-38 17-1-16,48-11 1 0,-23 4 3 15,0 7 3-15,0-5 2 0,0 5 0 0,-25 0-1 16,39 12-1-16,-39-12 0 0,31 17 3 0,-31-17 0 16,0 0 2-16,28 36-4 0,-28-36-1 0,9 30-3 15,-9-30 1-15,0 39-3 0,0-39 1 0,-10 37-3 16,10-37 2-16,-19 40-4 0,19-40 2 15,-22 45-3-15,22-45 4 0,-25 40-3 0,25-40 2 16,-28 40-2-16,28-40 1 0,-30 41-1 16,14-15 1-16,16-26-2 0,-31 43 3 0,31-43-2 15,-28 34 1-15,28-34-1 0,-26 26 0 0,26-26 1 16,0 0-2-16,0 0-4 0,0 0-2 0,0 0-3 16,0 0 2-16,0 0 4 0,0 0 3 0,14-26 2 15,-14 26-2-15,33-20 1 0,-33 20-1 0,40-17 2 16,-40 17-1-16,47-15 1 0,-21 6-1 0,1 3 2 15,-2 1-2-15,-2 5 1 0,-23 0 0 16,46 0-1-16,-46 0 2 0,34 22-2 0,-34-22 1 16,22 30 0-16,-22-30 2 0,12 31 3 0,-12-31 4 15,0 41 0-15,0-41 3 0,-5 40-4 0,5-40-3 16,-16 35-1-16,16-35-12 0,-28 37 23 16,9-10-22-16,19-27 24 0,-46 43-11 0,23-19-2 15,-2-6 2-15,0 2-3 0,3 0 2 16,-5 0-3-16,1 1 2 0,3-9-3 0,-3 3-1 15,-1-4-1-15,2-1 1 0,-1-1-2 0,1-4 1 16,25-5-5-16,-40 0-7 0,40 0-11 0,-29 0-16 16,29 0-29-16,0 0-56 0,0 0-180 0,0 0-226 15,-6-28 8-15,6 28 341 0</inkml:trace>
        </inkml:traceGroup>
      </inkml:traceGroup>
    </inkml:traceGroup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4:15.984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299E985-1F55-499B-9622-40DC0D28B264}" emma:medium="tactile" emma:mode="ink">
          <msink:context xmlns:msink="http://schemas.microsoft.com/ink/2010/main" type="writingRegion" rotatedBoundingBox="502,10703 6676,10159 7266,16857 1092,17401"/>
        </emma:interpretation>
      </emma:emma>
    </inkml:annotationXML>
    <inkml:traceGroup>
      <inkml:annotationXML>
        <emma:emma xmlns:emma="http://www.w3.org/2003/04/emma" version="1.0">
          <emma:interpretation id="{DF48D0FF-F513-45FC-A943-1233ABD17970}" emma:medium="tactile" emma:mode="ink">
            <msink:context xmlns:msink="http://schemas.microsoft.com/ink/2010/main" type="paragraph" rotatedBoundingBox="979,10661 4310,10367 4466,12134 1135,124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0C41BFE-0AD3-409F-BE58-10852BA75F7B}" emma:medium="tactile" emma:mode="ink">
              <msink:context xmlns:msink="http://schemas.microsoft.com/ink/2010/main" type="line" rotatedBoundingBox="979,10661 4310,10367 4466,12134 1135,12428"/>
            </emma:interpretation>
          </emma:emma>
        </inkml:annotationXML>
        <inkml:traceGroup>
          <inkml:annotationXML>
            <emma:emma xmlns:emma="http://www.w3.org/2003/04/emma" version="1.0">
              <emma:interpretation id="{98A9450B-D478-4CA8-8558-5ECA79DC3D27}" emma:medium="tactile" emma:mode="ink">
                <msink:context xmlns:msink="http://schemas.microsoft.com/ink/2010/main" type="inkWord" rotatedBoundingBox="979,10661 4310,10367 4466,12134 1135,12428"/>
              </emma:interpretation>
              <emma:one-of disjunction-type="recognition" id="oneOf0">
                <emma:interpretation id="interp0" emma:lang="en-US" emma:confidence="0">
                  <emma:literal>bred</emma:literal>
                </emma:interpretation>
                <emma:interpretation id="interp1" emma:lang="en-US" emma:confidence="0">
                  <emma:literal>bore 4</emma:literal>
                </emma:interpretation>
                <emma:interpretation id="interp2" emma:lang="en-US" emma:confidence="0">
                  <emma:literal>byre 4</emma:literal>
                </emma:interpretation>
                <emma:interpretation id="interp3" emma:lang="en-US" emma:confidence="0">
                  <emma:literal>breve</emma:literal>
                </emma:interpretation>
                <emma:interpretation id="interp4" emma:lang="en-US" emma:confidence="0">
                  <emma:literal>bra 4</emma:literal>
                </emma:interpretation>
              </emma:one-of>
            </emma:emma>
          </inkml:annotationXML>
          <inkml:trace contextRef="#ctx0" brushRef="#br0">-7470-1015 953 0,'0'0'174'16,"0"0"-118"-16,0 0-6 0,0 0 8 0,0 0-2 15,0 0-13-15,0 0-15 0,0 0-16 0,0 0-8 16,0 0-1-16,0 0 7 0,11 41 4 16,-3-12 6-16,-8 4 0 0,6 6 8 0,-6-3-8 15,13 0 6-15,-7 3-7 0,3 3 1 0,-3-6-5 16,3 7 4-16,0-4-7 0,0-3 2 0,0-3-6 15,0-2 0-15,-3-1-4 0,3-7-13 16,-9-23 26-16,13 44-27 0,-13-44 26 0,0 31-14 16,0-31-1-16,0 0 2 0,0 0 0 15,0 0 9-15,0 0 4 0,0 0 0 0,0 0-2 16,0 0-9-16,-9-28-15 0,9 28 23 0,-9-39-23 16,0 10 22-16,9 1-10 0,0 2-3 0,-4-8 3 15,4 1-3-15,0-5 3 0,0 4-4 0,4 0 4 16,-4-2-3-16,9 4 2 0,0 1-3 0,0 1 5 15,2 2-5-15,1-3 4 0,4 1-3 16,-1 4 3-16,0 1-3 0,-15 25 3 16,32-34-2-16,-32 34 1 0,33-25-2 0,-33 25 1 15,30-20 0-15,-30 20 0 0,28-14 0 0,-28 14 1 16,24-9-1-16,-24 9 0 0,0 0 0 0,30-11 0 16,-30 11-1-16,0 0 1 0,0 0-2 0,27-3 0 15,-27 3-17-15,0 0-17 0,0 0-20 0,0 0-31 16,0 0-26-16,39 9-69 0,-39-9-123 0,0 0-181 15,0 0 45-15,0 0 378 0</inkml:trace>
          <inkml:trace contextRef="#ctx0" brushRef="#br0" timeOffset="695.1942">-6715-854 1286 0,'12'33'149'0,"-12"-33"-115"0,0 0-8 0,0 0 14 15,0 0-1-15,0 0 10 0,0 0-7 16,0 0-8-16,0 0-3 0,0 0-6 0,36 0-6 16,-36 0-10-16,31-7-2 0,-31 7-4 0,28 0-1 15,-28 0 0-15,30 0-1 0,-30 0-1 0,30-6 0 16,-30 6 0-16,31 0-1 0,-31 0 0 16,37-10 0-16,-37 10-9 0,32-7-13 0,-32 7-30 15,31-15-52-15,3 27-131 0,-34-12-314 0,25-15 23 16,-25 15 236-16</inkml:trace>
          <inkml:trace contextRef="#ctx0" brushRef="#br0" timeOffset="375.0453">-6682-1076 1202 0,'0'0'156'0,"0"0"-102"0,0 0-12 0,0 0 2 15,0 0 8-15,0 0-8 0,0 0-13 0,0 0-15 16,0 0-9-16,0 0-3 0,0 0 9 0,0 0 7 16,0 0-2-16,0 0 6 0,23-13-12 0,-23 13-1 15,36-8-4-15,-36 8-3 0,39-10-3 0,-39 10 0 16,43-10 0-16,-43 10 0 0,45-12-2 16,-18 8-1-16,-27 4 2 0,47-11-3 0,-23 11 3 15,-24 0-2-15,43 0-13 0,-43 0-11 0,38 0-17 16,-38 0-21-16,0 0-16 0,0 0-31 0,38 36-62 15,-38-36-139-15,-25 11-164 0,25-11 44 0,-31 18 407 16</inkml:trace>
          <inkml:trace contextRef="#ctx0" brushRef="#br0" timeOffset="1900.7075">-5866-1441 1316 0,'25'0'43'0,"-25"0"-5"0,0 0 6 16,0 0 16-16,0 0 0 0,0 34-12 16,0-8-30-16,0 0 14 0,-6 9-36 0,-1 3 27 15,-3-1-8-15,-4 7-4 0,1-5 4 16,-2 6-8-16,0 4 5 0,-3-5-5 0,-1 9 4 16,-1-8-6-16,1 4 4 0,0-6-6 0,1-3 3 15,3-4-5-15,-2-5 3 0,4-3-3 0,13-28 1 16,-22 38-2-16,22-38 2 0,0 0-2 0,0 0 1 15,0 0-1-15,0 0 0 0,0 0-1 16,0 0 2-16,0 0 2 0,32 0-2 0,-32 0 1 16,42-28-2-16,-42 28 1 0,45-33-1 0,-17 18 1 15,0 0-2-15,1 1 3 0,-1 3-3 0,0-2 2 16,2 2-3-16,-2 3-2 0,1 4 1 0,-1 4 1 16,-3-7 1-16,-25 7 1 0,47 0 0 0,-47 0-2 15,43 7 1-15,-43-7-1 0,34 11 1 16,-34-11 0-16,30 12-9 0,-30-12-6 15,31 13-6-15,-31-13-14 0,28 11-4 0,-28-11-19 16,0 0-17-16,39 16-24 0,-39-16-34 0,0 0-51 16,0 0-94-16,0 0-143 0,0 0 28 0,12-34 387 15</inkml:trace>
          <inkml:trace contextRef="#ctx0" brushRef="#br0" timeOffset="2494.4401">-5568-1376 1068 0,'0'0'281'0,"0"0"-249"0,0 0-38 0,0 0 43 16,13 50 7-16,-13-50 33 0,-12 72 10 16,1-32-30-16,11 15-4 0,-14-3-18 0,8 15 1 15,-4 5-15-15,-2 3 1 0,-2 2-12 0,3 0 3 16,0-5-9-16,-1-7 5 0,6-1-6 0,6-4-8 15,-4-5 14-15,4-5-16 0,0-2 13 0,0-4-2 16,0-5-5-16,6-5 3 0,-6-4-2 0,0-30 0 16,10 38-1-16,-10-38 1 0,0 0 0 15,0 0 0-15,0 0 0 0,0 0-1 16,0 0-5-16,0 0-5 0,0 0-13 0,0 0-19 16,0 0-39-16,0 0-74 0,34 0-303 0,-34 0-99 15,0-35 23-15</inkml:trace>
          <inkml:trace contextRef="#ctx0" brushRef="#br0" timeOffset="-2125.2835">-8796-1234 991 0,'0'0'115'15,"3"-37"-58"-15,-3 37 6 0,0 0 10 0,0 0-7 16,0 0-26-16,0 0-18 0,0 0-15 0,0 0-5 15,0 0-3-15,0 0 3 0,7 40-1 16,-7-9 3-16,0 4-6 0,5 5 6 0,-5 6-7 16,0 3 8-16,0 5 4 0,7 4 13 0,-7-6-3 15,7-2 9-15,-7-3-16 0,5-2 3 0,-5-5-10 16,0 7 7-16,0-7-9 0,6-1 6 16,-6-2-7-16,0-5 3 0,0-7 13 0,7 3-29 15,-7-28 28-15,0 47-29 0,0-47 11 0,0 23 2 16,0-23 0-16,0 0 3 0,0 0 14 15,0 0 5-15,0 0 4 0,0 0-1 0,0 0-14 16,0 0-6-16,0 0-4 0,-9-36-5 0,9 36-12 16,-9-39 26-16,9 39-27 0,0-42 28 0,0 42-12 15,9-41-4-15,-9 41 3 0,12-42-2 0,-12 42 2 16,20-36-1-16,-20 36 2 0,25-27-2 16,-25 27 1-16,30-17-1 0,-30 17 1 15,28-6-1-15,-28 6 2 0,25 0 0 0,-25 0 0 16,32 6-3-16,-32-6-1 0,31 15 3 0,-31-15-3 15,33 20 6-15,-33-20-2 0,22 26 2 0,-22-26-1 16,14 32 2-16,-14-32 0 0,7 34 5 0,-7-34-1 16,0 39 1-16,0-39-3 0,-12 44-14 0,12-44 25 15,-18 42-27-15,18-42 25 0,-21 36-12 0,21-36-1 16,-28 28 0-16,28-28 2 0,-33 21 0 16,33-21-3-16,-24 14-1 0,24-14-11 0,0 0-4 15,-34 22-9-15,34-22-6 0,-22 8-6 16,22-8-10-16,0 0-11 0,-39 9-11 0,39-9-27 15,0 0-24-15,0 0-50 0,-27 0-67 0,27 0-170 16,0 0 50-16,0 0 305 0</inkml:trace>
          <inkml:trace contextRef="#ctx0" brushRef="#br0" timeOffset="-1375.2038">-8500-1510 1102 0,'0'0'40'0,"25"-20"-40"0,-25 20-3 0,29-11 2 15,-29 11 0-15,40 0-1 0,-40 0 3 0,39 25 0 16,-39-25 11-16,40 39 14 0,-13-5 25 16,-8 0 31-16,11 15-25 0,-12-6 25 0,10 12-35 0,-14-11-2 15,11 11 1-15,-15-6-18 0,8 15 1 16,-9-4-12-16,-4 11 7 0,-5-6-12 15,6 2 6-15,-6-2-12 0,0 0 5 0,-8 4-11 16,5 0-6-16,-6-1 18 0,-6 0-20 0,2-2 21 16,-5-3-7-16,2-2-9 0,1-2 8 0,-3-5-8 15,-2-2 7-15,1-5-5 0,1-8 3 0,0 1-3 16,2-9 3-16,1-2-3 0,15-29 4 0,-33 40-3 16,33-40 1-16,-22 28-1 0,22-28 1 15,0 0-1-15,0 0 2 0,-27 12-1 0,27-12 0 16,0 0 0-16,0 0-1 0,0 0 0 0,0 0-1 15,0 0-1-15,0 0 1 0,0 0-7 0,-22-17-3 16,22 17-9-16,0 0-10 0,0 0-12 0,0 0-14 16,0 0-17-16,0 0-26 0,0 0-47 15,-29-31-86-15,29 31-209 0,0 0 3 0,0 0 277 16</inkml:trace>
        </inkml:traceGroup>
      </inkml:traceGroup>
    </inkml:traceGroup>
    <inkml:traceGroup>
      <inkml:annotationXML>
        <emma:emma xmlns:emma="http://www.w3.org/2003/04/emma" version="1.0">
          <emma:interpretation id="{2CEDF38D-E99E-4F5A-BB65-31185189C2E3}" emma:medium="tactile" emma:mode="ink">
            <msink:context xmlns:msink="http://schemas.microsoft.com/ink/2010/main" type="paragraph" rotatedBoundingBox="1017,12892 6243,12322 6403,13790 1177,143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8EE691B-D4B4-48E8-BD10-7A61C905D4E3}" emma:medium="tactile" emma:mode="ink">
              <msink:context xmlns:msink="http://schemas.microsoft.com/ink/2010/main" type="line" rotatedBoundingBox="1017,12892 6243,12322 6403,13790 1177,14360"/>
            </emma:interpretation>
          </emma:emma>
        </inkml:annotationXML>
        <inkml:traceGroup>
          <inkml:annotationXML>
            <emma:emma xmlns:emma="http://www.w3.org/2003/04/emma" version="1.0">
              <emma:interpretation id="{A0257829-1F35-4D99-A70B-A5E49F8398A4}" emma:medium="tactile" emma:mode="ink">
                <msink:context xmlns:msink="http://schemas.microsoft.com/ink/2010/main" type="inkWord" rotatedBoundingBox="1096,14321 1133,12838 1703,12852 1667,14335"/>
              </emma:interpretation>
              <emma:one-of disjunction-type="recognition" id="oneOf1">
                <emma:interpretation id="interp5" emma:lang="en-US" emma:confidence="0">
                  <emma:literal>+</emma:literal>
                </emma:interpretation>
                <emma:interpretation id="interp6" emma:lang="en-US" emma:confidence="0">
                  <emma:literal>4</emma:literal>
                </emma:interpretation>
                <emma:interpretation id="interp7" emma:lang="en-US" emma:confidence="0">
                  <emma:literal>t</emma:literal>
                </emma:interpretation>
                <emma:interpretation id="interp8" emma:lang="en-US" emma:confidence="0">
                  <emma:literal>1</emma:literal>
                </emma:interpretation>
                <emma:interpretation id="interp9" emma:lang="en-US" emma:confidence="0">
                  <emma:literal>x</emma:literal>
                </emma:interpretation>
              </emma:one-of>
            </emma:emma>
          </inkml:annotationXML>
          <inkml:trace contextRef="#ctx0" brushRef="#br0" timeOffset="3687.0983">-8399 681 992 0,'0'0'34'0,"15"36"24"15,-15-36 21-15,29 36 19 0,-29-36-10 0,26 45-8 16,-26-45-16-16,30 57-4 0,-18-28-13 0,12 14-2 15,-11-4-11-15,7 6-1 0,-4-2-10 0,-2 5-2 16,-2 0-10-16,-1 2 3 0,-2 1-8 16,-4 2-3-16,-5-3 19 0,6 3-21 0,-6-1 17 15,0-1-11-15,0-2-7 0,-9-3 4 0,3-1-5 16,1 0 4-16,-4 0-4 0,-1 4 5 16,-5-6-5-16,3 1 4 0,-1-1-4 0,-2-9 3 15,5-3-2-15,-7-4 2 0,5 1-2 0,-1-3 0 16,13-25-1-16,-26 43 3 0,26-43-3 0,-26 31 2 15,26-31-3-15,0 0-4 0,-24 29-4 16,24-29-2-16,0 0-6 0,0 0 0 0,0 0-7 16,0 0-3-16,0 0-17 0,0 0-13 0,0 0-26 15,0 0-36-15,0 0-72 0,0 0-165 0,-23-28-89 16,23 28 14-16,0 0 432 0</inkml:trace>
          <inkml:trace contextRef="#ctx0" brushRef="#br0" timeOffset="3468.3203">-8482 1232 1252 0,'0'0'87'0,"0"0"-26"0,0 0-6 0,0 0-8 16,0 0-14-16,-34-21-11 0,34 21-10 0,-29 0-4 15,29 0-2-15,-32 15-3 0,32-15 0 0,-38 23-3 16,38-23 2-16,-29 36-3 0,12-9 4 15,5 1-4-15,-3 2-10 0,5 4 29 0,1 5-24 16,-1-6 36-16,7 1-11 0,-5-5-2 16,8 3 6-16,0-5-11 0,9 1 6 0,-9-28-8 15,9 41 1-15,-9-41-6 0,19 33 0 0,-19-33-2 16,23 29 1-16,-23-29-2 0,30 19 0 0,-30-19-1 16,37 11 0-16,-37-11 0 0,43 0-1 15,-43 0 1-15,43-14-1 0,-43 14-1 0,43-15 0 16,-43 15 1-16,38-19-1 0,-38 19 1 0,31-28-3 0,-31 28 0 15,30-32-12-15,-30 32-12 0,30-39-19 0,-30 39-27 16,26-48-34-16,1 43-62 0,-33-32-115 0,6 37-203 16,21-42 56-16,-21 8 321 0</inkml:trace>
        </inkml:traceGroup>
        <inkml:traceGroup>
          <inkml:annotationXML>
            <emma:emma xmlns:emma="http://www.w3.org/2003/04/emma" version="1.0">
              <emma:interpretation id="{7C5F649E-9112-4F23-8778-CFFA799875DA}" emma:medium="tactile" emma:mode="ink">
                <msink:context xmlns:msink="http://schemas.microsoft.com/ink/2010/main" type="inkWord" rotatedBoundingBox="2041,12921 6257,12457 6403,13784 2188,14249"/>
              </emma:interpretation>
              <emma:one-of disjunction-type="recognition" id="oneOf2">
                <emma:interpretation id="interp10" emma:lang="en-US" emma:confidence="0">
                  <emma:literal>B=60=</emma:literal>
                </emma:interpretation>
                <emma:interpretation id="interp11" emma:lang="en-US" emma:confidence="0">
                  <emma:literal>3=600</emma:literal>
                </emma:interpretation>
                <emma:interpretation id="interp12" emma:lang="en-US" emma:confidence="0">
                  <emma:literal>3=6000</emma:literal>
                </emma:interpretation>
                <emma:interpretation id="interp13" emma:lang="en-US" emma:confidence="0">
                  <emma:literal>3=60</emma:literal>
                </emma:interpretation>
                <emma:interpretation id="interp14" emma:lang="en-US" emma:confidence="0">
                  <emma:literal>36=6000</emma:literal>
                </emma:interpretation>
              </emma:one-of>
            </emma:emma>
          </inkml:annotationXML>
          <inkml:trace contextRef="#ctx0" brushRef="#br0" timeOffset="5588.2197">-7570 1874 869 0,'0'0'138'0,"0"0"-21"16,0 0-4-16,0 0-3 0,0 0-24 0,0 0-16 15,0 0-15-15,15-27-19 0,-15 27-12 0,0-40-13 16,0 40-1-16,0-52-4 0,0 22 0 16,-8 0-4-16,8-5 2 0,-6-3-6 15,6-5 6-15,0-2-6 0,-6-1 5 0,6-2 6 16,0-4-24-16,0 0 23 0,0 1-23 0,0 4 12 15,0-3 7-15,0-2-8 0,0 6 7 0,0 2-6 16,0-2 6-16,0 6-5 0,6 2 4 0,-6 4-6 16,9 7 5-16,-9 27-5 0,15-42 4 0,-15 42-3 15,22-35 2-15,-22 35-3 0,33-21 0 16,-33 21-3-16,40-21-1 0,-40 21 0 16,47-8 2-16,-22 8 3 0,-25 0 1 0,48 0 1 15,-25 8 0-15,-23-8 2 0,47 21-3 0,-47-21 4 16,34 26-4-16,-34-26 3 0,28 41-1 0,-28-41 3 15,15 48-2 1,-15-23 2-16,0 7-3 0,-4-1 3 0,-4 3-4 16,-5 1 4-16,-5 1-5 0,2 2 5 15,-7-3-5-15,-1 1 5 0,3-3-5 0,-4-3 5 16,4-2-5-16,-1 1 4 0,1-2-3 0,21-27-8 16,-43 36 29-16,43-36-30 0,-37 30 30 0,37-30-17 0,-30 14 0 0,30-14 1 15,0 0-17-15,0 0 16 0,-20-29-18 0,20 29 29 16,6-34-13-16,-6 34 11 0,24-43-10 15,-24 43-3-15,38-42 2 0,-38 42-3 0,47-41 2 16,-21 25-3 0,2 6 2-16,0 1-1 0,0 6 1 0,5 3 0 15,-3 0 0-15,3 0 2 0,-3 5 7 0,1 8 3 16,-3 0 6-16,-5 5 4 0,-23-18-3 0,38 46 3 16,-21-21-5-16,-7 5-9 0,-1 2 22 0,-5 4-23 15,-4-2 18-15,0 5-14 0,-8 0-7 16,-6 3 2-16,-1 2-5 0,-1 2 4 0,-11 0-6 15,0-4 6-15,-4 3-6 0,0-5 5 16,-4 2-4-16,1-6 3 0,1-4-4 0,-4-1 4 16,7-7-2-16,-2-1 1 0,0-4 0 0,1-2-1 15,3-1-1-15,-5-4 1 0,5-5-6 0,-1-7-4 16,4 0-5-16,25 0-12 0,-37-10-5 0,37 10-12 16,0 0-34-16,-27-42-37 0,27 42-112 0,0 0-240 15,28-34-22-15,-28 34 163 0</inkml:trace>
          <inkml:trace contextRef="#ctx0" brushRef="#br0" timeOffset="6400.844">-6565 1495 1476 0,'0'0'70'0,"0"0"-34"16,0 0 1-16,0 0 7 0,0 0 11 16,0 0-8-16,33 4-7 0,-33-4-13 0,40-14-5 15,-16 7-5-15,3-5-3 0,1 5-6 16,2-6-3-16,1 7-3 0,-4-5-2 0,2-2-13 15,-1 6 13-15,0-4-12 0,-3 4 12 0,1 0 0 16,-26 7-2-16,40-6 1 0,-40 6-11 0,33 0-12 16,-33 0-15-16,28 0-52 0,-28 0-119 0,0 0-367 15,0 0 15-15,0 0 205 0</inkml:trace>
          <inkml:trace contextRef="#ctx0" brushRef="#br0" timeOffset="6057.18">-6588 1100 1277 0,'29'16'170'16,"-29"-16"-131"-16,0 0-13 0,0 0 6 0,0 0 11 16,0 0 8-16,0 0-12 0,27-3-4 0,-27 3-6 15,31-10-5-15,-31 10-3 0,41-9-4 16,-16 3-6-16,-1 0-4 0,4-3-3 0,3 3-2 15,-1 0-3-15,0-1 0 0,0 2 0 0,-2 2-1 16,3 3 1-16,-2-8-5 0,0 3-5 16,0 5-9-16,-1-6-8 0,0 6-13 0,-28 0-14 15,44 0-22-15,-44 0-23 0,32 0-55 0,-32 0-84 16,0 0-237-16,0 0 12 0,0 0 315 0</inkml:trace>
          <inkml:trace contextRef="#ctx0" brushRef="#br0" timeOffset="7590.0096">-5488 748 918 0,'0'0'305'16,"17"-46"-255"-16,-2 20-6 0,-8-2 8 0,-7 28-1 15,18-37-3-15,-18 37-5 0,0 0-6 16,0 0-10-16,0 0-15 0,0 0-6 0,0 0-4 15,-6 40 5-15,-3-5 2 0,0 2 8 0,-4 8-3 16,5 7 3-16,-4 2-9 0,4 5 3 0,-3 3-8 0,5 1 8 16,0 0-7-16,6 1 10 0,0-2-6 0,0-5-6 15,0-4 18-15,9 2-22 0,0-11 18 0,1-3-11 16,5-5-7-16,-3-5 4 16,3-2-3-16,-15-29 3 0,40 39-3 0,-40-39 2 0,45 28-2 0,-21-18 2 15,-24-10-1-15,48 6 1 0,-48-6 0 0,43-5 0 16,-43 5 2-16,44-21-1 0,-44 21 2 15,44-36 1-15,-44 36 4 0,29-50-2 0,-15 24 2 16,-2-6-5 0,0 0 0-16,-3-2-3 0,-6-2-12 0,1 2 19 0,-4 0-18 15,0 3 19-15,0 5-6 16,0-1-4-16,0 27 4 0,-15-34-4 0,15 34 1 16,0 0 0-16,-25-25 0 0,25 25-3 0,0 0 0 15,-39 5-3-15,39-5 0 0,-37 21 3 0,37-21-3 16,-43 43 6-16,16-22-4 0,3 7 4 0,-4 1-4 15,5 1-5-15,4 4 20 0,1 2-19 0,5-2 21 16,1-2-12-16,1-4-4 0,2 1 4 0,9 0-4 16,-5-7 4-16,5-22-3 0,5 44 2 15,-5-44-3-15,14 34-1 0,-14-34-9 0,21 27-6 16,-21-27-12-16,33 20-8 0,-33-20-10 0,37 10-13 16,-12 1-16-16,-25-11-18 0,46 6-43 0,-46-6-67 15,40-13-150-15,-40 13-71 0,39-25 171 16</inkml:trace>
          <inkml:trace contextRef="#ctx0" brushRef="#br0" timeOffset="8261.9639">-4875 756 618 0,'0'31'113'0,"0"-31"-55"0,-12 32-3 0,12-32 3 16,-17 39 1-16,17-39-10 0,-16 45-5 0,16-45-10 15,-12 52 1-15,3-23-8 0,9 6 2 0,-6-2-7 16,6 7 2-16,0-2-11 0,0 9 5 0,0-6-7 16,6 5 6-16,0 1 14 0,2-4-30 0,4-2 29 15,-1-1-28-15,0-5 14 16,7 1 11-16,-6-13 2 0,9 7 8 0,-21-30-3 16,34 36 1-16,-34-36-5 0,33 26 0 0,-33-26-2 15,37 7 3-15,-37-7 0 0,39 0 0 0,-39 0-1 16,43-27-4-16,-43 27-2 0,38-42-6 0,-18 14-2 15,-1-4-4-15,-1-4-14 0,1 0 11 0,-7-7-13 16,5 1 15-16,-7-4-3 0,-1-1 0 0,0 0-3 16,-9 3-4-16,5-1 2 0,-5 0-4 15,0 1 5-15,-5 5-4 0,-1 2 4 0,3 1-6 16,-6 5 4-16,-1 1-2 0,1 7 2 0,9 23-2 16,-34-44 1-16,34 44-2 0,-39-29 2 0,39 29-3 15,-49-21-3-15,20 10-3 0,-2 7-4 16,-3-4-7-16,3 8-5 0,-4 0-8 0,11 0-9 15,-4 0-17-15,28 0-28 0,-39 15-42 0,44 17-107 16,-5-32-210-16,-23 26-38 0,23-26 179 16</inkml:trace>
          <inkml:trace contextRef="#ctx0" brushRef="#br0" timeOffset="8625.4274">-4431 469 688 0,'-14'29'259'16,"14"-29"-191"-16,0 0-39 0,0 0 18 0,-19 33-9 15,19-33 10-15,-6 25-5 0,6-25-12 16,0 0-3-16,0 31-1 0,0-31 7 0,0 0 3 0,28 37 8 15,-28-37-1-15,0 0 0 0,35 23-2 0,-35-23-2 16,29 7-4-16,-29-7-2 0,32 0-4 0,-32 0 0 16,32-5-3-16,-32 5-2 0,30-24-4 0,-30 24-5 15,31-33-3-15,-31 33-3 0,29-42 0 0,-17 15-4 16,-12 27-10-16,18-41 17 16,-18 41-20-16,6-39 17 0,-6 39-6 0,0-31-5 0,0 31 3 15,-6-24-3-15,6 24 0 0,0 0-2 16,0 0-5-16,-20-26-6 0,20 26-12 0,0 0-9 15,-22 11-26-15,22-11-30 0,-20 30-84 0,-17-30-272 16,37 0-78-16,-30 40 45 0</inkml:trace>
          <inkml:trace contextRef="#ctx0" brushRef="#br0" timeOffset="9369.0211">-3913 1474 1315 0,'0'0'239'16,"0"0"-187"-16,0 0-19 0,0 0 0 0,0 0 7 15,0 0 6-15,0 0-13 0,22-30-3 16,-22 30-9-16,32-15-5 0,-32 15-17 0,41-25 10 0,-41 25-16 16,39-24 9-16,-39 24 0 0,37-17 5 0,-37 17-6 15,35-14 6-15,-35 14-6 0,32-9-2 16,-32 9 0-16,33-9 0 0,-33 9 1 0,27 0 0 16,-27 0-4-1,0 0-4-15,27 0-8 0,-27 0-8 0,0 0-14 16,0 0-12-16,24 0-36 0,-24 0-36 0,0 0-118 15,0 0-292-15,0 0 57 0,0 0 194 0</inkml:trace>
          <inkml:trace contextRef="#ctx0" brushRef="#br0" timeOffset="9109.8725">-3928 1052 1243 0,'0'0'290'0,"0"0"-216"16,0 0-31-16,0 0-13 0,0 0-8 15,0 0-4-15,0 0-8 0,0 0 2 0,0 0 4 16,0 0 0-16,0 0 2 0,26 19-2 0,-26-19-6 16,28 0-1-16,-28 0-2 0,31-8-3 0,-31 8-1 15,45-11-2-15,-45 11-2 0,49-5 0 0,-22 5-2 16,-5 0-3-16,3-8-6 0,-1 8-8 0,-24 0-7 16,52 8-12-16,-52-8-9 0,44 5-16 15,-44-5-21-15,37 9-39 0,-37-9-68 16,25 0-203-16,-25 0-74 0,0 0 113 0</inkml:trace>
        </inkml:traceGroup>
      </inkml:traceGroup>
    </inkml:traceGroup>
    <inkml:traceGroup>
      <inkml:annotationXML>
        <emma:emma xmlns:emma="http://www.w3.org/2003/04/emma" version="1.0">
          <emma:interpretation id="{1D8EDB57-5A66-4199-A92C-DDE9C3396880}" emma:medium="tactile" emma:mode="ink">
            <msink:context xmlns:msink="http://schemas.microsoft.com/ink/2010/main" type="paragraph" rotatedBoundingBox="1111,15169 7355,15851 7165,17589 921,169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720B603-CEC3-4A68-AFD2-A32F851B7AAC}" emma:medium="tactile" emma:mode="ink">
              <msink:context xmlns:msink="http://schemas.microsoft.com/ink/2010/main" type="line" rotatedBoundingBox="1111,15169 7355,15851 7165,17589 921,16907"/>
            </emma:interpretation>
          </emma:emma>
        </inkml:annotationXML>
        <inkml:traceGroup>
          <inkml:annotationXML>
            <emma:emma xmlns:emma="http://www.w3.org/2003/04/emma" version="1.0">
              <emma:interpretation id="{6F40D0D0-7254-49C6-89C2-BC7B3B7E72EF}" emma:medium="tactile" emma:mode="ink">
                <msink:context xmlns:msink="http://schemas.microsoft.com/ink/2010/main" type="inkWord" rotatedBoundingBox="1715,15168 1852,16947 1050,17009 913,15230"/>
              </emma:interpretation>
              <emma:one-of disjunction-type="recognition" id="oneOf3">
                <emma:interpretation id="interp15" emma:lang="en-US" emma:confidence="0">
                  <emma:literal>d)</emma:literal>
                </emma:interpretation>
                <emma:interpretation id="interp16" emma:lang="en-US" emma:confidence="0">
                  <emma:literal>4)</emma:literal>
                </emma:interpretation>
                <emma:interpretation id="interp17" emma:lang="en-US" emma:confidence="0">
                  <emma:literal>0)</emma:literal>
                </emma:interpretation>
                <emma:interpretation id="interp18" emma:lang="en-US" emma:confidence="0">
                  <emma:literal>do)</emma:literal>
                </emma:interpretation>
                <emma:interpretation id="interp19" emma:lang="en-US" emma:confidence="0">
                  <emma:literal>t)</emma:literal>
                </emma:interpretation>
              </emma:one-of>
            </emma:emma>
          </inkml:annotationXML>
          <inkml:trace contextRef="#ctx0" brushRef="#br0" timeOffset="13854.581">-8627 3148 1001 0,'0'-36'356'0,"0"36"-281"0,0 0-33 16,0 0-3-16,0 0 9 0,0 0 5 0,8 25 1 15,-8-25-6-15,6 39-11 16,1-14-14-16,-7 1 19 0,10 8-24 0,-2 1 18 15,0 10-15-15,-5 2-9 0,6 6 0 0,-9 3-8 16,8 10 2-16,-8 6-7 0,0-2 4 0,0 9-6 16,0-7 5-16,-8 8-6 0,4-12 8 0,4 1 2 15,-6-6-11-15,6-8 11 0,0-1-13 0,0-11 5 16,9 0 0-16,-9-11 0 0,4-6-1 16,-4-26 0-16,0 36-5 0,0-36-12 0,0 0-8 15,0 0-8-15,0 0-3 0,0 0-10 0,0 0-20 16,43-11-54-16,-52-28-118 0,9 39-281 15,13-47 36-15,-5 16 191 0</inkml:trace>
          <inkml:trace contextRef="#ctx0" brushRef="#br0" timeOffset="13588.9227">-8549 3623 1381 0,'0'0'49'0,"-10"-34"-19"0,10 34 9 16,-28-20 8 0,28 20-5-16,-25 0-12 0,25 0-12 15,-29 8-10-15,29-8-2 0,-33 28-5 0,33-28 1 16,-44 51-2-16,25-17 3 0,0 4-5 0,3 3 6 16,2-4-7-16,0 8 6 0,2-4-5 0,2 3 7 15,-1-4-2-15,5 3 8 0,2-8-3 0,4 0-11 16,0-3 25-16,0-2-26 0,10-5 24 0,-1-1-13 15,-9-24-5-15,22 35 2 0,-22-35-3 16,28 18 1-16,-28-18-2 0,36 11 0 16,-36-11 0-16,38 0 0 0,-38 0 1 0,41-20-1 15,-41 20 1-15,37-28-2 0,-37 28 1 0,29-33-2 16,-29 33-12-16,28-46 25 0,-13 23-44 0,-5-12 9 16,5 9-39-16,-15-23-37 0,0 49-58 0,-6-83-148 15,15 46-151-15,-9-10 12 0,-9-6 301 0</inkml:trace>
          <inkml:trace contextRef="#ctx0" brushRef="#br0" timeOffset="14292.1329">-8510 3051 1033 0,'28'-18'29'15,"-28"18"-28"-15,0 0 13 0,39 14 22 16,-17 2 22-16,-22-16 13 0,58 48 2 0,-32-24-11 16,14 19-13-16,-12-3 27 0,11 19-27 0,-11-3 19 15,8 18-17-15,-8-6-21 0,-3 10 6 16,-8-5-17-16,-1 5 4 0,-5-6-11 0,-2 3 6 16,-2-5-9-16,-7-1 7 0,0 0 1 0,0 0-18 15,0 0 15-15,-15-1-19 0,3-2 6 0,-1-2 4 16,-4-7-8-16,-2 4 5 0,1-6-5 15,-3-5 6-15,-2-2-5 0,2-10-2 0,1-5-10 16,1-7-7-16,19-26-17 0,-30 38-18 0,30-38-43 16,-34 11-64-16,34-11-242 0,0 0-119 0,0 0 55 15,0 0 401-15</inkml:trace>
        </inkml:traceGroup>
        <inkml:traceGroup>
          <inkml:annotationXML>
            <emma:emma xmlns:emma="http://www.w3.org/2003/04/emma" version="1.0">
              <emma:interpretation id="{126940DA-F60C-4A1B-B561-C51C4DA1A49D}" emma:medium="tactile" emma:mode="ink">
                <msink:context xmlns:msink="http://schemas.microsoft.com/ink/2010/main" type="inkWord" rotatedBoundingBox="2146,15380 7345,15948 7175,17496 1977,16928"/>
              </emma:interpretation>
              <emma:one-of disjunction-type="recognition" id="oneOf4">
                <emma:interpretation id="interp20" emma:lang="en-US" emma:confidence="0">
                  <emma:literal>o=120'=2</emma:literal>
                </emma:interpretation>
                <emma:interpretation id="interp21" emma:lang="en-US" emma:confidence="0">
                  <emma:literal>o=120^=2</emma:literal>
                </emma:interpretation>
                <emma:interpretation id="interp22" emma:lang="en-US" emma:confidence="0">
                  <emma:literal>0=1205.2</emma:literal>
                </emma:interpretation>
                <emma:interpretation id="interp23" emma:lang="en-US" emma:confidence="0">
                  <emma:literal>O=120^=2</emma:literal>
                </emma:interpretation>
                <emma:interpretation id="interp24" emma:lang="en-US" emma:confidence="0">
                  <emma:literal>0=12052</emma:literal>
                </emma:interpretation>
              </emma:one-of>
            </emma:emma>
          </inkml:annotationXML>
          <inkml:trace contextRef="#ctx0" brushRef="#br0" timeOffset="18184.1783">-4090 4530 1395 0,'0'0'80'15,"0"0"-24"-15,0 0 0 0,0 0 1 16,28 0-10-16,-28 0-25 0,27-6-13 0,-27 6-6 16,33-8-1-16,-33 8-2 0,37-8-1 0,-37 8 0 15,45-8-17-15,-16 8-38 0,-29 0-67 0,65 13-222 16,-65-13-195-16,43-11 25 0,-18 11 387 0</inkml:trace>
          <inkml:trace contextRef="#ctx0" brushRef="#br0" timeOffset="17996.6523">-4084 4305 1537 0,'0'0'67'0,"0"0"-21"0,21-29-3 0,-21 29-3 16,0 0-11-16,29-17-8 0,-29 17-8 0,26-14-7 15,-26 14-4-15,31-11-2 0,-31 11-1 0,36-9-9 16,-36 9-21-16,28-6-38 0,-4 20-77 0,-24-14-179 15,0 0-232-15,0 0 51 0,25-10 347 0</inkml:trace>
          <inkml:trace contextRef="#ctx0" brushRef="#br0" timeOffset="18840.7176">-3265 3832 1410 0,'27'-37'28'0,"-8"10"-11"16,2 0 2-16,6 10-8 0,-2 11-6 0,2 6-5 15,4 5 1-15,4 7 2 0,2 7-4 16,2 4 4-16,-1 10-6 0,1 8 6 0,-3 1 5 16,-3 10 15-16,-7-1 0 0,1 8-2 15,-15 0 18-15,5 0-27 0,-13 1 18 0,2-2-11 16,-6-2-11-16,0-3 7 0,-9-1-8 0,0-4 4 15,-3-2-7-15,-6-5 2 0,2-5-6 0,-2-7 3 16,2-3-3-16,16-26 2 0,-39 34-2 0,39-34 2 16,-40 14-2-16,40-14 2 0,-33 0-1 15,33 0 0-15,-34-14 1 0,34 14-2 0,-32-30 0 16,32 30 0-16,-28-38 0 0,28 38-1 0,-21-48 3 16,15 23-3-16,6 0 2 0,0 25-4 0,6-39 4 15,-6 39-2-15,21-33 2 0,-21 33-2 0,27-22 2 16,-27 22-2-16,37-14 1 0,-37 14 1 0,39 0-1 15,-39 0 1-15,39 0 4 0,-39 0 3 16,41 9 5-16,-41-9 5 0,45 9 0 16,-45-9 3-16,42 12-6 0,-42-12-3 0,43 13-6 15,-43-13-4-15,30 16 0 0,-30-16-2 0,27 16-1 16,-27-16 2-16,23 14-4 0,-23-14-9 0,26 8-13 16,-26-8-14-16,0 0-29 0,25 14-26 0,-4 13-60 15,-21-27-142-15,0 0-216 0,0 26 28 0,0-26 316 16</inkml:trace>
          <inkml:trace contextRef="#ctx0" brushRef="#br0" timeOffset="15349.378">-6855 3803 1400 0,'24'-5'61'16,"-24"5"-13"-16,0 0 3 0,0 0 0 0,37-10-8 15,-37 10-10-15,24-3-5 0,-24 3-6 0,34-9-11 16,-34 9-4-16,48-5-4 0,-48 5-4 0,44 0 1 16,-20 0-12-16,-24 0-24 0,49 4-34 0,-49-4-42 15,54 13-72-15,-54-13-157 0,28-8-149 0,-28 8 22 0,24 0 424 16</inkml:trace>
          <inkml:trace contextRef="#ctx0" brushRef="#br0" timeOffset="15542.3518">-6784 4092 1396 0,'0'0'117'0,"0"0"-70"16,30 25-18-16,-30-25 24 0,0 0-19 15,0 0 3-15,37 0-14 0,-37 0-9 16,35-9 7-16,-35 9-18 0,37 0 11 0,-37 0-14 0,34-5 0 16,-34 5-1-16,36 0-1 0,-36 0-9 15,31 0-19-15,-31 0-47 0,27-8-83 0,12 14-358 16,-39-6-46-16,0 0 139 0</inkml:trace>
          <inkml:trace contextRef="#ctx0" brushRef="#br0" timeOffset="14964.0851">-7649 3424 1184 0,'0'0'81'15,"0"0"-29"-15,-26-28 11 0,26 28-1 16,0 0-15-16,-11 28-13 0,11-28-13 0,-14 37 3 16,5-7-2-16,0 4 6 0,0 4-8 0,2 7 1 15,2 3-10-15,-2 4 2 0,3 2-9 0,4 1 5 16,-6 1-8-16,6-5 5 0,0 6-8 0,0-4 7 15,6-3 5-15,2-1-22 0,6-1 23 0,-2-4-24 16,6-4 10-16,0 0 5 0,2-3-5 0,4-8 1 16,2-1-2-16,2-8 4 0,-1-4 0 15,1-4 8-15,-4-12 4 0,4 6 4 0,-4-10 4 16,4-4 1-16,-4-5 1 0,0-6-2 0,1-9-2 16,1-3-3-16,-1-6-1 0,-3-5-6 0,1-2 2 15,-4 0-7-15,-1-6-6 0,-5 0 16 16,-2-4-17-16,-1 1 14 0,-2 0-5 0,-2-2-7 15,-6-3 5-15,0 4-5 0,0 1 5 16,-6 1-4-16,-3 5 4 0,0 1-5 0,-5 11 5 16,-1 3-3-16,0 2 2 0,15 30-3 0,-37-36 2 15,37 36-2-15,-44-18 1 0,17 18 0 0,-2 0 1 16,0 0-1-16,-1 1 1 0,-6 13-1 0,6-2-1 16,-5 3 1-16,5 8 2 0,1 1-1 0,6 4 1 15,3 2 2-15,5 3-5 0,5 0 6 0,10-1-7 16,0 4 2-16,0-1-2 0,9-1-1 15,1-1 1-15,2-2 0 0,6-1-5 0,1-6 8 16,-19-24-7-16,48 43 7 0,-21-29-2 16,3-4 2-16,-2-3-1 0,2-3-1 0,1-4 0 15,2 0 0-15,-3-6 1 0,-2-2 0 0,-3-3 1 16,-25 11-2-16,46-25 1 0,-46 25-1 0,44-35 0 16,-44 35-5-16,37-31-12 0,-37 31-21 0,39-34-38 15,-30 6-51-15,22 33-126 0,-31-5-302 16,28-34 35-16,-28 34 227 0</inkml:trace>
          <inkml:trace contextRef="#ctx0" brushRef="#br0" timeOffset="16401.8213">-6016 3803 1295 0,'0'0'53'0,"0"0"-18"0,0 0 3 0,17 26 9 16,-11 5 9-16,-6 3-15 0,0 11-6 16,0 3-11-16,0 4 7 0,0 7 12 0,5 4-23 15,-5-4 21-15,9 13-24 0,-3-6 0 0,3 6 10 16,1-5-15-16,-1 1 5 0,2-1-10 0,0-6 2 16,-5-6-6-16,5-5 2 0,-7-4-5 0,4-4 3 15,-8-11-4-15,7-3 2 0,-7-28-3 0,6 39 2 16,-6-39-1-16,0 0-1 0,0 0-5 15,0 0-7-15,0 0-6 0,0 0-9 16,0 0-22-16,0 0-19 0,0 0-48 0,-6-56-70 16,6 56-229-16,12-42-104 0,-12 13 85 0</inkml:trace>
          <inkml:trace contextRef="#ctx0" brushRef="#br0" timeOffset="16864.0626">-5668 4036 732 0,'26'-32'116'0,"5"32"-21"0,-31 0 23 16,61 8 24-16,-61-8-28 0,58 17-21 16,-58-17-15-16,58 35-13 0,-58-35-13 15,51 47-23-15,-32-18 19 0,3 7-30 0,-10 2 15 16,2 3-13-16,-8 3-10 0,0-1 3 0,-6 0-7 15,0 7 2-15,-12-2-6 0,-2 4 3 0,-1 0-5 16,-4-3 5-16,0-3-7 0,-4-3 5 0,1-7-5 16,1-4 3-16,-3-1-4 0,1-3 5 0,23-28-4 15,-42 43 3-15,42-43-2 16,-40 17-2-16,40-17-1 0,-36 0-1 0,36 0-4 16,-31-21 0-16,31 21 0 0,-23-41 1 0,19 18-1 15,4-7-4-15,0 2 1 0,0-1-5 0,10 1 7 16,-1 0 1-16,4 3 7 0,1-1-1 0,1 3 4 15,-15 23-2-15,37-41 3 0,-37 41-2 0,39-24 0 16,-39 24 0-16,39-15-1 0,-39 15 1 0,37 0-1 16,-37 0 2-16,38 16 0 0,-38-16 1 15,32 22 0-15,-32-22 6 0,30 32-1 16,-30-32 1-16,29 36-2 0,-29-36-2 0,27 33-5 0,-27-33 2 16,25 27-2-16,-25-27 0 0,0 0-1 15,33 30-13-15,-33-30-27 0,0 0-23 0,36 18-35 16,-36-18-43-16,27 8-98 0,-27-8-241 0,0 0 29 15,0 0 282-15</inkml:trace>
          <inkml:trace contextRef="#ctx0" brushRef="#br0" timeOffset="17311.5993">-5099 4183 807 0,'0'0'194'0,"-15"51"-82"0,15-51-3 0,-12 50-10 15,12-50-20-15,-8 61-9 0,3-37-18 0,5 7-3 16,0 1-13-16,0-2-2 0,0-3-11 0,5 8-1 16,-5-6-9-16,8 3 3 0,0-2-6 0,1-1 4 15,1-1-3-15,4-3 5 0,-1 3-4 16,5-5 0-16,-18-23-3 0,39 45 0 0,-14-30-1 15,-25-15 3-15,48 21-3 0,-21-17-1 0,-4-4 1 16,4 0-1-16,-2-9 1 0,-25 9 0 0,45-36 1 16,-19 13-2-16,-6-5 1 0,6-5-4 0,-11-7 2 15,-1 1-4-15,-2-6 1 0,-4-3-3 0,-4 2 3 16,-4 1-4-16,0 3 3 0,-6-2-2 16,-1 6 1-16,-2 4-2 0,-1 3 1 15,1-1 0-15,-2 9-10 0,11 23 7 0,-22-42-9 16,22 42 8-16,-31-29 1 0,31 29 7 0,-38-25-9 15,38 25 7-15,-47-18-9 0,20 7-4 0,-4 4-3 16,1-1-3-16,1 8-4 0,0 0 2 0,5 0-3 16,-2 0-3-16,26 0-14 0,-37 12-11 0,37-12-26 0,-27 14-18 15,27-14-37-15,0 0-95 0,0 0-186 16,0 0-66-16,0 0 235 0</inkml:trace>
          <inkml:trace contextRef="#ctx0" brushRef="#br0" timeOffset="17856.01">-4792 3918 1198 0,'42'21'139'15,"-42"-21"-43"-15,0 0-12 0,28 12-20 0,-28-12-18 16,26 5-16-16,-26-5-6 0,0 0-3 0,31 0-1 15,-31 0 2-15,0 0-4 0,30-30-2 16,-30 30-6-16,17-32-2 0,-17 32-5 0,18-35 3 16,-18 35-4-16,11-35 3 0,-11 35-2 0,0-34 1 15,0 34 0-15,-6-31 0 0,6 31-3 0,-11-25 2 16,11 25-3-16,0 0 0 0,-22-25 0 0,22 25-1 16,0 0 0-16,-28-5-1 0,28 5-2 0,-27 5-6 15,27-5-3-15,-27 14-8 0,27-14-2 16,-28 29-10-16,28-29-7 0,-18 35-19 15,18-35-24-15,-9 50-59 0,9-50-127 0,-22 33-234 16,22-3 11-16,0-30 357 0</inkml:trace>
        </inkml:traceGroup>
      </inkml:traceGroup>
    </inkml:traceGroup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5:03.735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B2E05B1D-5BDA-42FD-8B3C-E513B06D3913}" emma:medium="tactile" emma:mode="ink">
          <msink:context xmlns:msink="http://schemas.microsoft.com/ink/2010/main" type="writingRegion" rotatedBoundingBox="12555,9923 10647,13405 9558,12809 11466,9326"/>
        </emma:interpretation>
      </emma:emma>
    </inkml:annotationXML>
    <inkml:traceGroup>
      <inkml:annotationXML>
        <emma:emma xmlns:emma="http://www.w3.org/2003/04/emma" version="1.0">
          <emma:interpretation id="{2934DCF5-664D-4938-9D5B-6DD992EA1093}" emma:medium="tactile" emma:mode="ink">
            <msink:context xmlns:msink="http://schemas.microsoft.com/ink/2010/main" type="paragraph" rotatedBoundingBox="12555,9923 10647,13405 9558,12809 11466,93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F9C5594-0A1F-4383-A8E4-A8D042859C7D}" emma:medium="tactile" emma:mode="ink">
              <msink:context xmlns:msink="http://schemas.microsoft.com/ink/2010/main" type="line" rotatedBoundingBox="12555,9923 10647,13405 9558,12809 11466,9326"/>
            </emma:interpretation>
          </emma:emma>
        </inkml:annotationXML>
        <inkml:traceGroup>
          <inkml:annotationXML>
            <emma:emma xmlns:emma="http://www.w3.org/2003/04/emma" version="1.0">
              <emma:interpretation id="{AD08B8BB-2387-44E8-BD96-14326E61B52C}" emma:medium="tactile" emma:mode="ink">
                <msink:context xmlns:msink="http://schemas.microsoft.com/ink/2010/main" type="inkWord" rotatedBoundingBox="12133,9691 11969,9990 11702,9844 11865,9545">
                  <msink:destinationLink direction="with" ref="{7F5F8665-282F-437B-A99F-FFE06A8E469B}"/>
                </msink:context>
              </emma:interpretation>
              <emma:one-of disjunction-type="recognition" id="oneOf0">
                <emma:interpretation id="interp0" emma:lang="en-US" emma:confidence="0">
                  <emma:literal>•</emma:literal>
                </emma:interpretation>
                <emma:interpretation id="interp1" emma:lang="en-US" emma:confidence="0">
                  <emma:literal>.</emma:literal>
                </emma:interpretation>
                <emma:interpretation id="interp2" emma:lang="en-US" emma:confidence="0">
                  <emma:literal>@</emma:literal>
                </emma:interpretation>
                <emma:interpretation id="interp3" emma:lang="en-US" emma:confidence="0">
                  <emma:literal>*</emma:literal>
                </emma:interpretation>
                <emma:interpretation id="interp4" emma:lang="en-US" emma:confidence="0">
                  <emma:literal>I</emma:literal>
                </emma:interpretation>
              </emma:one-of>
            </emma:emma>
          </inkml:annotationXML>
          <inkml:trace contextRef="#ctx0" brushRef="#br0">90 75 247 0,'0'0'108'0,"0"0"-30"0,0 0-2 16,-7-23 27-16,7 23 2 0,0 0 2 0,0-27-16 15,0 27-5-15,0 0-11 0,0 0-9 16,0-27-13-16,0 27-11 0,0 0-8 0,0 0-10 16,0 0-6-16,0 0-7 0,0 0-7 0,0 0-3 15,0 0-1-15,0 0 1 0,0 0-1 0,0 0 0 16,-30 23-1-16,30-23 2 0,-13 23-3 0,13-23 4 15,-9 29-5-15,9-29 4 0,0 27-3 0,0-27 2 16,0 26-2-16,0-26 2 0,0 27-1 0,0-27 2 16,0 0-1-16,0 0 2 0,28 25-1 15,-28-25 2-15,0 0 6 0,27 8 9 0,-27-8 8 16,0 0 9-16,25-16 4 0,-25 16-4 0,0 0 0 16,32-28-8-16,-32 28-1 0,16-23-5 15,-16 23-1-15,10-29-4 0,-10 29 2 0,0 0-6 16,5-31 1-16,-5 31-3 0,0 0-3 0,0 0 0 15,0-26 0-15,0 26-3 0,0 0 1 0,0 0-3 16,0 0 0-16,-15-27-2 0,15 27-1 16,0 0 0-16,0 0-1 0,-25-5 0 0,25 5 0 15,0 0 0-15,-30 10 0 0,30-10 0 0,-27 25 0 16,27-25 2-16,-27 31-3 0,27-31 3 0,-22 40-7 16,22-40 3-16,-16 43-5 0,16-43 6 0,-9 38 0 15,9-38 2-15,0 29-1 0,0-29 2 0,0 0-2 16,23 32 3-16,-23-32-1 0,0 0-11 15,38 12 12-15,-38-12-12 0,31 0 12 16,-31 0 13-16,36-10-12 0,-36 10 12 0,32-19-11 0,-32 19 0 16,29-23 6-16,-29 23 1 0,26-26 5 15,-26 26-2-15,24-31 0 0,-24 31-3 0,14-29 1 16,-14 29-2-16,0 0-1 0,7-34-3 0,-7 34 0 16,0 0-4-16,-6-27 1 0,6 27-1 0,0 0 0 15,0 0 0-15,-18-22-1 0,18 22-1 16,0 0 1-16,0 0-1 0,-25-14-1 0,25 14 1 15,0 0-2-15,-33 9 2 0,33-9-1 0,-28 12 1 16,28-12-1-16,-34 24 1 0,34-24 0 16,-35 30 1-16,35-30-2 0,-28 38 1 0,28-38-1 15,-21 36 2-15,21-36-1 0,-12 34 2 0,12-34-3 16,0 30-8-16,0-30 9 0,15 27-9 0,-15-27 25 16,0 0-14-16,38 23 15 0,-38-23-16 15,35 10 2-15,-35-10-2 0,42-7-14 0,-42 7 15 16,40-15-16-16,-40 15 27 0,43-22-10 0,-43 22 10 15,37-28-10-15,-37 28-1 0,27-29 2 0,-27 29-3 16,21-32 2-16,-21 32-1 0,8-33 0 0,-8 33 0 16,0-33 1-16,0 33-2 0,0-29 2 0,0 29-2 15,0 0 1-15,-8-31-1 0,8 31 1 16,0 0-2-16,0 0 1 0,-30-22 0 0,30 22 0 16,0 0-1-16,-37-11 1 0,37 11-2 15,-33 0 0-15,33 0 1 0,-34 11-1 0,34-11 0 16,-34 8 0-16,34-8 0 0,-27 14-10 0,27-14-5 15,0 0-13-15,-24 18-10 0,24-18-27 0,0 0-23 16,8 36-70-16,-8-36-119 0,0 0-202 0,0 0-1 16,0 0 345-16</inkml:trace>
        </inkml:traceGroup>
        <inkml:traceGroup>
          <inkml:annotationXML>
            <emma:emma xmlns:emma="http://www.w3.org/2003/04/emma" version="1.0">
              <emma:interpretation id="{5C4E82C4-0007-428E-A691-540CABA2FB2A}" emma:medium="tactile" emma:mode="ink">
                <msink:context xmlns:msink="http://schemas.microsoft.com/ink/2010/main" type="inkWord" rotatedBoundingBox="11590,11684 10647,13405 9558,12809 10501,11087"/>
              </emma:interpretation>
              <emma:one-of disjunction-type="recognition" id="oneOf1">
                <emma:interpretation id="interp5" emma:lang="en-US" emma:confidence="0">
                  <emma:literal>In</emma:literal>
                </emma:interpretation>
                <emma:interpretation id="interp6" emma:lang="en-US" emma:confidence="0">
                  <emma:literal>Is</emma:literal>
                </emma:interpretation>
                <emma:interpretation id="interp7" emma:lang="en-US" emma:confidence="0">
                  <emma:literal>To</emma:literal>
                </emma:interpretation>
                <emma:interpretation id="interp8" emma:lang="en-US" emma:confidence="0">
                  <emma:literal>Inn</emma:literal>
                </emma:interpretation>
                <emma:interpretation id="interp9" emma:lang="en-US" emma:confidence="0">
                  <emma:literal>Tec</emma:literal>
                </emma:interpretation>
              </emma:one-of>
            </emma:emma>
          </inkml:annotationXML>
          <inkml:trace contextRef="#ctx0" brushRef="#br0" timeOffset="-86787.0816">-1894 2677 1181 0,'0'0'91'0,"0"0"-23"0,0-25-4 16,0 25 0-16,6-26-13 0,-6 26-12 0,12-32-13 15,-12 32-8-15,27-31-8 0,-27 31-3 0,39-21-5 16,-39 21-1-16,40-6-1 0,-40 6 0 0,42 18 1 16,-42-18 0-16,40 39 1 0,-21-14-4 15,-2 4 5-15,-4 5-5 0,0 1 7 0,-2 6 0 16,-1 1 8-16,-5 4-4 0,-5 2 7 0,0-2-9 16,0-1-10-16,-8-1 22 0,-1 4-24 0,-3-8 21 15,-2 3-11-15,-1-4-7 0,-3-5 5 0,-3-2-4 16,2-5 4-16,19-27-3 0,-44 38 2 0,44-38-1 15,-40 24 1-15,40-24-1 0,-38 10 1 16,38-10-1-16,-30 0 0 0,30 0 0 16,-26-16-2-16,26 16 2 0,-16-24-3 0,16 24 1 15,-9-32 0-15,9 32 0 0,6-38-1 0,-6 38 3 16,19-45-2-16,-19 45 2 0,32-42-4 0,-32 42 4 16,38-33-3-16,-38 33 2 0,41-24 0 0,-41 24-1 15,41-14 1-15,-41 14 0 0,39 0-1 0,-39 0 2 16,36 8 5-16,-36-8 3 0,35 13 8 15,-35-13 2-15,32 25-1 0,-32-25-4 0,31 25-3 16,-31-25-6-16,25 30-1 0,-25-30-3 0,18 28-1 16,-18-28-1-16,0 0 1 0,25 31-1 15,-25-31 2-15,0 0-1 0,0 0-2 0,32 20-9 16,-32-20-9-16,0 0-15 0,0 0-17 0,31 5-17 16,-31-5-30-16,0 0-43 0,0 0-87 0,31-10-156 15,-31 10-82-15,0 0 160 0,27-6 307 16</inkml:trace>
          <inkml:trace contextRef="#ctx0" brushRef="#br0" timeOffset="-86110.8925">-1352 2909 747 0,'0'0'250'0,"0"0"-129"0,0 0-14 0,0 0 2 16,0 0 6-16,0 0-27 0,0 0-23 0,28 25-16 15,-28-25-11-15,27 19-10 0,-27-19-8 0,0 0-16 0,33 31 5 16,-33-31-15-16,0 0 22 0,34 41-13 0,-34-41 12 16,29 36-9-16,-29-36-3 0,31 39 3 0,-31-39-3 15,34 41 2-15,-34-41-4 0,30 33 1 16,-30-33-2-16,27 22 1 0,-27-22-1 0,0 0 1 0,0 0-1 16,0 0 0-16,0 0 2 0,0 0 4 0,0 0 1 15,0 0 0-15,20-32 0 0,-20 9-7 0,0-9 2 16,-7-4-3-16,7 3-11 0,-7-6 22 0,7-1-21 15,-6-7 18 1,6-5-6-16,-6 0-7 0,6-1 3 0,-6-3-7 16,6 0 7-16,-6-1-7 0,0 1 8 15,1 2-4-15,-8 5 7 0,2 0-3 0,0 1 4 16,-1 10-4-16,-2 3 4 0,4 9-3 0,10 26 2 16,-14-36 0-16,14 36 2 0,0 0 2 0,-7-28 3 15,7 28 1-15,0 0-3 0,0 0-2 0,0 0-1 16,0 0-1-16,0 0 1 0,16-28-1 0,-16 28-11 15,24-27 9-15,-24 27-7 0,39-32 21 16,-14 14-10-16,-25 18 11 0,48-37-12 16,-23 18-3-16,-1 0 2 0,3 1-4 0,-3-2 3 15,7 1-3-15,-3-3 0 0,-4 6-8 0,6 0-9 16,-5-4-16-16,3 13-33 0,-28 7-37 0,51-16-69 16,-51-14-143-16,33 26-204 0,-33 4 22 0,31-18 392 15</inkml:trace>
          <inkml:trace contextRef="#ctx0" brushRef="#br0" timeOffset="-85631.8553">-810 2287 920 0,'-12'-48'291'0,"12"48"-204"15,5-24-35-15,-5 24-6 0,13-28-3 0,-13 28-11 16,19-29-9-16,-19 29-10 0,26-25-5 0,-26 25-7 16,32-19 0-16,-32 19-1 0,30-9 0 15,-30 9 1-15,31 11-1 0,-31-11 1 0,26 21-1 16,-26-21 1-16,15 32 2 0,-15-32 9 16,11 31 6-16,-11-31 11 0,0 38-1 0,0-38 1 15,0 45-10-15,0-22-1 0,0-23-6 0,-17 46-1 16,17-46-5-16,-20 42 0 0,20-42-6 0,-27 34 2 15,27-34-3-15,-20 26 2 0,20-26-1 0,0 0 0 16,-29 24 1-16,29-24-1 0,0 0 0 0,0 0 0 16,0 0-1-16,-26 8 0 0,26-8-7 15,0 0-13-15,0 0-15 0,0 0-11 0,0 0 7 16,0 0 7-16,0 0 6 0,26 0-2 0,-26 0-8 16,29 9 1-16,-29-9 8 0,31 11 14 0,-31-11 10 15,37 12 6-15,-37-12-1 0,37 14 5 0,-37-14 9 16,33 20 9-16,-33-20 10 0,28 25 8 0,-28-25 1 15,18 24 1-15,-18-24-1 0,11 26 1 0,-11-26-4 16,0 25-3-16,0-25-5 16,-5 29-4-16,5-29-7 0,-19 35-4 0,19-35-6 15,-27 37-3-15,27-37-6 0,-30 32 0 0,30-32-2 16,-34 28 2-16,34-28-3 0,-31 19 2 0,31-19-2 16,-27 14 2-16,27-14-2 0,0 0 1 0,-27 9 0 15,27-9-3-15,0 0-5 0,0 0-4 0,0 0-11 16,0 0-7-16,0 0-22 0,0 0-26 15,0 0-71-15,-24-19-172 0,24 19-211 0,0 0 4 16,0 0 415-16</inkml:trace>
        </inkml:traceGroup>
      </inkml:traceGroup>
    </inkml:traceGroup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3:44.544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ED418F6D-2D29-4A6C-A4D6-CDD2A67679ED}" emma:medium="tactile" emma:mode="ink">
          <msink:context xmlns:msink="http://schemas.microsoft.com/ink/2010/main" type="writingRegion" rotatedBoundingBox="11864,14372 12346,14372 12346,15116 11864,15116">
            <msink:destinationLink direction="with" ref="{7F5F8665-282F-437B-A99F-FFE06A8E469B}"/>
          </msink:context>
        </emma:interpretation>
      </emma:emma>
    </inkml:annotationXML>
    <inkml:traceGroup>
      <inkml:annotationXML>
        <emma:emma xmlns:emma="http://www.w3.org/2003/04/emma" version="1.0">
          <emma:interpretation id="{A481DEBB-7083-4309-A63C-0714DB223837}" emma:medium="tactile" emma:mode="ink">
            <msink:context xmlns:msink="http://schemas.microsoft.com/ink/2010/main" type="paragraph" rotatedBoundingBox="11864,14372 12346,14372 12346,15116 11864,151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CFCF69E-6E85-4491-9BD5-434908B9F67B}" emma:medium="tactile" emma:mode="ink">
              <msink:context xmlns:msink="http://schemas.microsoft.com/ink/2010/main" type="line" rotatedBoundingBox="11864,14372 12346,14372 12346,15116 11864,15116"/>
            </emma:interpretation>
          </emma:emma>
        </inkml:annotationXML>
        <inkml:traceGroup>
          <inkml:annotationXML>
            <emma:emma xmlns:emma="http://www.w3.org/2003/04/emma" version="1.0">
              <emma:interpretation id="{60BF24EF-E1B9-42C1-9452-042A8523A3A2}" emma:medium="tactile" emma:mode="ink">
                <msink:context xmlns:msink="http://schemas.microsoft.com/ink/2010/main" type="inkWord" rotatedBoundingBox="11864,14372 12346,14372 12346,15116 11864,15116"/>
              </emma:interpretation>
              <emma:one-of disjunction-type="recognition" id="oneOf0">
                <emma:interpretation id="interp0" emma:lang="en-US" emma:confidence="1">
                  <emma:literal>7</emma:literal>
                </emma:interpretation>
                <emma:interpretation id="interp1" emma:lang="en-US" emma:confidence="0">
                  <emma:literal>]</emma:literal>
                </emma:interpretation>
                <emma:interpretation id="interp2" emma:lang="en-US" emma:confidence="0">
                  <emma:literal>1</emma:literal>
                </emma:interpretation>
                <emma:interpretation id="interp3" emma:lang="en-US" emma:confidence="0">
                  <emma:literal>3</emma:literal>
                </emma:interpretation>
                <emma:interpretation id="interp4" emma:lang="en-US" emma:confidence="0">
                  <emma:literal>'</emma:literal>
                </emma:interpretation>
              </emma:one-of>
            </emma:emma>
          </inkml:annotationXML>
          <inkml:trace contextRef="#ctx0" brushRef="#br0">-1825 3113 321 0,'0'0'116'0,"-25"19"7"16,25-19 25-16,0 0 9 0,0 0-7 0,-28-11-26 16,28 11-21-16,0 0-33 0,0 0 5 15,0 0-24-15,0 0 8 0,0 0-2 0,0 0-12 16,0 0-8-16,0 0-9 0,0 0-3 0,0 0-4 16,0 0 0-16,0 0-4 0,0 0-1 0,0 0-6 15,0 0-1-15,0 0-3 0,0 0-2 0,0 0-1 16,0 0-1-16,0 0 0 0,0 0 6 0,0 0 0 15,0 0 2-15,31-8-1 0,-31 8-5 0,0 0 1 16,33-7 3-16,-33 7-1 16,28-6 1-16,-28 6-3 0,36-4-3 0,-36 4 0 15,38-9-1-15,-38 9-1 0,38-11 1 0,-38 11-1 16,34-12 0-16,-34 12 0 0,37-4 1 0,-37 4-1 16,37-7 0-16,-37 7 0 0,35 0 0 0,-35 0 0 15,28 11 0-15,-28-11 0 0,24 6 0 0,-24-6 0 16,25 10 0-16,-25-10-2 0,0 0 1 0,31 16 0 15,-31-16 0-15,0 0 1 0,0 0 0 16,27 14 1-16,-27-14-1 0,0 0 1 0,0 0-2 16,0 0 1-16,0 0 0 0,0 0-1 0,0 0 1 15,0 0 0-15,0 0 0 0,0 0-11 0,0 0 11 16,0 30-11-16,0-30 8 0,0 26 4 0,0-26 7 16,0 38-7-16,-7-13 8 0,7-25-7 0,-5 50-4 15,5-26 3-15,-7 1-2 16,7 4 1-16,-6-5-1 0,6 6 2 0,0-1-2 15,0-3 2-15,-5 4-2 0,5 0 1 0,0-1-1 16,0-4 1-16,0 4-2 0,0 0 3 0,0-6-3 16,0-23 2-16,5 46-1 0,-5-46 2 0,0 36-3 15,0-36 4-15,6 30-2 0,-6-30 0 0,0 0 1 16,0 24-1-16,0-24-1 0,0 0-1 0,0 0 1 16,0 0 2-16,0 0-1 15,0 0 1-15,0 0-1 0,0 0 0 0,0 0 1 16,0 0-1-16,0 0 1 0,0 0-1 0,0 0 0 15,0 0 0-15,0 0 0 0,0 0 0 0,0 0 1 16,0 0-2-16,0 0 1 0,0 0 0 0,0 0 1 16,0 0-1-16,0 0-4 0,0 0-5 0,0 0-9 15,0 0-13-15,0 0-20 0,0 0-33 0,0 0-87 16,-21-24-251-16,21 24-121 0,0 0 20 16,-17-50 514-16</inkml:trace>
        </inkml:traceGroup>
      </inkml:traceGroup>
    </inkml:traceGroup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25:26.306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20D9C5C1-7A08-4D70-88E0-3138F2FC4EB1}" emma:medium="tactile" emma:mode="ink">
          <msink:context xmlns:msink="http://schemas.microsoft.com/ink/2010/main" type="inkDrawing" rotatedBoundingBox="9968,12259 22255,11963 22259,12134 9972,12430" semanticType="underline" shapeName="Other"/>
        </emma:interpretation>
      </emma:emma>
    </inkml:annotationXML>
    <inkml:trace contextRef="#ctx0" brushRef="#br0">0 237 628 0,'0'0'116'0,"0"0"-90"0,0 0-14 0,0 0 6 16,0 0 14-16,0 0 9 0,0 0 20 0,25 0 1 15,-25 0-5-15,0 0-2 0,0 0-21 16,25 7-7-16,-25-7-3 0,0 0-3 0,29 0-3 16,-29 0-1-16,25 6-2 0,-25-6-1 0,30 10-1 15,-30-10 0-15,37 8-2 0,-37-8 1 0,41 11 1 16,-14-6 0-16,-1-1 3 0,2 5 1 0,0-9-1 15,3 7-1-15,-1-7-2 0,6 8-1 0,0-8-3 16,4 2-1-16,0-2-1 0,5 0 0 16,-5 0 1-16,4 6-1 0,3-6-1 0,0 0 1 15,1 7 0-15,-1-7 1 0,3 0-1 0,2 6-1 16,0-6-1-16,0 0 0 0,3 0 0 16,0 4-1-16,3-4 0 0,0 0 0 0,0 0-1 15,5 0 1-15,-4-4-1 0,8 4 0 0,-3-9 2 16,3 9-1-16,0-8 0 0,-1 8-1 0,1-4 1 15,-2-4-1-15,-1 8 1 0,2-5 0 16,-1 5 0-16,0 0 0 0,2-5-1 0,2 5 0 16,-2 0 1-16,4 0-1 0,-2 0 0 0,1 5 1 15,1-5 0-15,-1 0 1 0,-1 0 0 0,-1 5 0 16,1-5-1-16,-1 0 0 0,-1 0 0 0,0 0 0 16,1-5 1-16,4 5-1 0,-2-9 2 0,1 9-2 15,-1-6 0-15,3 6 1 0,-3-10 0 16,-1 10-2-16,2-9 1 0,-6 9-1 15,-1-5-1-15,3 5 1 0,-1-8-1 0,1 8 3 16,0-6-1-16,6 6 1 0,-5-9 0 0,4 9-2 16,-2-7 0-16,1 7-1 0,1-8 0 0,-1 2-2 15,-1 6 1-15,-3-9-1 0,1 9 0 0,1-7 0 16,-1 7 0-16,2-9-2 0,0 9 2 0,2-6-2 16,-2 6 2-16,3-7-1 0,-2 7 2 15,2-8 1-15,0 8 3 0,-3-6 0 0,0 6 0 16,1-7-2-16,4 7-2 0,0-6-1 0,-3 6-1 15,5 0 1-15,-4 0-2 0,2-6 2 0,1 6 0 0,-1-9-1 16,0 9 1-16,-4-7-1 0,4 7 0 0,-5-8 0 16,4 4 2-16,-1 4 1 0,3-11 3 0,1 7 1 15,-1 0-2-15,2-3-2 0,-1 2 0 16,-1 0-3-16,1-1 2 16,-2 1-2-16,1 5 3 0,-3-6-2 0,1-1 1 15,-1 7 0-15,3-5-1 0,4 5 0 16,-1 0 0-16,0 0 1 0,3 0-1 0,-3 0 0 15,1 0 1-15,-1 8 0 0,0-8-2 0,-2 6 2 16,2-6 0-16,0 6 1 0,1-6-1 0,2 7 1 0,0-7 1 0,0 4 0 16,0-4-1-16,-3 0 0 0,0 0 0 15,-1 6-2-15,0-6 1 0,-2 10 0 0,3-5-1 16,-1 0 1-16,1 1 0 0,0-2-1 0,-3 5-1 16,2-9 2-16,-3 7-3 0,0-2 2 15,-4-5-1-15,1 9 2 0,-4-9-3 0,1 0 3 16,-2 0-2-16,0 0 1 0,1 0 0 0,1 0 0 15,-2 0 0-15,-2-7-2 0,-2 1 2 0,1 6 0 16,0-7 0-16,-3 7 1 0,-3-8-1 16,0 8 0-16,-2-7 0 0,-1-2 0 0,0 9 0 15,-4-9-1-15,1 2 1 0,-1 1-1 0,-4 3 1 16,2-4 0-16,-4 2-1 0,-2 1 2 0,-1 4-1 16,0-11-1-16,-4 7 2 0,4-4-2 0,-2 1 1 15,-1 1-1-15,-1 0 2 0,-2 1-2 0,-3 1 1 16,0 4 0-16,-5-8-1 0,-3 8 1 15,2-4 0-15,-27 4 0 0,45 0 1 16,-45 0-1-16,34 0-1 0,-34 0 1 0,33 0 0 16,-33 0 0-16,23 0 0 0,-23 0 1 0,0 0-2 15,0 0 2-15,26 4-1 0,-26-4 1 0,0 0-1 16,0 0 0-16,0 0 0 0,0 0 0 0,0 0 1 16,0 0-1-16,0 0 0 0,0 0 1 0,0 0-1 15,0 0 1-15,0 0 0 0,0 0-1 16,0 0 0-16,0 0 0 0,0 0 0 0,0 0-2 15,0 0-3-15,0 0-3 0,0 0-8 0,0 0-5 16,0 0-10-16,0 0-7 0,0 0-11 0,0 0-20 16,0 0-28-16,-30 4-52 0,30-4-137 0,0 0-203 15,0 0 25-15,0 25 389 0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7-03-09T02:35:50.150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FAD65EDF-8F09-4113-8C14-C30E3C903151}" emma:medium="tactile" emma:mode="ink">
          <msink:context xmlns:msink="http://schemas.microsoft.com/ink/2010/main" type="writingRegion" rotatedBoundingBox="31518,15610 31533,15610 31533,15625 31518,15625"/>
        </emma:interpretation>
      </emma:emma>
    </inkml:annotationXML>
    <inkml:traceGroup>
      <inkml:annotationXML>
        <emma:emma xmlns:emma="http://www.w3.org/2003/04/emma" version="1.0">
          <emma:interpretation id="{AC9534F8-28F0-42D0-B5F0-3CA2056DCAF7}" emma:medium="tactile" emma:mode="ink">
            <msink:context xmlns:msink="http://schemas.microsoft.com/ink/2010/main" type="paragraph" rotatedBoundingBox="31518,15610 31533,15610 31533,15625 31518,156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73352CA-AEF5-4F6C-B900-DCD2119A2B21}" emma:medium="tactile" emma:mode="ink">
              <msink:context xmlns:msink="http://schemas.microsoft.com/ink/2010/main" type="line" rotatedBoundingBox="31518,15610 31533,15610 31533,15625 31518,15625"/>
            </emma:interpretation>
          </emma:emma>
        </inkml:annotationXML>
        <inkml:traceGroup>
          <inkml:annotationXML>
            <emma:emma xmlns:emma="http://www.w3.org/2003/04/emma" version="1.0">
              <emma:interpretation id="{39820B0A-D7AA-408A-9658-173064DFF45E}" emma:medium="tactile" emma:mode="ink">
                <msink:context xmlns:msink="http://schemas.microsoft.com/ink/2010/main" type="inkWord" rotatedBoundingBox="31518,15610 31533,15610 31533,15625 31518,15625"/>
              </emma:interpretation>
              <emma:one-of disjunction-type="recognition" id="oneOf0">
                <emma:interpretation id="interp0" emma:lang="en-US" emma:confidence="0">
                  <emma:literal>.</emma:literal>
                </emma:interpretation>
                <emma:interpretation id="interp1" emma:lang="en-US" emma:confidence="0">
                  <emma:literal>v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w</emma:literal>
                </emma:interpretation>
                <emma:interpretation id="interp4" emma:lang="en-US" emma:confidence="0">
                  <emma:literal>3</emma:literal>
                </emma:interpretation>
              </emma:one-of>
            </emma:emma>
          </inkml:annotationXML>
          <inkml:trace contextRef="#ctx0" brushRef="#br0">0 0 0,'0'0'0,"0"0"0,0 0 0</inkml:trace>
        </inkml:traceGroup>
      </inkml:traceGroup>
    </inkml:traceGroup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5:53.279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899FACE3-FB13-4A71-A0D8-FD0AB7426C3B}" emma:medium="tactile" emma:mode="ink">
          <msink:context xmlns:msink="http://schemas.microsoft.com/ink/2010/main" type="inkDrawing" rotatedBoundingBox="14798,14868 19302,10569 21570,12945 17067,17244" hotPoints="14784,15048 19335,10535 0,0" semanticType="enclosure" shapeName="RightTriangle">
            <msink:sourceLink direction="with" ref="{65237A21-CA7E-4EF3-86FC-5465678E12FB}"/>
            <msink:sourceLink direction="with" ref="{5DF74B7B-767C-4EAD-AAA7-37A007854C57}"/>
          </msink:context>
        </emma:interpretation>
      </emma:emma>
    </inkml:annotationXML>
    <inkml:trace contextRef="#ctx0" brushRef="#br0">30 4313 334 0,'0'0'87'0,"0"0"-25"16,0 0-10-16,0 0-3 0,0 0-6 16,0 0-7-16,-25 0-9 0,25 0-6 0,0 0-1 15,0 0 2-15,0 0 6 0,0 0 12 0,0 0 4 16,-12 30 6-16,12-30 5 0,0 0-2 15,0 0 3-15,0 0 1 0,0 0-6 0,0 0-4 16,0 0-7-16,0 0-5 0,0 0-5 0,0 0-3 16,0 0-4-16,0 0-2 0,0 0-2 0,0 0-1 15,0 0 0-15,0 0 2 0,0 0 0 0,0 0 1 16,0 0-1-16,0 0-4 0,0 0-2 0,0 0-2 16,0 0-3-16,0 0 1 0,0 0-3 15,0 0-1-15,0 0-1 0,0 0-2 0,0 0 11 16,0 0 3-16,0 0-1 0,0 0 0 0,0 0-11 15,0 0-1-15,0 0 5 0,28-23 1 16,-28 23 2-16,0 0-1 0,29-25-3 0,-29 25-2 16,0 0 2-16,31-36 0 0,-31 36 0 0,25-29-1 15,-25 29-3-15,28-26-1 0,-28 26 3 0,29-28-5 16,-29 28 4-16,29-23-4 0,-29 23 0 16,27-28-1-16,-27 28 1 0,28-21-1 0,-28 21 1 15,29-29-2-15,-29 29 1 0,29-25-1 0,-29 25 1 16,33-25 0-16,-33 25 0 0,33-23-1 0,-33 23 2 15,33-29-2-15,-33 29 2 0,35-34-1 0,-35 34-10 16,35-40 24-16,-35 40-25 0,34-38 24 0,-34 38-11 16,31-34-3-16,-31 34 3 0,33-36-3 0,-33 36 2 15,28-36-3-15,-28 36 3 16,30-30-2-16,-30 30 2 0,30-33-1 0,-30 33 1 16,28-33-2-16,-28 33 2 0,31-36-2 0,-31 36 2 15,36-38-3-15,-36 38 4 0,37-32-3 0,-37 32 2 16,37-37-3-16,-37 37 3 0,41-37-3 0,-41 37 2 15,41-41-1-15,-41 41 1 0,43-42-1 0,-43 42 2 16,42-48-1-16,-42 48 1 0,45-46-1 16,-20 23 2-16,-1-3-3 0,0 3 3 0,-1-3-4 31,1 3 3-31,-1-5-2 0,-1 7 1 0,2-6-2 0,0 6 4 16,-24 21-5-16,46-45-14 0,-21 23 15 0,-1 2-16 15,1-5 25-15,0 5-5 0,-1-1 6 0,-24 21-6 16,46-38-1-16,-46 38 6 0,47-39-3 0,-47 39 4 15,40-42-5-15,-40 42 0 0,38-42-4 0,-38 42 2 16,39-46-1-16,-39 46 1 0,39-47-3 0,-39 47 4 16,38-42-3-16,-38 42 2 0,38-42-2 0,-38 42 2 15,38-41-2-15,-38 41 2 0,42-42-2 0,-42 42 2 16,39-37-2 0,-39 37 0-16,37-37 0 0,-37 37 2 0,39-39-1 0,-39 39 2 15,38-37-2-15,-38 37 1 0,39-37-2 0,-39 37 2 16,39-38-3-16,-39 38 4 0,37-40-3 15,-37 40 2-15,36-39-1 0,-36 39 0 16,37-40-1-16,-37 40 2 0,39-38-2 0,-39 38-11 16,40-38 10-16,-40 38-11 0,44-38 22 0,-44 38-9 15,44-37 9-15,-44 37-7 0,44-40-3 0,-44 40 3 16,43-46-3-16,-43 46 1 0,45-45-1 0,-45 45 3 16,43-46-4-16,-23 23 4 0,-20 23-3 0,40-47 3 15,-19 24-3-15,-21 23 3 0,38-47-2 16,-38 47 2-16,40-44-3 0,-40 44 3 0,42-47-3 15,-42 47 2-15,42-42-2 0,-42 42 3 16,38-46-2-16,-38 46 2 0,39-45-2 0,-39 45 3 16,45-47-3-16,-45 47 3 0,47-41-2 0,-21 21 1 15,-26 20-1-15,43-45 0 0,-43 45-1 0,46-41 1 16,-46 41-3-16,48-42 3 0,-48 42-1 0,47-41-12 16,-47 41 12-16,48-43-12 0,-21 23 21 15,-3 0-8-15,2-2 9 0,0 1-8 0,0 1-3 16,-2-6 3-16,3 4-3 0,0-3 3 0,-3 2-3 15,1-1 4-15,0 2-4 0,-25 22 3 0,49-51-4 16,-49 51 4-16,48-45-3 0,-24 23 2 0,-24 22-1 16,47-44 2-16,-47 44-2 0,47-44 1 0,-47 44-1 15,46-46 2-15,-46 46-3 0,44-46 3 16,-44 46-3-16,44-40 3 0,-19 19-3 16,-25 21 2-16,41-37-2 0,-41 37 2 0,42-35-1 15,-42 35 1-15,36-32-2 0,-36 32 2 0,36-33-2 16,-36 33 2-16,34-33-1 0,-34 33 1 0,31-31 2 15,-31 31 1-15,30-26-2 0,-30 26 1 0,30-26-1 16,-30 26-1-16,28-27-2 0,-28 27-7 0,25-27 8 16,-25 27-8-16,24-32 22 0,-24 32-13 15,27-29 11-15,-27 29-11 0,25-21-1 0,-25 21 1 16,27-29-1-16,-27 29 1 0,25-28-2 0,-25 28 2 16,27-25-2-16,-27 25 3 0,24-29-3 0,-24 29 2 15,21-23-2-15,-21 23 1 0,0 0 0 16,26-28 0-16,-26 28 0 0,0 0 1 0,0 0-1 15,0 0 0-15,0 0 0 0,0 0 0 0,0 0 1 16,0 0-1-16,0 0 1 0,0 0-1 16,0 0 1-16,0 0-1 0,0 0 1 0,0 0 1 15,0 0-1-15,0 0 2 0,0 0-3 0,0 0 1 16,0 0-1-16,0 0 0 0,0 0-1 0,0 0 1 16,0 0 0-16,0 0 0 0,0 0 1 0,24 8-2 15,-24-8 1-15,0 0 0 0,9 28 1 0,-9-28-1 16,0 26 1-16,0-26-1 0,9 32 2 15,-9-32-2-15,0 38 3 0,0-38-3 16,6 34 2-16,-6-34-3 0,0 41-9 0,0-41 18 16,0 44-18-16,0-44 19 0,0 44-9 0,0-44-1 15,0 39 2-15,0-39-2 0,0 42 3 0,0-42-3 16,0 41 3-16,0-15-3 0,0-26 1 0,0 43-1 16,0-43 1-16,-6 46-1 0,6-46 2 0,0 47-3 15,0-19 3-15,0-4-3 0,0 3 4 16,-4-1-3-16,4 1 1 0,0 3-1 0,0-5 2 15,0 1-3-15,-6-2 3 0,6 2-3 0,0 3 3 16,0-8-2-16,0 8 2 0,-6-4-2 0,6 3 1 16,0-4-2-16,0 1 3 0,0-1-2 0,0-24 2 15,-5 46-3-15,5-46-6 0,0 45 19 0,0-21-19 16,0-24 19-16,0 46-10 0,0-20-2 16,0-3 3-16,0 2-4 0,0 3 3 15,5-1-2-15,-5 0 1 0,0-2-1 0,0 3 2 16,7-3-3-16,-7 4 2 0,8 2-2 0,-8-3 3 15,4 0-3-15,-4-1 3 0,0 2-2 0,0 2 1 16,8-1-2-16,-8 1 3 0,0 1-4 0,5 1 5 16,-5-1-4-16,0 1 3 0,5-3-2 0,-5 3 2 15,0-2-2-15,0 1 1 0,0-3-1 16,0-1-8-16,0-1 20 0,0 1-19 0,0 0 19 16,0-1-11-16,0 0-1 0,0-1 2 0,0 3-1 15,0-1 1-15,0 0 0 0,0-1 5 0,0 1-3 16,0 0 3-16,0 1-5 0,0 3 0 15,0-1-1-15,0 4 1 0,-5-4-2 0,5-1 2 16,0 1-3-16,0-3 3 0,0 2-3 0,-5 1 3 16,5 1-3-16,0-3 4 0,0-1-3 15,-5-1 2-15,5 3-2 0,0-4 2 0,0 1-2 16,0 3 2-16,0-2-3 0,0 2-3 0,-6 2 16 16,6 1-17-16,0-1 18 0,0-4-11 0,-7 3-2 15,7-7 3-15,0 3-3 0,-5 0 2 0,5-3-2 16,0-24 2-16,-7 47-3 0,7-24 3 0,0 4-2 15,-6 0 1-15,6-1-1 0,0 6 3 16,0-3-3-16,0 3 2 0,0-2-3 16,0-4 3-16,0-1-3 0,0-2 3 0,0-23-2 15,0 46 1-15,0-46 0 0,0 42 0 16,0-42-1-16,0 44 1 0,0-44-1 0,0 45 1 16,0-45-1-16,6 39 2 0,-6-39-2 0,0 44 1 15,0-44-1-15,7 38-11 0,-7-38 11 0,0 37-11 16,0-37 19-16,0 33-8 0,0-33 7 0,0 32-6 15,0-32 0-15,0 30 1 0,0-30-1 16,5 29 2-16,-5-29-4 0,0 22 2 0,0-22-1 16,0 0 2-16,0 31-1 0,0-31 0 0,0 0 0 15,0 28 0-15,0-28 0 0,0 0 0 0,0 0 0 16,0 0 2-16,0 23-3 0,0-23 1 0,0 0 0 16,0 0 0-16,0 0-1 0,0 26 0 15,0-26 1-15,0 0 1 0,0 23-2 16,0-23 2-16,0 0-2 0,0 30 2 0,0-30-2 15,0 27 2-15,0-27-1 0,0 28 0 0,0-28 0 16,0 33 0-16,0-33-1 0,0 30 2 0,0-30-3 16,0 0 3-16,0 32-1 0,0-32 1 0,0 0 0 15,0 0-1-15,0 0 0 0,0 0 0 0,0 0 0 16,0 0 0-16,0 0-1 0,0 0 1 0,0 0 0 16,0 0 4-16,0 0 0 0,0 0 0 15,0 0 1-15,0 0-4 0,0 0 0 0,0 0-1 16,0 0-1-16,0 0 1 0,0 0-1 0,0 0 1 15,0 0 1-15,0 0-1 0,0 0-1 0,0 0 2 16,0 0-2-16,0 0 2 0,0 28-1 0,0-28 0 16,0 0-1-16,0 25 1 0,0-25 0 0,0 0 1 15,-6 27-1-15,6-27 2 0,0 0-3 16,-6 31 1-16,6-31 0 0,0 0-1 0,0 0 0 16,0 25 1-16,0-25 0 0,0 0 0 0,0 0-1 15,0 0 1-15,0 0-1 0,0 0 2 0,-6 25-1 16,6-25 1-16,0 0-1 0,0 0 0 0,0 0 0 15,0 0 0-15,0 0-1 0,0 0-2 16,0 0-3-16,0 0-4 0,0 0-6 0,0 0-7 16,0 0-13-16,0 0-17 0,0 0-49 15,0 0-86-15,0 0-356 0,0 0-4 0,0 0 168 16</inkml:trace>
    <inkml:trace contextRef="#ctx0" brushRef="#br0" timeOffset="2998.1754">295 4439 270 0,'0'0'109'0,"0"0"-86"0,0 0-20 0,0 0-4 16,0 0-2-16,-27-13 1 0,27 13 1 16,0 0 1-16,0 0 4 0,-27 0 1 0,27 0 21 15,0 0 17-15,-25 9 19 0,25-9 26 0,0 0 6 16,0 0 6-16,-30 0-4 0,30 0-11 15,0 0-19-15,0 0-12 0,-31 0-7 0,31 0-9 16,0 0-5-16,0 0-4 0,-30 0-5 0,30 0-2 16,0 0-3-16,0 0 1 0,-28 14-2 0,28-14-3 15,0 0-3-15,0 0-2 0,0 0-5 0,0 0 3 16,0 0 4-16,0 0 5 0,-27 19 5 0,27-19 3 16,0 0 1-16,0 0 1 0,0 0-2 15,0 0-3-15,0 0-3 0,0 0-6 16,0 0-3-16,0 0-3 0,0 0-2 0,0 0 0 15,0 0-3-15,0 0-1 0,0 0 0 0,0 0 0 16,0 0-1-16,0 0 1 0,0 0 0 0,0 0-1 16,0 0 2-16,0 0 0 0,0 0 4 0,0 0 0 15,0 0 0-15,0 0 0 0,0 0 3 0,0 0 4 16,0 0 0-16,0 0-1 0,27 0-6 16,-27 0-3-16,0 0-2 0,28 0 2 0,-28 0-3 15,0 0 0-15,27 4 3 0,-27-4-4 0,0 0 3 16,31 0-2-16,-31 0 0 0,0 0 0 0,27 0 1 15,-27 0-1-15,0 0 0 0,30 0 0 0,-30 0 0 16,0 0 0-16,36-6-1 0,-36 6 1 0,25 0 0 16,-25 0 0-16,33 0-1 0,-33 0 1 15,30 6-1-15,-30-6 1 0,28 5-1 16,-28-5 0-16,30 7 1 0,-30-7 0 0,29 0 0 16,-29 0 0-16,29 5 0 0,-29-5 0 0,28 0-1 15,-28 0 1-15,0 0 0 0,36-4 0 0,-36 4 0 16,23 0 1-16,-23 0 0 0,0 0-1 0,36-7-1 15,-36 7 0-15,0 0 1 0,31 0-1 0,-31 0 1 16,0 0-1-16,33 7 1 0,-33-7 0 16,0 0-1-16,25 0 1 0,-25 0-1 0,0 0 0 15,26 0 2-15,-26 0-1 0,0 0 0 16,30 0 1-16,-30 0-1 0,0 0 0 0,34 0 1 16,-34 0-2-16,0 0 0 0,33-8 1 0,-33 8 0 15,25 0-1-15,-25 0 2 0,27-9-2 0,-27 9 1 16,23-8-1-16,-23 8 0 0,29 0 1 0,-29 0 0 15,28-4 0-15,-28 4 1 0,25 0-2 16,-25 0 1-16,0 0 0 0,32 0 0 0,-32 0 0 16,25 0 0-16,-25 0-1 0,0 0 1 0,31-4-1 15,-31 4 1-15,0 0-1 0,28 0 1 0,-28 0 0 16,0 0 0-16,0 0 1 0,30 0-2 0,-30 0 1 16,0 0-2-16,0 0 2 0,0 0 0 0,28 0 0 15,-28 0 1-15,0 0-2 0,0 0 0 16,0 0 1-16,30 4 0 0,-30-4 0 15,0 0 0-15,0 0 1 0,28 0-1 0,-28 0 0 16,0 0-1-16,29 0 2 0,-29 0-2 0,0 0 0 16,29 0 0-16,-29 0 1 0,0 0 0 0,32 10 1 15,-32-10-1-15,0 0 0 0,25 4-1 0,-25-4 0 16,0 0 1-16,30 0 0 0,-30 0 0 0,0 0 0 16,28 5 0-16,-28-5-1 0,0 0 1 15,27 0 0-15,-27 0-2 0,0 0 2 0,0 0 0 16,28 8 0-16,-28-8 1 0,0 0-2 0,0 0 1 15,0 0 0-15,0 0-1 0,28 0 2 0,-28 0-2 16,0 0 1-16,0 0-1 0,0 0 1 16,26 6 0-16,-26-6 0 0,0 0 1 0,0 0-1 15,27 9 0-15,-27-9 1 0,0 0-1 0,0 0-1 16,25 0 1-16,-25 0-1 0,0 0 1 16,0 0 0-16,28 0 0 0,-28 0-1 0,0 0 1 15,0 0 0-15,33 0 0 0,-33 0 0 0,0 0 0 16,25 0-2-16,-25 0 1 0,0 0 2 0,27 0-2 15,-27 0 1-15,0 0 0 0,25 4 0 0,-25-4 0 16,0 0 0-16,0 0 0 0,30 0-1 0,-30 0 0 16,0 0 2-16,0 0-2 0,28 0 1 15,-28 0 1-15,0 0-1 0,0 0 0 16,29 0 0-16,-29 0-1 0,0 0 1 0,0 0-1 16,29 0 1-16,-29 0 0 0,0 0 0 0,0 0 0 15,30 0-1-15,-30 0 1 0,0 0 0 0,25 0-1 16,-25 0 1-16,0 0 0 0,24 0 0 0,-24 0 0 15,0 0 0-15,0 0 1 0,28 0-2 0,-28 0 1 16,0 0-1-16,0 0 1 0,29 0 0 16,-29 0 0-16,0 0 1 0,25-9-1 0,-25 9 1 15,0 0 0-15,28 0-2 0,-28 0 2 0,0 0-1 16,27-5 0-16,-27 5 0 0,0 0 0 0,0 0 0 16,25 0 0-16,-25 0 0 0,0 0 0 15,0 0-1-15,26-5 1 0,-26 5 0 0,0 0 0 16,0 0 0-16,0 0 0 0,28 0 0 0,-28 0 1 15,0 0-2-15,0 0 1 0,27-10 0 16,-27 10 0-16,0 0 0 0,24 0 1 0,-24 0-2 16,0 0 1-16,26-5 0 0,-26 5-1 0,0 0 1 15,30 0 5-15,-30 0 1 0,0 0 2 0,30 0-2 16,-30 0-3-16,0 0-1 0,31 0-1 0,-31 0-1 16,0 0 1-16,30 0-2 0,-30 0 1 0,0 0 1 15,31-9-1-15,-31 9 0 0,0 0 0 0,29 0 0 16,-29 0 0-16,0 0 0 15,28-7 0-15,-28 7-1 0,0 0 2 0,31 0-2 16,-31 0 2-16,0 0-1 0,33 0-1 0,-33 0 1 16,0 0 0-16,28 0 0 0,-28 0 0 0,0 0 0 15,30 0-1-15,-30 0 1 0,0 0-1 0,27 0 2 16,-27 0-1-16,0 0 0 16,23 0 0-16,-23 0-2 0,0 0 3 0,29 0-2 15,-29 0 2-15,0 0-1 0,29 0-1 16,-29 0 1-16,0 0 1 0,29 0-2 0,-29 0 0 15,0 0 1-15,28 0 0 0,-28 0 0 16,0 0 1-16,27 0-2 0,-27 0 1 0,0 0 0 0,25 0 0 0,-25 0 1 16,0 0-1-16,0 0 0 0,30 5-1 0,-30-5 0 15,0 0 0-15,27 0 1 0,-27 0 0 0,0 0 0 16,25 0 0-16,-25 0 0 0,0 0 0 16,31 0 0-16,-31 0 0 15,0 0 0-15,30 0 1 0,-30 0-2 0,24 8-1 16,-24-8 1-16,27 0 0 0,-27 0 1 0,26 0 0 15,-26 0 0-15,27 0 0 0,-27 0-1 0,28 0 1 16,-28 0-1-16,29 0 0 0,-29 0 1 0,30-8 0 16,-30 8 1-16,31 0-1 0,-31 0-1 15,31-5 2-15,-31 5-2 0,31 0 1 16,-31 0 1-16,34-7-2 0,-34 7 2 0,35 0-1 16,-35 0 1-16,35 0 0 0,-35 0 8 0,33 0 0 15,-33 0 0-15,36 0 1 0,-36 0-9 0,31 0 0 16,-31 0-1-16,31 0 0 0,-31 0 1 0,29 7-2 15,-29-7 1-15,25 0 0 0,-25 0 0 0,0 0 0 16,34 0 1-16,-34 0 0 0,0 0-2 0,31 0 2 16,-31 0-2-16,0 0 1 0,36 0 0 15,-36 0-1-15,24 0 2 0,-24 0-1 0,0 0 0 16,36 0 0-16,-36 0 0 0,0 0 0 16,31 0 0-16,-31 0 0 0,0 0-2 0,33 4 2 15,-33-4 0-15,0 0 0 0,30 0 0 0,-30 0 1 16,0 0-1-16,23 0-1 0,-23 0 1 0,0 0-1 15,26 0 2-15,-26 0-1 0,0 0 0 0,23 9 0 16,-23-9-1-16,0 0 0 0,32 0 2 16,-32 0-1-16,0 0 0 0,32 0 0 0,-32 0 0 15,0 0 0-15,29 0 0 0,-29 0 1 0,0 0-2 16,29 0 1-16,-29 0 0 0,0 0-2 0,35 0 2 16,-35 0 1-16,24 0-2 0,-24 0 1 0,26 0 1 15,-26 0-1-15,27 0 1 0,-27 0-1 0,27-8-1 16,-27 8 1-16,24 0-1 0,-24 0 1 15,0 0 1-15,35 0-2 0,-35 0 2 16,0 0-3-16,35 0 2 0,-35 0 0 0,0 0 0 16,32 8 0-16,-32-8 0 0,0 0 0 0,32 0 0 15,-32 0 0-15,25 0 0 0,-25 0 0 0,27 0 0 16,-27 0 0-16,0 0 1 0,35 0-1 0,-35 0 0 16,0 0 0-16,33 3-1 0,-33-3 1 0,0 0 0 15,0 0 0-15,28 0 0 0,-28 0 0 16,0 0 0-16,0 0-1 0,0 0 2 0,0 0-1 15,26 7 0-15,-26-7 0 0,0 0 1 0,0 0 8 16,0 0 0-16,0 0 0 0,24 9 0 0,-24-9-7 16,0 0-2-16,0 0 1 0,0 0-1 0,0 0 0 15,0 0 0-15,25 4 0 0,-25-4 0 16,0 0 0-16,0 0 0 0,0 0 0 0,0 0 0 16,0 0 0-16,0 0 0 0,0 0 1 15,0 0 0-15,0 0-1 0,0 0 1 0,0 0-1 16,0 0 0-16,0 0 0 0,0 0 0 0,0 0 1 15,0 0-2-15,0 0 1 0,0 0-1 0,0 0 1 16,0 0 1-16,0 0-2 0,0 0 1 0,0 0-2 16,0 0-11-16,0 0-17 0,0 0-24 0,0 0-49 15,0 0-68-15,0 0-333 0,0 0-27 16,0 0 122-16</inkml:trace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5:59.49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686738F5-8E2A-4434-B47C-4538A8EBB403}" emma:medium="tactile" emma:mode="ink">
          <msink:context xmlns:msink="http://schemas.microsoft.com/ink/2010/main" type="writingRegion" rotatedBoundingBox="15578,12354 17561,10959 18046,11649 16064,13045"/>
        </emma:interpretation>
      </emma:emma>
    </inkml:annotationXML>
    <inkml:traceGroup>
      <inkml:annotationXML>
        <emma:emma xmlns:emma="http://www.w3.org/2003/04/emma" version="1.0">
          <emma:interpretation id="{08EF40FF-F3F0-486E-A755-6417B18D211B}" emma:medium="tactile" emma:mode="ink">
            <msink:context xmlns:msink="http://schemas.microsoft.com/ink/2010/main" type="paragraph" rotatedBoundingBox="15578,12354 17561,10959 18046,11649 16064,130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9558D78-C29B-40BA-B0D1-2A99CC5CCC40}" emma:medium="tactile" emma:mode="ink">
              <msink:context xmlns:msink="http://schemas.microsoft.com/ink/2010/main" type="line" rotatedBoundingBox="15578,12354 17561,10959 18046,11649 16064,13045"/>
            </emma:interpretation>
          </emma:emma>
        </inkml:annotationXML>
        <inkml:traceGroup>
          <inkml:annotationXML>
            <emma:emma xmlns:emma="http://www.w3.org/2003/04/emma" version="1.0">
              <emma:interpretation id="{1862B375-3433-4359-AE32-A9D28DD31E78}" emma:medium="tactile" emma:mode="ink">
                <msink:context xmlns:msink="http://schemas.microsoft.com/ink/2010/main" type="inkWord" rotatedBoundingBox="15578,12354 17561,10959 18046,11649 16064,13045"/>
              </emma:interpretation>
              <emma:one-of disjunction-type="recognition" id="oneOf0">
                <emma:interpretation id="interp0" emma:lang="en-US" emma:confidence="0">
                  <emma:literal>ior2</emma:literal>
                </emma:interpretation>
                <emma:interpretation id="interp1" emma:lang="en-US" emma:confidence="0">
                  <emma:literal>1052</emma:literal>
                </emma:interpretation>
                <emma:interpretation id="interp2" emma:lang="en-US" emma:confidence="0">
                  <emma:literal>1082</emma:literal>
                </emma:interpretation>
                <emma:interpretation id="interp3" emma:lang="en-US" emma:confidence="0">
                  <emma:literal>work</emma:literal>
                </emma:interpretation>
                <emma:interpretation id="interp4" emma:lang="en-US" emma:confidence="0">
                  <emma:literal>worst</emma:literal>
                </emma:interpretation>
              </emma:one-of>
            </emma:emma>
          </inkml:annotationXML>
          <inkml:trace contextRef="#ctx0" brushRef="#br0">-1396-3238 1303 0,'0'-26'64'0,"0"26"-3"0,0 0-7 0,0 0-9 15,0 0-16-15,0 0-16 0,0 0-8 0,0 0-4 16,0 0 1-16,0 0 0 0,0 28 9 0,0-5 0 15,7 7 6-15,-7 0-1 0,5 1 4 0,-5 4-8 16,7 1 2-16,-7 0-9 0,6 1 4 0,-6 2 10 16,6-4-25-16,-6-2 24 0,8-2-28 0,-8 0 10 15,5-9 4-15,-5-22-5 0,0 44 3 16,0-44-3-16,6 32 1 0,-6-32-1 0,0 0 1 16,0 0 0-16,0 0-2 0,0 0 1 0,0 0-1 0,0 0-2 15,0 0-12-15,0 0-8 0,0 0-19 0,0 0-24 16,0 0-41-16,38-8-83 0,-50-20-146 15,12 28-133-15,13-29 62 0,-17-2 363 0</inkml:trace>
          <inkml:trace contextRef="#ctx0" brushRef="#br0" timeOffset="714.706">-1100-3421 1089 0,'0'0'49'0,"0"0"-4"0,0 0 4 0,0 0 10 0,0 0-4 0,25 10 6 15,-25-10-1-15,0 0-11 0,5 40-13 16,1-16-2-16,-6-24-6 0,7 52-2 0,-7-24-9 16,0 1 0-16,5 1-12 0,-5-3 1 0,0 3-6 15,7-1 4-15,-7 1-5 0,6-3 3 16,-6 2-4-16,7-4 3 0,-7-25-3 0,15 44 3 15,-15-44-2-15,17 36-12 0,-17-36 28 0,0 0-28 16,34 28 29-16,-34-28-14 0,0 0-1 0,33 13 0 16,-33-13 9-16,0 0 4 0,29-16-11 0,-29 16 30 15,27-27-30-15,-27 27 21 0,24-46-11 0,-12 14-7 16,1-7 2-16,-2 3-7 0,-2-3 5 16,-2-4-7-16,-1 0 5 0,-6 3-5 15,6-4 5-15,-6 4-5 0,0 1 4 0,0 2-6 16,0 2 4-16,0 6-2 0,-6 3 2 0,6 26-2 15,-12-42 1-15,12 42-5 0,-22-23-3 0,22 23-3 16,-34-14-6-16,34 14-2 0,-46 0-5 0,17 0-5 16,5 9-4-16,-4-4-9 0,28-5-13 0,-46 21-13 15,37 6-26-15,-16-22-31 0,25 26-56 0,-23-31-61 16,23 0-168-16,0 45 39 0,0-45 283 16</inkml:trace>
          <inkml:trace contextRef="#ctx0" brushRef="#br0" timeOffset="933.4873">-636-3587 1077 0,'26'-11'110'16,"-3"27"1"-16,-23-16-11 0,36 18-16 0,-36-18-22 15,33 31-9-15,-33-31-9 0,33 41-7 0,-33-41-12 16,29 48-2-16,-29-48-8 0,29 45-1 0,-29-45-5 15,27 46 2-15,-27-46-4 0,29 40 0 0,-29-40-4 16,27 39-1-16,-27-39-3 0,24 34 3 16,-24-34-2-16,21 24 1 0,-21-24-2 0,0 0 2 15,25 27-2-15,-25-27 1 0,0 0 1 0,0 0-1 16,0 0 3-16,0 0 4 0,0 0 4 16,0 0 1-16,0 0 1 0,0 0-6 0,9-33-2 15,-9 4-5-15,-6-3 2 0,6-2-3 0,-4-4 3 16,4-3-4-16,-6-2 2 0,6-6-7 0,0-1 1 15,0-3-6-15,0 2 5 0,0-1-4 16,0-2-8-16,0 5 20 0,-5 0-18 0,5 5 22 16,-10 6-4-16,10 7-3 0,-8 8 5 0,8 23-3 15,-6-32 1-15,6 32 0 0,0 0-1 0,0 0 1 16,0 0 0-16,0 0 1 0,0 0 3 16,0 0-1-16,0 0 0 0,0 0 2 0,0 0 3 15,14-30 0-15,-14 30 3 0,29-28-5 16,-29 28 1-16,41-38-2 0,-15 18 1 0,-2-1-4 15,5-5 0-15,-1 5-3 0,2-5 2 0,2-2-4 16,1 0 3-16,3-6-2 0,-2 1 1 0,-1-3 0 16,1 8-7-16,-6-4-10 0,2 6-11 0,-8-1-22 15,5 6-12-15,-9-5-30 0,12 17-32 0,-30-22-79 16,33 31-215-16,-33 0-46 0,0 0 56 0</inkml:trace>
          <inkml:trace contextRef="#ctx0" brushRef="#br0" timeOffset="1496.2334">-6-4059 888 0,'39'-22'89'0,"-39"22"-27"0,28-34-10 0,-28 34-20 16,33-26-21-16,-33 26-9 0,32 0 0 0,-32 0 9 15,39 14 12-15,-39-14 8 0,43 33 14 0,-43-33 2 16,40 50 5-16,-28-28-4 0,8 16-1 16,-11-8-10-16,0 10 1 0,-9-5 11 0,0 11-30 15,-8-4 24-15,2 7-29 0,-9-3 6 0,2 1 2 16,-9-7-13-16,1 3 3 0,-3-7-8 16,-1-4 4-16,-1-3-2 0,2-7 2 0,24-22-1 15,-46 29 1-15,46-29-3 0,-38 4-1 0,38-4-2 16,-32-8-1-16,32 8 0 0,0 0 0 0,-28-41-1 15,28 41-2-15,-9-38 3 0,9 38-4 16,0-36 2-16,0 36 0 0,21-34 2 0,-21 34-2 16,27-29 3-16,-27 29-4 0,30-21 2 0,-30 21 0 15,38-17 0-15,-38 17 0 0,45-13 0 0,-45 13-1 16,42-14 2-16,-42 14-1 0,46-16 1 0,-46 16-2 16,47-18 1-16,-20 9-1 0,-2 0 1 0,2 0-2 15,0 3 1-15,0-4-14 0,3 10-22 16,-30 0-36-16,58-6-55 0,-58 6-96 15,50-15-294-15,-50 15 42 0,36 4 197 0</inkml:trace>
        </inkml:traceGroup>
      </inkml:traceGroup>
    </inkml:traceGroup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5:57.588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72F7CF7C-F0CC-49A6-94CB-AFC0CF3CC741}" emma:medium="tactile" emma:mode="ink">
          <msink:context xmlns:msink="http://schemas.microsoft.com/ink/2010/main" type="writingRegion" rotatedBoundingBox="16942,15554 17609,15554 17609,16317 16942,16317"/>
        </emma:interpretation>
      </emma:emma>
    </inkml:annotationXML>
    <inkml:traceGroup>
      <inkml:annotationXML>
        <emma:emma xmlns:emma="http://www.w3.org/2003/04/emma" version="1.0">
          <emma:interpretation id="{1802435D-147F-427D-947E-A3D10E9099E0}" emma:medium="tactile" emma:mode="ink">
            <msink:context xmlns:msink="http://schemas.microsoft.com/ink/2010/main" type="paragraph" rotatedBoundingBox="16942,15554 17609,15554 17609,16317 16942,163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8A8DD8B-BBDF-45E8-9DBB-D1A9FE0A96BE}" emma:medium="tactile" emma:mode="ink">
              <msink:context xmlns:msink="http://schemas.microsoft.com/ink/2010/main" type="line" rotatedBoundingBox="16942,15554 17609,15554 17609,16317 16942,16317"/>
            </emma:interpretation>
          </emma:emma>
        </inkml:annotationXML>
        <inkml:traceGroup>
          <inkml:annotationXML>
            <emma:emma xmlns:emma="http://www.w3.org/2003/04/emma" version="1.0">
              <emma:interpretation id="{5E169AD7-AE3F-4383-B510-F9CE332473CF}" emma:medium="tactile" emma:mode="ink">
                <msink:context xmlns:msink="http://schemas.microsoft.com/ink/2010/main" type="inkWord" rotatedBoundingBox="16942,15554 17609,15554 17609,16317 16942,16317"/>
              </emma:interpretation>
              <emma:one-of disjunction-type="recognition" id="oneOf0">
                <emma:interpretation id="interp0" emma:lang="en-US" emma:confidence="0">
                  <emma:literal>10</emma:literal>
                </emma:interpretation>
                <emma:interpretation id="interp1" emma:lang="en-US" emma:confidence="0">
                  <emma:literal>of</emma:literal>
                </emma:interpretation>
                <emma:interpretation id="interp2" emma:lang="en-US" emma:confidence="0">
                  <emma:literal>10s</emma:literal>
                </emma:interpretation>
                <emma:interpretation id="interp3" emma:lang="en-US" emma:confidence="0">
                  <emma:literal>1</emma:literal>
                </emma:interpretation>
                <emma:interpretation id="interp4" emma:lang="en-US" emma:confidence="0">
                  <emma:literal>0¢</emma:literal>
                </emma:interpretation>
              </emma:one-of>
            </emma:emma>
          </inkml:annotationXML>
          <inkml:trace contextRef="#ctx0" brushRef="#br0">19 37 1039 0,'33'19'140'0,"-33"-19"-35"0,0 0-12 0,0 0-16 16,0 40-15-16,0-40-18 0,0 34-5 0,0-34-7 16,-5 39-2-16,5-39-5 0,0 45 0 0,0-45-7 15,0 47-2-15,0-47-5 0,0 48-1 16,0-48-4-16,5 38 1 0,-5-38-3 0,6 35-1 15,-6-35-3-15,7 36 2 0,-7-36-3 0,12 32 2 16,-12-32-2-16,14 30 3 0,-14-30-4 16,22 28 3-16,-22-28-3 0,24 20 2 0,-24-20-1 15,30 17 1-15,-30-17 1 0,35 7 4 0,-35-7 3 16,36-7 1-16,-36 7 4 0,33-17-1 0,-33 17 0 16,28-20-1-16,-28 20 3 0,22-35-4 0,-22 35 2 15,12-46-5-15,-7 20 1 0,-5-2-4 0,0-4 0 16,0 0-3-16,-5-2 2 0,-1 1-4 0,-3-1 3 15,-1 2-3-15,0 3 1 0,-2 1 0 0,12 28 1 0,-27-44-1 16,27 44 1-16,-31-36-2 0,31 36-2 0,-38-24-5 16,38 24-3-16,-44-16-5 0,44 16-1 15,-46 0-5-15,46 0-5 0,-42 12-13 0,42-12-20 16,-36 23-28 0,36 7-43-16,0-30-80 0,-12 33-299 0,12-33 35 15,-12 45 174-15</inkml:trace>
          <inkml:trace contextRef="#ctx0" brushRef="#br0" timeOffset="-436.1507">-283 20 1082 0,'-12'-24'162'0,"12"24"-67"0,0 0-22 0,0 0-6 16,0 0-17-16,0 0-13 0,0 0-13 0,0 0-4 15,0 0-6-15,0 30-2 0,0-6-1 0,0 7 2 16,-6 7-4-16,6 4 6 0,-7-1-5 0,7 4 3 16,0 4-6-16,-5 0 6 0,5-1-3 15,0 1 4-15,-6-8-6 0,6 4 5 16,0-2-9-16,-4-7 5 0,4-3-5 0,0-4 2 16,-6-3-4-16,6-26-11 0,0 40 9 0,0-40-10 15,0 0 10-15,0 24 1 0,0-24-2 0,0 0 2 16,0 0-1-16,0 0-1 0,0 0 1 0,0 0-1 15,0 0-1-15,0 0 7 0,10-33-20 16,-10 33 2-16,11-37-26 0,-11 37-7 0,13-42-10 16,-13 11-14-16,0 31-16 0,15-58-38 0,10 43-69 15,-31-23-171-15,20 5-58 0,-1 6 70 0,-13-17 352 16</inkml:trace>
        </inkml:traceGroup>
      </inkml:traceGroup>
    </inkml:traceGroup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6:08.746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C2041813-B66A-492D-B39D-897FC03BA678}" emma:medium="tactile" emma:mode="ink">
          <msink:context xmlns:msink="http://schemas.microsoft.com/ink/2010/main" type="writingRegion" rotatedBoundingBox="1208,9673 7910,9440 8040,13159 1338,13393"/>
        </emma:interpretation>
      </emma:emma>
    </inkml:annotationXML>
    <inkml:traceGroup>
      <inkml:annotationXML>
        <emma:emma xmlns:emma="http://www.w3.org/2003/04/emma" version="1.0">
          <emma:interpretation id="{56F10975-B198-4D35-9912-59F0FAD6ABEE}" emma:medium="tactile" emma:mode="ink">
            <msink:context xmlns:msink="http://schemas.microsoft.com/ink/2010/main" type="paragraph" rotatedBoundingBox="1314,9756 6329,9212 6511,10887 1496,1143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B34F211-A526-429E-9B13-2B6B90DC853A}" emma:medium="tactile" emma:mode="ink">
              <msink:context xmlns:msink="http://schemas.microsoft.com/ink/2010/main" type="line" rotatedBoundingBox="1314,9756 6329,9212 6511,10887 1496,11431"/>
            </emma:interpretation>
          </emma:emma>
        </inkml:annotationXML>
        <inkml:traceGroup>
          <inkml:annotationXML>
            <emma:emma xmlns:emma="http://www.w3.org/2003/04/emma" version="1.0">
              <emma:interpretation id="{08EBEB70-53F2-4099-8FF9-55085530073A}" emma:medium="tactile" emma:mode="ink">
                <msink:context xmlns:msink="http://schemas.microsoft.com/ink/2010/main" type="inkWord" rotatedBoundingBox="1314,9756 6329,9212 6511,10887 1496,11431"/>
              </emma:interpretation>
              <emma:one-of disjunction-type="recognition" id="oneOf0">
                <emma:interpretation id="interp0" emma:lang="en-US" emma:confidence="0">
                  <emma:literal>briars</emma:literal>
                </emma:interpretation>
                <emma:interpretation id="interp1" emma:lang="en-US" emma:confidence="0">
                  <emma:literal>briers</emma:literal>
                </emma:interpretation>
                <emma:interpretation id="interp2" emma:lang="en-US" emma:confidence="0">
                  <emma:literal>bribers</emma:literal>
                </emma:interpretation>
                <emma:interpretation id="interp3" emma:lang="en-US" emma:confidence="0">
                  <emma:literal>brio's</emma:literal>
                </emma:interpretation>
                <emma:interpretation id="interp4" emma:lang="en-US" emma:confidence="0">
                  <emma:literal>briners</emma:literal>
                </emma:interpretation>
              </emma:one-of>
            </emma:emma>
          </inkml:annotationXML>
          <inkml:trace contextRef="#ctx0" brushRef="#br0">0 12 1083 0,'0'0'187'0,"0"0"-144"0,0 0-18 0,10-22-3 16,-10 22-6-16,0 0-9 0,0 0-2 0,0 0 3 15,8 22-4-15,-8-22 18 0,0 45-4 0,0-21 11 16,4 15 2-16,-4-4-6 0,0 8 4 0,0 1-8 16,0 7 5-16,0 0-11 0,0 10 7 15,0-7-11-15,0 2 7 0,0-4-8 0,0-6 6 16,0-2-8-16,0 3 5 0,0-8-8 0,0 3 3 16,0-5-7-16,8 6-10 0,-8-7 23 0,0-2-25 15,7-4 25-15,-7-6-12 0,0-24-2 0,0 35 1 16,0-35-2-16,0 0 2 0,0 25-2 0,0-25 1 15,0 0 1-15,0 0 1 0,0 0 1 0,0 0 0 16,0 0 0-16,0 0-3 16,3-34 0-16,-3 34-2 0,7-46-12 0,2 15 25 15,-4 0-24-15,8 0 24 0,-2-4-9 0,-1 3-4 16,3 3 3-16,2 1-3 0,-15 28 4 0,30-48-3 16,-30 48 2-16,31-34-2 0,-31 34 2 0,35-21-3 15,-35 21 2-15,28-11-1 0,-28 11 0 0,28 0 1 16,-28 0-1-16,28 2 1 0,-28-2-1 0,0 0 2 15,32 30-2-15,-32-30 1 0,16 29 0 16,-16-29 1-16,5 33-1 0,-5-33 2 0,0 37 0 16,0-37 2-16,-12 40-3 0,12-40 3 0,-21 43-4 15,6-19-11-15,1 2 25 0,14-26-25 16,-38 46 24-16,38-46-12 0,-37 36-2 0,37-36 2 16,-39 33-2-16,39-33 2 0,-36 19-2 0,36-19 1 15,-27 15-5-15,27-15-4 0,0 0-5 16,-23 10-5-16,23-10-5 0,0 0-10 0,0 0-9 15,0 0-17-15,0 0-13 0,-9-44-22 0,9 44-44 16,10-38-63-16,18 28-136 0,-28 10-74 0,32-39 122 16,2 39 290-16</inkml:trace>
          <inkml:trace contextRef="#ctx0" brushRef="#br0" timeOffset="468.8574">403-137 951 0,'18'-53'286'0,"-18"53"-282"0,0 0-4 0,36-16-2 16,-36 16 1-16,28 3 1 0,-28-3 1 0,34 28 3 16,-34-28 7-16,36 44 16 15,-18-16 12-15,7 19 10 0,-14-12 42 0,14 20-27 16,-13-6 24-16,7 11-24 0,-9-7-25 0,8 5-2 16,-10-3-18-16,-2 5-1 0,1-4-9 0,-7 3 4 15,0-6-8-15,0-3 3 0,0 2-7 0,-7-2 4 16,4 8-6-16,-6-4 4 0,-2 1 7 0,2 2-18 15,-4-1 17-15,-2-7-16 0,-3 5 4 0,3-5 6 16,1-1-5-16,-6-1 4 0,2-5-4 16,-1-2 4-16,0 3-4 0,-1-7 2 15,1-5-2-15,1-8 4 0,18-23-4 0,-27 36 3 16,27-36-2-16,0 0 1 0,-25 26-3 0,25-26-2 16,0 0-5-16,0 0-8 0,0 0-13 0,-25-15-18 15,25 15-25-15,-9-25-35 0,9 25-76 0,0-26-184 16,0 26-128-16,18-27 28 0,-18-3 456 0</inkml:trace>
          <inkml:trace contextRef="#ctx0" brushRef="#br0" timeOffset="1800.5536">1085 503 1038 0,'0'0'78'0,"19"-33"-24"0,-19 33-4 0,0 0 5 16,0 0-6-16,0 0-11 0,0 0-7 0,0 0-1 16,0 0 0-16,0 0 1 0,28 41 3 0,-28-41-11 15,3 51 0-15,-3-24-6 0,8 8 5 16,-2 1-5-16,0 5 3 0,1-5-7 0,2 7 5 16,0-5-7-16,0 0-11 0,-3-1 24 0,-2 2-25 15,5-6 22-15,-6-6-10 0,-3-27-5 16,12 42 0-16,-12-42-4 0,6 23 0 0,-6-23-1 15,0 0 0-15,0 0 1 0,0 0 2 0,0 0 4 16,0 0 2-16,0 0-2 0,0 0-2 0,-4-36-4 16,4 36-4-16,-8-48 3 0,8 21-2 15,-7-7-8-15,7-2 20 0,0-2-20 0,0 1 21 16,0 2-9-16,0 1-6 0,0-1 5 0,0-2-4 16,9 4 3-16,0 2-2 0,1 2 4 15,1-1-5-15,6 1 4 0,-2 6-3 0,-15 23 2 0,34-46-1 16,-34 46 1-16,36-32-1 0,-36 32 0 15,39-27-1-15,-39 27 2 0,39-22-2 16,-39 22 1-16,37-14-1 0,-37 14 1 0,34-3-1 16,-34 3 1-16,28 0-1 0,-28 0-10 0,0 0-12 15,33 12-21-15,-33-12-26 0,0 0-37 0,0 0-53 16,36 37-136-16,-36-37-202 0,0 0 36 0,31 27 335 16</inkml:trace>
          <inkml:trace contextRef="#ctx0" brushRef="#br0" timeOffset="2269.5654">1862 570 1378 0,'0'0'132'16,"0"0"-103"-16,0 0-4 0,0 0 5 0,0 0 14 16,0 0 9-16,0 0-11 0,0 0-5 0,43 0-16 15,-43 0-8-15,42-17-6 0,-42 17-5 0,38-11-1 16,-38 11-1-16,40-8 0 0,-40 8 0 0,41-6-1 15,-41 6 0-15,34 0-13 0,-34 0-18 0,30-6-33 16,-30 6-69-16,0 0-137 0,31 0-268 16,-31 0 14-16,0 0 293 0</inkml:trace>
          <inkml:trace contextRef="#ctx0" brushRef="#br0" timeOffset="2238.0988">1930 293 1291 0,'0'0'178'0,"0"0"-109"0,0 0-23 16,0 0 3-16,0 0 1 0,36-23-14 0,-36 23-14 16,0 0-9-16,37-14-8 0,-37 14-5 0,36-18 0 15,-36 18-1-15,46-21-1 0,-46 21-18 0,45-14-33 16,-45 14-56-16,41 0-101 0,-41 0-150 16,0 0-160-16,34 0 62 0,-34 0 432 0</inkml:trace>
          <inkml:trace contextRef="#ctx0" brushRef="#br0" timeOffset="3491.1032">2691-10 1304 0,'0'0'48'16,"0"0"-22"-16,0 0 2 0,0 0 7 0,0 0 5 16,0 0-20-16,0 0 11 0,0 0-19 0,0 37 13 15,0-8 8-15,0-2-10 0,0 11 1 16,0 0-7-16,0 3 3 0,-6 4-9 0,6 5 2 15,0 1-8-15,0 8 6 0,0-6-6 0,0-3 7 16,0 2-4-16,0-6 3 0,7 3-7 16,-1-7 3-16,-6-2-7 0,9-4 3 0,-3-2-3 15,-6-4 2-15,7-2-2 0,-7-3-14 0,0-25 23 16,8 43-24-16,-8-43 24 0,0 0-9 0,0 0-1 16,0 0-1-16,0 0 0 0,0 0-4 15,0 0-6-15,0 0-12 0,0 0-14 0,0 0-7 16,24-31-73-16,-29-5-19 0,38 28-149 0,-29-20-221 15,8-1 73-15,-12 29 279 0</inkml:trace>
          <inkml:trace contextRef="#ctx0" brushRef="#br0" timeOffset="3897.4134">3079 149 817 0,'28'-6'96'0,"-28"6"11"0,0 0 1 16,0 0 13-16,0 34-21 0,0-34-19 0,-9 41-11 16,9-41-21-16,0 54-8 0,-8-25-16 15,8 7-2-15,-8 0-9 0,8 8 3 0,-10-6-8 16,10 2 2-16,-6-5-8 0,6 2 2 0,0-6-6 16,0-2 4-16,10-1-4 0,-1 0 4 0,-9-28-4 15,22 42 5-15,-22-42-2 0,32 41 7 16,-32-41 2-16,38 23 2 0,-38-23 4 0,44 12-2 15,-44-12 4-15,47-5-1 0,-25-6 2 0,4-5-6 16,-2-5 1-16,2-6-5 0,0-6 2 16,-2 0-6-16,1-6 2 0,-4-5-6 0,-3 2 3 15,-4 0-3-15,0-7 2 0,-1 0-6 0,-7 0 4 16,2 1-5-16,-8 8 5 0,0-3-3 0,0 10 3 16,-8 1-1-16,1 7 1 0,7 25-2 0,-26-43 0 15,26 43-1-15,-31-25 1 0,31 25-3 0,-45-9-1 16,19 9-2-16,-3 0-3 0,-8 0-5 0,1 6-3 15,-4 2-10-15,2 3-8 16,-6-2-12-16,15 9-16 0,-9-3-21 0,22 17-35 16,-20-25-45-16,36 37-96 0,-9-12-208 0,3-9 24 15,15 18 300-15</inkml:trace>
          <inkml:trace contextRef="#ctx0" brushRef="#br0" timeOffset="4734.1595">3749 310 919 0,'10'31'131'15,"-10"-31"-13"-15,6 52 0 0,-6-52-18 0,8 65-11 16,-8-34-19-16,4 4-13 0,-4-3-15 16,15 3 0-16,-10-3-10 0,5 5-1 0,-3-8-8 15,8 4-1-15,-4-3-6 0,-1-5-2 0,2 2-5 16,-12-27 0-16,25 37-3 0,-25-37-13 15,29 33 12-15,-29-33-13 0,19 27 12 0,-19-27 0 16,0 0-2-16,0 0 0 0,24 16-1 0,-24-16 0 16,0 0 1-16,0 0 2 0,0 0 0 0,0 0 0 15,0 0 0-15,15-43 10 0,-15 43-12 16,4-52 9-16,-4 21-10 0,8-2-3 0,-8-4 4 16,8-3-4-16,0-2 4 0,-5-4-7 0,4 4 3 15,1-6-6-15,-5-1 4 0,4-2-3 0,-4-4 6 16,-3 4-2-16,0-1 4 0,0 3-4 0,0 2 5 15,-10-1-5-15,-2 5-6 0,-2-2 17 0,1 11-17 16,1 1 18-16,-1 2-6 0,13 31-3 16,-21-37 4-16,21 37 1 0,0 0 1 15,0 0 1-15,-18-25 0 0,18 25-3 0,0 0-2 16,0 0-1-16,0 0-1 0,0 0 0 0,0 0 2 16,0 0 2-16,37 0 1 0,-11-6-1 0,2 2 2 15,3-1-2-15,5-2 0 0,1 0 0 0,2-3 1 16,2 2-3-16,6-5 0 0,-1 0-1 0,1-3-1 15,2 1-2-15,-2-3 1 0,0 1-1 16,1 1 1-16,-1 1 0 0,-5-2 2 0,1 2-2 16,-1-2 0-16,-3 8-3 0,-2-2-3 0,0-1-4 15,-6 8-7-15,-4 0-7 0,-2 4-15 0,-25 0-21 16,35 6-35-16,-35-6-40 0,25 17-104 0,-25-17-283 16,-9 30 37-16,9-30 195 0</inkml:trace>
          <inkml:trace contextRef="#ctx0" brushRef="#br0" timeOffset="5108.8696">4338 165 1046 0,'8'-44'228'16,"-8"44"-166"-16,31-48-17 0,-31 48-14 16,34-39-11-16,-34 39-13 0,37-18-3 0,-37 18-3 15,39 0 0-15,-39 0 2 0,40 29-1 0,-40-29 14 0,42 44 5 16,-20-12 10-16,-7 2-2 0,5 7 1 0,-7 3-8 15,-3 6 7-15,-10-5-5 0,3 10 8 0,-3-6-7 16,-9 4 2-16,-1-4-9 0,-2-1 1 0,-3-2-9 16,0-3 3-16,-3 0-8 0,-1-11 2 0,-5 1-5 31,3-5 1-31,21-28-3 0,-41 36 2 0,41-36-1 16,-42 18 1-16,42-18-1 0,-30 6 1 0,30-6-2 15,-23-8 1-15,23 8-1 0,0 0 0 0,-35-33 0 16,35 33-1-16,-13-29 2 0,13 29-2 0,0-35 1 15,0 35 0-15,6-27 0 0,-6 27-2 0,16-25 2 16,-16 25-2-16,26-20 2 0,-26 20 0 16,34-14 1-16,-34 14-1 0,47-13 1 0,-14 11-2 15,-5-6 1-15,-4 8 0 0,3-5 0 0,0 5-1 16,-3 0 2-16,-24 0-1 0,44 0-1 16,-44 0 1-16,37 14-2 0,-37-14 1 0,27 12 0 15,-27-12 0-15,0 0-17 0,31 13-13 0,-31-13-27 16,0 0-33-16,38 18-60 0,-38-18-141 0,0 0-206 15,0 0 2-15,0 0 319 0</inkml:trace>
        </inkml:traceGroup>
      </inkml:traceGroup>
    </inkml:traceGroup>
    <inkml:traceGroup>
      <inkml:annotationXML>
        <emma:emma xmlns:emma="http://www.w3.org/2003/04/emma" version="1.0">
          <emma:interpretation id="{DACFBF46-9389-4B74-A4C3-3B27FF72C022}" emma:medium="tactile" emma:mode="ink">
            <msink:context xmlns:msink="http://schemas.microsoft.com/ink/2010/main" type="paragraph" rotatedBoundingBox="1288,11963 7990,11729 8040,13159 1338,133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3802AE1-8C9C-4945-8AE4-1D8DD03146D6}" emma:medium="tactile" emma:mode="ink">
              <msink:context xmlns:msink="http://schemas.microsoft.com/ink/2010/main" type="line" rotatedBoundingBox="1288,11963 7990,11729 8040,13159 1338,13393"/>
            </emma:interpretation>
          </emma:emma>
        </inkml:annotationXML>
        <inkml:traceGroup>
          <inkml:annotationXML>
            <emma:emma xmlns:emma="http://www.w3.org/2003/04/emma" version="1.0">
              <emma:interpretation id="{9802389F-2D19-4A9F-ACC1-A2361E611405}" emma:medium="tactile" emma:mode="ink">
                <msink:context xmlns:msink="http://schemas.microsoft.com/ink/2010/main" type="inkWord" rotatedBoundingBox="1288,11963 1948,11940 1997,13356 1338,13379"/>
              </emma:interpretation>
              <emma:one-of disjunction-type="recognition" id="oneOf1">
                <emma:interpretation id="interp5" emma:lang="en-US" emma:confidence="0">
                  <emma:literal>o)</emma:literal>
                </emma:interpretation>
                <emma:interpretation id="interp6" emma:lang="en-US" emma:confidence="0">
                  <emma:literal>C)</emma:literal>
                </emma:interpretation>
                <emma:interpretation id="interp7" emma:lang="en-US" emma:confidence="0">
                  <emma:literal>c)</emma:literal>
                </emma:interpretation>
                <emma:interpretation id="interp8" emma:lang="en-US" emma:confidence="0">
                  <emma:literal>a)</emma:literal>
                </emma:interpretation>
                <emma:interpretation id="interp9" emma:lang="en-US" emma:confidence="0">
                  <emma:literal>9)</emma:literal>
                </emma:interpretation>
              </emma:one-of>
            </emma:emma>
          </inkml:annotationXML>
          <inkml:trace contextRef="#ctx0" brushRef="#br0" timeOffset="5876.0087">201 2624 1252 0,'0'0'104'0,"0"0"-35"0,0 0-13 16,0 0-9-16,0 0-14 0,-32-19-9 0,32 19-5 16,-32 9-3-16,32-9 0 0,-36 21-5 0,36-21 0 15,-43 36-5-15,19-11-15 0,2 0 26 0,1 3-25 16,2 2 28-16,1 0-7 0,3-3-3 0,3 3 9 15,1-4-5-15,8-1 0 0,3-25-6 16,0 42-1-16,0-42-4 0,9 28 3 0,-9-28-3 16,0 0 1-16,30 33-1 0,-30-33-1 0,30 20 0 15,-30-20 0-15,37 7-2 0,-37-7 0 16,48 5 1-16,-21-5-2 0,-5 0 1 0,5-6 0 16,-1 1-1-16,-3-3 0 0,-23 8 1 0,46-16-2 15,-46 16 2-15,42-19-1 0,-42 19-2 0,37-26-9 16,-37 26-9-16,31-38-18 0,-31 38-12 15,24-41-21-15,-24 41-24 0,19-48-43 0,10 40-105 16,-29-14-230-16,8-8 4 0,-8 30 302 0</inkml:trace>
          <inkml:trace contextRef="#ctx0" brushRef="#br0" timeOffset="6235.4277">292 2046 746 0,'0'0'108'0,"25"15"-16"16,0 11 11-16,-25-26 7 0,28 50-10 16,-17-24-11-16,16 20-1 0,-17-11-15 0,15 15-4 15,-10-3-14-15,6 10-2 0,-5-4-14 0,4 3-2 16,-5 5-15-16,-3-6 0 0,-2-1 3 0,-1 1-20 15,-6-3 16-15,-3 0-21 0,7-1 2 16,-7 0 5-16,0 2-6 0,-7-4 3 0,7-3-4 16,-12 1 4-16,3-2-6 0,0-6 6 0,-1 0-5 15,-1-3 2-15,-4-6-2 0,3-3 1 16,12-27-1-16,-20 47 2 0,20-47-2 0,-20 31 1 16,20-31-1-16,0 0 0 0,-26 32-5 0,26-32-4 15,0 0-7-15,0 0-4 0,-24 0-11 0,24 0-12 16,0 0-30-16,0 0-38 0,0 0-90 0,-23-32-199 15,23 32-97-15,0 0 42 0,8-36 456 0</inkml:trace>
        </inkml:traceGroup>
        <inkml:traceGroup>
          <inkml:annotationXML>
            <emma:emma xmlns:emma="http://www.w3.org/2003/04/emma" version="1.0">
              <emma:interpretation id="{4D521615-2323-4206-B7F8-FCDD96E21023}" emma:medium="tactile" emma:mode="ink">
                <msink:context xmlns:msink="http://schemas.microsoft.com/ink/2010/main" type="inkWord" rotatedBoundingBox="2512,12112 6726,11965 6770,13204 2555,13350"/>
              </emma:interpretation>
              <emma:one-of disjunction-type="recognition" id="oneOf2">
                <emma:interpretation id="interp10" emma:lang="en-US" emma:confidence="0">
                  <emma:literal>3=450.</emma:literal>
                </emma:interpretation>
                <emma:interpretation id="interp11" emma:lang="en-US" emma:confidence="0">
                  <emma:literal>B=45=</emma:literal>
                </emma:interpretation>
                <emma:interpretation id="interp12" emma:lang="en-US" emma:confidence="0">
                  <emma:literal>B=45'=</emma:literal>
                </emma:interpretation>
                <emma:interpretation id="interp13" emma:lang="en-US" emma:confidence="0">
                  <emma:literal>3=40.</emma:literal>
                </emma:interpretation>
                <emma:interpretation id="interp14" emma:lang="en-US" emma:confidence="0">
                  <emma:literal>3=40:</emma:literal>
                </emma:interpretation>
              </emma:one-of>
            </emma:emma>
          </inkml:annotationXML>
          <inkml:trace contextRef="#ctx0" brushRef="#br0" timeOffset="8794.2341">3194 2522 1011 0,'0'0'204'16,"0"0"-156"-16,0 0-11 0,0 0 11 0,6 35 14 15,-6-35 5-15,-6 44-14 0,6-44-18 0,-9 45-5 16,9-45-8-16,-9 41 0 0,9-41-1 0,-3 35-14 15,3-35 26-15,-8 32-29 0,8-32 24 0,-4 30-16 16,4-30-5-16,0 28 0 0,0-28-5 0,0 0 1 16,0 0-1-16,0 0-1 0,0 25-1 15,0-25 1-15,0 0-2 0,0 0 2 0,0 0-2 16,25 14 1-16,-25-14 1 0,0 0-2 0,35 9 2 16,-35-9 0-16,29 0-2 0,-29 0 1 0,39 0 0 15,-39 0 0-15,42 0 1 0,-42 0 0 16,44 0-1-16,-44 0-1 0,46-9 0 0,-46 9 0 15,45 0-1-15,-45 0 1 0,40 0-6 0,-40 0-5 16,33-5-10-16,-33 5-10 0,34-10-4 16,-34 10-11-16,24-10-8 0,-24 10-21 0,0 0-23 15,13-42-63-15,10 42-182 0,-23 0-116 0,0-32 49 0,0 32 411 0</inkml:trace>
          <inkml:trace contextRef="#ctx0" brushRef="#br0" timeOffset="9039.0486">3526 2440 1040 0,'0'0'184'0,"0"0"-137"16,0 0-31-16,0 0 17 0,0 0 18 0,-20 39 11 15,25-6 9 1,-10 1-16-16,5 7-1 0,0 4-7 0,0 7-9 0,0-4 15 0,0 14-25 16,0-7 12-16,0 11-12 0,0-3-14 0,0-5 2 15,0 1-12-15,0-9 3 0,0-1-8 16,0-8 3-16,5-1-4 0,-5-7 2 0,7-8-1 15,-7-25 0-15,9 31 0 0,-9-31 1 0,0 0-5 16,0 0-3-16,0 0-9 0,0 0-10 0,0 0-18 16,0 0-23-16,30 0-54 15,-39-30-102-15,34 25-313 0,-25 5 6 0,17-46 231 16</inkml:trace>
          <inkml:trace contextRef="#ctx0" brushRef="#br0" timeOffset="9773.0638">4148 2380 1268 0,'0'0'104'0,"0"0"-30"15,34-20-3-15,-34 20-7 0,0 0-8 16,0 0-7-16,0 0-9 0,0 0-10 0,0 0-10 16,0 0-6-16,0 0-5 0,0 0-5 0,-27 0-3 15,27 0 0-15,0 0 0 0,-30 10 0 0,30-10-1 16,0 0 0-16,-37 13 0 0,37-13-1 0,-27 17 2 15,27-17-3-15,-31 21 3 0,31-21-3 0,-34 32 2 16,34-32-1-16,-33 36 1 0,15-7-1 16,2-5 2-16,3 6-2 0,-1 2 2 0,8 2-5 15,-3-3 5-15,2 2-4 0,7-4-7 0,-8-6 22 16,8 7-21-16,0-2 20 0,0-1-11 0,0 1-2 16,9-2 3-16,-9-26-2 0,9 43 2 0,-9-43-1 15,11 36 0-15,-11-36 0 0,10 23 1 0,-10-23-3 16,0 0 3-16,0 0-1 0,0 0-1 15,0 0 1-15,0 0 0 0,0 0 0 0,0 0 0 0,0 0-1 16,0 0 1-16,0 0-1 0,0 0 0 0,0 0 2 16,28-15-3-16,-28 15-1 0,20-26-4 0,-20 26 0 15,25-23-3-15,-25 23 3 0,30-23-3 0,-30 23 1 16,44-21-1-16,-21 16 2 0,2 5 1 0,-1-6 3 16,3 6 1-16,1 0 2 0,2 0 0 15,-2 6 2-15,-1-1 0 0,0 8-2 16,-27-13 3-16,41 31-2 0,-41-31 2 0,35 45 3 15,-35-45 6-15,14 44 0 0,-8-18 7 0,-6-26-5 16,0 43 1-16,0-43-2 0,0 44 0 0,0-44-3 16,-16 42 2-16,16-42-4 0,-22 41 1 0,22-41-6 15,-30 39 2-15,30-39-5 0,-36 33 1 0,36-33 0 16,-36 25 0-16,36-25-1 0,-32 16 1 0,32-16-5 16,-29 9-6-16,29-9-9 0,-28 0-11 15,28 0-19-15,0 0-21 0,-25-13-49 0,5-13-77 16,20 26-203-16,0 0-109 0,0 0 75 0,27-22 434 15</inkml:trace>
          <inkml:trace contextRef="#ctx0" brushRef="#br0" timeOffset="10163.7882">4518 2256 905 0,'0'0'156'0,"0"0"-45"0,0 0-20 0,0 0-11 15,0 0-20-15,-10 30-15 0,10-30-17 0,0 0-7 16,10 30-11-16,-10-30-1 0,0 0-4 16,26 22-1-16,-26-22-1 0,0 0 3 0,23 18 6 15,-23-18 4-15,0 0 3 0,35 8 1 0,-35-8 0 16,0 0 3-16,28-14 2 0,-28 14-2 16,0 0-4-16,22-30-8 0,-22 30-1 0,12-36-6 15,-12 36 3-15,6-40-3 0,-6 40 2 0,0-44 0 16,0 44 1-16,-9-42 0 0,9 42 1 15,-12-31-4-15,12 31 0 0,0 0-2 0,-25-26-1 16,25 26 0-16,0 0-2 0,-22-8 0 0,22 8-5 16,0 0-7-16,-29 10-14 0,29-10-20 0,0 0-30 15,-37 22-46-15,46 16-132 0,-9-38-261 0,-10 48 21 16,10-15 263-16</inkml:trace>
          <inkml:trace contextRef="#ctx0" brushRef="#br0" timeOffset="10757.5533">4998 2604 1408 0,'26'-21'144'0,"-26"21"-78"0,0 0-25 16,15-28 5-16,-15 28-5 0,0 0-8 0,35-22-9 16,-35 22-4-16,35-25-12 0,-35 25-3 15,36-19-3-15,-36 19-2 0,37-15 0 0,-37 15-2 16,31-5-11-16,-31 5-19 0,36 5-25 0,-36-5-50 16,24 14-61-16,13 19-258 0,-37-33-106 0,18 31 60 15,-8-3 443-15</inkml:trace>
          <inkml:trace contextRef="#ctx0" brushRef="#br0" timeOffset="10808.7823">5087 2823 1502 0,'0'0'98'0,"0"0"-47"0,0 0-18 16,0 0-4-16,0 0-2 0,0 0-3 15,0 0-10-15,0 0-2 0,34-20-6 0,-34 20-5 16,27-7 1-16,-27 7-2 0,28-8-1 16,-28 8 1-16,27 0-1 0,-27 0 0 0,28-4-5 15,-28 4-9-15,27 0-13 0,-27 0-22 0,24 0-24 0,-24 0-41 16,0 0-79-16,0 0-157 0,28 0-152 0,-28 0 66 16,0 0 414-16</inkml:trace>
          <inkml:trace contextRef="#ctx0" brushRef="#br0" timeOffset="7799.2106">1295 3391 1012 0,'0'0'153'16,"0"0"-33"-16,0 0-23 0,0-27-12 0,0 27-18 15,-8-31-19-15,8 31-16 0,-3-48-10 0,3 19-12 16,-9-11 0-16,9-1-9 0,-9-6 5 15,9-1-8-15,-7-3 5 0,7 0-5 0,0-6 5 16,-3 3-6-16,3 2-9 0,-7-3 23 0,7 0-22 16,-11 4 21-16,7-2-6 0,-5 0-7 0,3 1 7 15,-3 3-6-15,4 6 4 0,5 5-5 0,0 6 6 16,5 3-5-16,-5 29 4 0,19-40-4 0,-19 40 2 16,28-28 0-16,-28 28-1 15,44-21 1-15,-19 13 0 0,2 3-1 0,2 5 2 16,3-4-1-16,0 4 0 0,-2 0 1 0,3 0-1 15,-3 9 1-15,-2 1-1 0,-3-3 1 0,-25-7-1 16,45 28 1-16,-45-28-2 0,30 39 3 0,-30-39-3 16,18 49 3-16,-12-24-3 0,-6 0 4 0,0 3-3 15,-6 0 3-15,-3 4-5 0,0-4 3 0,-6 2-3 16,0 1 2-16,-3-2-3 0,0-3 5 16,18-26-4-16,-40 45 4 0,40-45-3 15,-37 34 2-15,37-34-1 0,-37 22-14 0,37-22 29 16,-35 15-28-16,35-15 12 0,-32 0 1 0,32 0-16 15,-24 0 17-15,24 0 0 0,0 0 13 0,0 0-14 16,-17-34 14-16,17 34-14 0,0 0 0 0,15-37 2 16,-15 37-3-16,29-27 2 0,-29 27-3 0,40-17 2 15,-40 17-2-15,46-4 1 0,-18 4 2 16,5 0-1-16,-3 12 0 0,4-6 0 0,-1 6-2 16,-1 5-1-16,1-3 2 0,1 6-2 0,-4-4-9 15,-6 4 33-15,0 6-20 0,-24-26 31 0,28 52-8 16,-23-25-5-16,-5 2 0 0,0 0-6 0,-5 2 0 15,-5 2-7-15,-5-2 0 0,-5 7-5 0,-6-1 2 16,-4 1-1-16,-3 2 3 16,-1-4-3-16,-3 4 3 0,-2-8-7 0,0 0 3 15,2-5-3-15,0 1 4 0,0-7-3 0,2 2 2 16,1-6-3-16,-1-6 4 0,3-3-3 0,4-8 1 16,-8 0 0-16,7-11-2 0,-1-1-4 0,3-3-6 15,27 15-8-15,-34-41-15 0,34 41-25 0,-15-45-39 16,15 45-97-16,10-22-337 0,-10 22 14 0,46-38 184 15</inkml:trace>
          <inkml:trace contextRef="#ctx0" brushRef="#br0" timeOffset="8002.3589">2267 2641 1360 0,'-29'-9'114'16,"29"9"-58"-16,0 0-15 0,0 0 3 16,0 0 9-16,26 8-6 0,-26-8-12 0,0 0-12 15,40-8-3-15,-40 8-5 0,47-12-5 0,-21 5-5 16,3-2-1-16,0-2-5 0,2 1 2 0,-6 1-15 15,7 9-34-15,-32 0-42 0,53 9-103 0,-53-9-200 16,33 0-136-16,-33 0 13 0,28 0 472 0</inkml:trace>
          <inkml:trace contextRef="#ctx0" brushRef="#br0" timeOffset="8205.5079">2325 2901 1439 0,'0'0'73'0,"0"0"-17"0,0 0-12 0,0 0-2 16,0 0 0-16,0 0-9 0,0 0-11 16,37-19-7-16,-37 19-9 0,37-18-5 0,-37 18 1 15,42-11-3-15,-42 11 2 0,40-5 0 0,-40 5-2 16,42 0 0-16,-42 0-5 0,34 0-19 16,-34 0-24-16,30 0-41 0,-4 16-71 0,-26-16-148 15,0 0-224-15,35 12 52 0,-35-12 361 0</inkml:trace>
        </inkml:traceGroup>
        <inkml:traceGroup>
          <inkml:annotationXML>
            <emma:emma xmlns:emma="http://www.w3.org/2003/04/emma" version="1.0">
              <emma:interpretation id="{E35A267E-F6B9-46A0-8C8F-22FB95A5BBA8}" emma:medium="tactile" emma:mode="ink">
                <msink:context xmlns:msink="http://schemas.microsoft.com/ink/2010/main" type="inkWord" rotatedBoundingBox="7221,12168 8004,12141 8036,13051 7253,13078"/>
              </emma:interpretation>
              <emma:one-of disjunction-type="recognition" id="oneOf3">
                <emma:interpretation id="interp15" emma:lang="en-US" emma:confidence="0">
                  <emma:literal>it</emma:literal>
                </emma:interpretation>
                <emma:interpretation id="interp16" emma:lang="en-US" emma:confidence="0">
                  <emma:literal>It</emma:literal>
                </emma:interpretation>
                <emma:interpretation id="interp17" emma:lang="en-US" emma:confidence="0">
                  <emma:literal>T</emma:literal>
                </emma:interpretation>
                <emma:interpretation id="interp18" emma:lang="en-US" emma:confidence="0">
                  <emma:literal>T,</emma:literal>
                </emma:interpretation>
                <emma:interpretation id="interp19" emma:lang="en-US" emma:confidence="0">
                  <emma:literal>IT</emma:literal>
                </emma:interpretation>
              </emma:one-of>
            </emma:emma>
          </inkml:annotationXML>
          <inkml:trace contextRef="#ctx0" brushRef="#br0" timeOffset="13639.8923">6106 2444 1041 0,'0'0'251'16,"0"0"-202"-16,0 0-21 0,0 0 5 0,0 0 10 31,0 0 6-31,-7 36-7 0,7-10-10 0,0 1-10 16,0 8 2-16,-6-4-4 0,6 5 4 0,0-3-6 15,0 1-12-15,0-4 22 0,0 1-29 16,0-5 24-16,0 3-12 0,4 1-7 0,-4-7 3 16,0 3-5-16,0-26 1 0,6 43-3 0,-6-43 1 0,0 40-1 0,0-40 1 0,0 32-2 0,0-32 1 15,0 32-1-15,0-32 3 0,0 31-3 16,0-31 1-16,0 36-2 0,0-36 3 0,0 31-2 16,0-31 1-16,0 0-1 0,0 25 0 0,0-25-1 15,0 0-7-15,0 0-2 0,0 0-7 16,0 0-8-16,0 0-5 0,0 0-14 0,0 0-16 15,0 0-19-15,0 0-32 0,0 0-89 0,5-23-134 16,-5 23-109-16,0 0 63 0,18-55 381 0</inkml:trace>
          <inkml:trace contextRef="#ctx0" brushRef="#br0" timeOffset="13952.4059">6478 2366 1134 0,'0'0'62'0,"0"0"-25"16,0 0 10-16,0 0 20 0,0 0 15 0,-10 33 2 15,10-33-23-15,-7 54-14 0,2-25-12 16,5 7-1-16,0-5-9 0,0 3-2 0,0-1-8 16,-6 1-1-16,6 3-8 0,0-3-10 0,0-1 19 15,0 2-22-15,0-3 20 0,0-2-10 0,9 1-3 31,-9-5 2-31,0-26-3 0,11 45 2 0,-11-45-2 0,8 31 2 0,-8-31-3 0,0 0 2 16,9 28 0-16,-9-28-1 0,0 0 1 0,0 0-1 0,0 0-7 16,0 0-5-16,0 0-6 15,0 0-14-15,0 0-15 0,0 0-26 0,0 0-28 32,-19-29-38-32,19 29-76 0,0 0-92 0,0 0-137 15,-27-11 60-15,27 11 385 0</inkml:trace>
          <inkml:trace contextRef="#ctx0" brushRef="#br0" timeOffset="14343.2163">5828 2650 1153 0,'0'0'149'16,"0"-31"-111"-16,0 31-3 0,12-41 12 0,-12 41-3 16,19-45-6-16,-19 45-17 0,26-46-4 0,-11 22-9 15,-15 24 0-15,32-39-4 0,-32 39 2 0,32-24-2 16,-32 24 1-16,38-17 0 0,-38 17 5 0,40-11 1 16,-40 11 3-16,45-4-1 0,-45 4-1 0,48 0-3 15,-48 0-1-15,44 7 3 0,-44-7 1 0,45 10 2 16,-45-10 1-16,45 14 2 0,-45-14-3 15,49 15-2-15,-49-15-2 0,46 10-3 0,-46-10-1 16,40 12 1-16,-40-12 2 0,42 6-1 0,-42-6 3 16,35 0-2-16,-35 0 0 0,32-10 0 0,-32 10 0 15,0 0-2-15,31-24-1 0,-31 24-4 16,0 0 0-16,30-38-3 0,-30 38 3 0,16-34-4 16,-16 34 3-16,9-31-8 0,-9 31-13 15,0-30-15-15,0 30-27 0,0 0-28 0,0 0-55 16,-15-36-144-16,15 36-230 0,0 0 24 0,0 0 292 15</inkml:trace>
        </inkml:traceGroup>
      </inkml:traceGroup>
    </inkml:traceGroup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6:25.565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781F05A4-2541-4DEA-9EA0-0C370CB0A7A8}" emma:medium="tactile" emma:mode="ink">
          <msink:context xmlns:msink="http://schemas.microsoft.com/ink/2010/main" type="writingRegion" rotatedBoundingBox="1273,14679 7726,14932 7661,16592 1208,16340"/>
        </emma:interpretation>
      </emma:emma>
    </inkml:annotationXML>
    <inkml:traceGroup>
      <inkml:annotationXML>
        <emma:emma xmlns:emma="http://www.w3.org/2003/04/emma" version="1.0">
          <emma:interpretation id="{BD2866A9-F261-4718-8773-6FD85B2A642E}" emma:medium="tactile" emma:mode="ink">
            <msink:context xmlns:msink="http://schemas.microsoft.com/ink/2010/main" type="paragraph" rotatedBoundingBox="1273,14679 7726,14932 7661,16592 1208,163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16A5853-EC69-4C85-9399-F5EC6CDE8F20}" emma:medium="tactile" emma:mode="ink">
              <msink:context xmlns:msink="http://schemas.microsoft.com/ink/2010/main" type="line" rotatedBoundingBox="1273,14679 7726,14932 7661,16592 1208,16340"/>
            </emma:interpretation>
          </emma:emma>
        </inkml:annotationXML>
        <inkml:traceGroup>
          <inkml:annotationXML>
            <emma:emma xmlns:emma="http://www.w3.org/2003/04/emma" version="1.0">
              <emma:interpretation id="{C434B4BF-1700-4CE8-9397-1C7E57DDF173}" emma:medium="tactile" emma:mode="ink">
                <msink:context xmlns:msink="http://schemas.microsoft.com/ink/2010/main" type="inkWord" rotatedBoundingBox="1981,14691 1992,16361 1229,16366 1218,14696"/>
              </emma:interpretation>
              <emma:one-of disjunction-type="recognition" id="oneOf0">
                <emma:interpretation id="interp0" emma:lang="en-US" emma:confidence="0">
                  <emma:literal>d)</emma:literal>
                </emma:interpretation>
                <emma:interpretation id="interp1" emma:lang="en-US" emma:confidence="0">
                  <emma:literal>d</emma:literal>
                </emma:interpretation>
                <emma:interpretation id="interp2" emma:lang="en-US" emma:confidence="0">
                  <emma:literal>oh)</emma:literal>
                </emma:interpretation>
                <emma:interpretation id="interp3" emma:lang="en-US" emma:confidence="0">
                  <emma:literal>ol)</emma:literal>
                </emma:interpretation>
                <emma:interpretation id="interp4" emma:lang="en-US" emma:confidence="0">
                  <emma:literal>o!)</emma:literal>
                </emma:interpretation>
              </emma:one-of>
            </emma:emma>
          </inkml:annotationXML>
          <inkml:trace contextRef="#ctx0" brushRef="#br0">135 5573 1152 0,'-10'-33'94'16,"10"33"-54"-16,0 0-15 0,0 0-6 0,-30-15-10 16,30 15-7-16,-30 7 0 0,30-7 0 0,-35 18-2 15,35-18 3-15,-32 25-4 0,32-25 4 16,-34 42-4-16,16-16 4 0,3 5-5 0,-6 1 7 15,5 8-8-15,-2-3 10 0,2 0-7 0,5-1 5 16,-2 4 5-16,6-5 10 0,-2-4 7 0,9 0 8 16,0-31-9-16,0 41-3 0,0-41-9 0,7 28-1 15,-7-28 2-15,0 0 4 0,33 18 1 0,-33-18 0 16,39 0-2-16,-14 0-4 0,-25 0-2 0,46-18-3 16,-46 18-2-16,43-16-2 0,-43 16 1 15,46-31-4-15,-46 31 2 0,45-36-3 16,-45 36-1-16,33-43-1 0,-33 43 2 0,32-46-3 15,-20 22-4-15,-3-4-18 0,6 4-17 0,-15-14-33 16,0 38-24-16,8-70-49 0,-8 70-60 0,15-58-129 16,-15 17-97-16,10 17 117 0,-20-31 316 0</inkml:trace>
          <inkml:trace contextRef="#ctx0" brushRef="#br0" timeOffset="206.0944">143 4980 969 0,'-20'-26'136'0,"20"26"-70"0,0 26-21 0,0 5 16 0,-9-1 13 16,17 19 3-16,-17-13-18 0,9 18 0 0,0-3-16 16,0 13 4-16,0 0-5 0,4 1-7 15,-4-2 16-15,9 4-25 0,-3-6 12 0,3 2-14 16,-6-6-13-16,5 0 2 0,-2-3-10 0,-2-5 3 0,-4-9-6 16,9-1 1-16,-9-5-2 0,9-8 2 0,-9-26-3 15,10 42 2-15,-10-42-1 0,11 23 0 0,-11-23 0 16,0 0 0-16,0 0 0 0,0 0-4 0,0 0-8 15,0 0-7-15,27 14-12 0,-27-14-11 16,0 0-18-16,0 0-17 0,0 0-36 0,0-26-70 16,28 37-177-16,-28-11-128 0,0 0 50 15,0 0 399-15</inkml:trace>
          <inkml:trace contextRef="#ctx0" brushRef="#br0" timeOffset="581.1972">239 4791 700 0,'0'0'66'0,"36"11"18"0,-8 16 18 15,-28-27 13-15,48 54-9 0,-32-24-18 0,19 23-3 16,-16-9-15-16,17 20 1 0,-17-6-17 0,9 15 2 16,-8-6-17-16,-2 9 4 0,-7-4 2 0,3 7-23 15,-8-10 12-15,1 6-23 0,-7-2-3 0,0 2 6 16,0-3-11-16,0-4 5 0,-7-1-9 16,-2-5 5-16,-2-7-5 0,1-4 4 0,-3-5-6 15,-1-3 6-15,2-3-5 0,-6-7-9 16,7-3 10-16,-6-5-11 0,17-25 21 0,-27 42-9 15,27-42 3-15,-23 23-17 0,23-23-9 0,-27 12-13 16,27-12-10-16,0 0-22 0,0 0-30 0,-39-17-49 16,39 17-120-16,0 0-221 0,14-28 19 0,-14 28 310 15</inkml:trace>
        </inkml:traceGroup>
        <inkml:traceGroup>
          <inkml:annotationXML>
            <emma:emma xmlns:emma="http://www.w3.org/2003/04/emma" version="1.0">
              <emma:interpretation id="{0F44F1B7-DD01-4D29-894F-12BA41A6C2EF}" emma:medium="tactile" emma:mode="ink">
                <msink:context xmlns:msink="http://schemas.microsoft.com/ink/2010/main" type="inkWord" rotatedBoundingBox="2427,15144 5648,15133 5652,16418 2432,16430"/>
              </emma:interpretation>
              <emma:one-of disjunction-type="recognition" id="oneOf1">
                <emma:interpretation id="interp5" emma:lang="en-US" emma:confidence="0">
                  <emma:literal>0=45</emma:literal>
                </emma:interpretation>
                <emma:interpretation id="interp6" emma:lang="en-US" emma:confidence="0">
                  <emma:literal>9=45</emma:literal>
                </emma:interpretation>
                <emma:interpretation id="interp7" emma:lang="en-US" emma:confidence="0">
                  <emma:literal>8=45</emma:literal>
                </emma:interpretation>
                <emma:interpretation id="interp8" emma:lang="en-US" emma:confidence="0">
                  <emma:literal>9=450</emma:literal>
                </emma:interpretation>
                <emma:interpretation id="interp9" emma:lang="en-US" emma:confidence="0">
                  <emma:literal>0.45</emma:literal>
                </emma:interpretation>
              </emma:one-of>
            </emma:emma>
          </inkml:annotationXML>
          <inkml:trace contextRef="#ctx0" brushRef="#br0" timeOffset="1643.7635">1125 5550 1035 0,'-30'-28'148'0,"30"28"-71"15,0 0-3-15,0 0-1 0,0 0-16 16,0 0-14-16,0 0-26 0,-19 28 1 0,19-28 0 16,-11 44 8-16,4-16-4 0,7 6 1 0,-10 1-10 15,5 8 2-15,-1 5-9 0,6 1 6 0,-9 2-7 16,9 6 6-16,-4 1-7 0,4-4 6 15,0-1-9-15,4-4 5 0,2 1-8 0,0-3 4 16,6 0-4-16,1-7-9 0,4-2 25 0,5-7-20 16,-1-8 26-16,7-1-7 0,1-5-2 0,3-6 1 15,1-4 0-15,-3-7 0 0,6-8 0 0,-7-6 0 16,5-9-9-16,1-4 9 0,2-11-9 0,0-6 16 16,-3-9-8-16,1-1 4 0,-3-9-7 15,-3-4-7-15,-6 0 3 0,1 1-5 16,-6-6 4-16,-3 5-8 0,-6 2 8 0,1 4-8 15,-10 0 8-15,5 1-6 0,-5 6-5 0,-11 5 16 16,2 0-17-16,-5 11 18 0,0 0-7 0,-1 9-2 16,-4 3 1-16,19 26-2 0,-46-31 1 0,21 21-2 15,-4 2 0-15,-2 4 0 0,0 4 0 0,-5 4 0 16,2 6-1-16,-3-2 0 0,-2 10-3 16,-3 4 3-16,2 0-1 0,-2 9 3 0,8 0-1 15,1 6-7-15,8 0 20 0,6 6-18 0,1-3 18 16,7 6-8-16,4-2-5 0,7-2 4 0,0 2-4 15,7-7 3-15,4-1-3 0,1-5 2 16,4-4-1-16,8-2 1 0,0-1-1 0,6-8 2 16,2 0-2-16,3-3 2 0,2-8-2 0,-3 0 1 15,3-5-1-15,0 0 0 0,-1-5 0 16,1 0 0-16,0-6-1 0,1-2-1 0,0 0-2 16,-5-5-18-16,3 4-19 0,-5-11-37 0,12 22-53 15,-23-37-129-15,14 35-289 0,-3-6 31 0,-4 0 281 16</inkml:trace>
          <inkml:trace contextRef="#ctx0" brushRef="#br0" timeOffset="1753.1545">2177 5997 1383 0,'0'0'78'0,"0"0"-35"0,0 0-6 16,0 0 8-16,0 0 7 0,0 0-6 0,0 0-15 16,28-7-17-16,-28 7-8 0,33-8-5 15,-33 8 0-15,37-10-1 0,-37 10-2 0,33-5 1 16,-33 5-13-16,37-4-19 0,-11 8-33 16,-26-4-45-16,47 5-80 0,-47-5-176 0,35-10-137 15,-9 12 56-15,-26-2 448 0</inkml:trace>
          <inkml:trace contextRef="#ctx0" brushRef="#br0" timeOffset="1644.7635">2091 5771 1472 0,'10'-25'79'0,"-10"25"-51"0,0 0 1 16,23-37 9-16,-23 37 3 0,0 0-8 0,37-22-7 16,-37 22-10-16,36-17-9 0,-36 17-5 0,41-12-2 15,-41 12-1-15,43-7-7 0,-43 7-18 0,42 0-28 16,-17 7-42-16,-25-7-65 0,48 20-167 15,-48-20-186-15,37 21 19 0,-37-21 407 16</inkml:trace>
          <inkml:trace contextRef="#ctx0" brushRef="#br0" timeOffset="2313.2796">2956 5558 1206 0,'0'-23'70'0,"0"23"-27"0,0 0 5 16,0 0 2-16,0 0-7 0,0 0-17 0,0 0-11 15,0 0-12-15,-5 40 6 0,-1-12 2 0,6 6 8 16,-12 1-2-16,8 5 5 0,-5-2-6 0,3 0 4 0,-2 1-5 16,-3-2 3-16,2-2-6 0,3-3 3 0,-2-1-5 15,2-7 3-15,6-24-5 0,-9 41 0 0,9-41-4 16,0 0 0-16,0 22-4 0,0-22 1 15,0 0-1-15,0 0 0 0,0 0 0 0,33 0 0 16,-33 0-1-16,33 0 2 0,-33 0-1 0,45-14-1 16,-20 7 1-16,0-3-2 0,6 5 3 0,-4-5-3 15,7 5 2-15,1 0 0 16,-7 5-1-16,3-10-1 0,-1 10-2 0,4 0-4 16,-7 0-4-16,1-1-5 0,-2 1-3 15,-26 0-4-15,43 0-4 0,-43 0-8 16,31 0-11-16,-31 0-14 0,0 0-16 0,0 0-17 15,31-19-23-15,-31 19-26 0,0 0-16 0,-7-45 1 16,7 45-6-16,0 0-59 0,-14-49-64 0,14 49 247 16</inkml:trace>
          <inkml:trace contextRef="#ctx0" brushRef="#br0" timeOffset="2525.2904">3316 5658 759 0,'-36'0'186'0,"36"0"-85"0,-16 33-7 16,22 3 12-16,-6-36-4 0,-6 65-6 0,-2-29-21 15,13 15-9-15,-5-8-16 0,0 12-2 0,0-9-12 16,7 10-1-16,-7-9-11 0,8-1-1 16,-4-2-7-16,4 3 0 0,-1-3-8 0,-3-8-11 15,1 0 15-15,1-6-21 0,0-3 19 16,-2-3-9-16,-4-24-2 0,11 31 3 0,-11-31-8 16,0 0-6-16,0 0-12 0,0 0-18 0,23 28-20 15,-23-28-31-15,0 0-49 0,0 0-121 0,0 0-275 16,0 0 48-16,0 0 309 0</inkml:trace>
          <inkml:trace contextRef="#ctx0" brushRef="#br0" timeOffset="3009.7207">3637 5712 995 0,'0'0'227'0,"-22"13"-152"0,22-13-20 16,0 0-9-16,-13 28-5 0,13-28-16 0,0 0-9 16,-29 38-11-16,29-38-2 0,-10 29-4 0,10-29 2 15,-8 28-2-15,8-28 2 0,0 27-1 0,0-27 0 16,12 28-2-16,-12-28 3 0,20 33-2 15,-20-33 4-15,34 32-3 0,-34-32 13 0,40 29 9 16,-13-11 12-16,-3-5 13 0,8 5-1 0,-3-4-3 16,2 5-2-16,-3-3-10 0,2 4-5 15,-5-1-6-15,-1 2-5 0,-24-21-5 0,39 40 0 16,-39-40-4-16,27 36 2 0,-27-36-2 0,17 43-1 16,-17-43-3-16,9 40 2 0,-9-40-4 0,0 39-9 15,0-39 8-15,-17 39-9 0,17-39 20 16,-23 33-10-16,23-33 5 0,-36 30-11 0,36-30-6 15,-40 23-5-15,40-23-4 0,-38 16-12 0,38-16-15 16,-47 0-21-16,47 0-21 0,-46-13-43 0,46 13-91 16,-40-19-170-16,40 19-112 0,-34-47 186 0</inkml:trace>
          <inkml:trace contextRef="#ctx0" brushRef="#br0" timeOffset="3337.9649">3596 5780 1140 0,'25'-25'136'0,"-21"-11"-72"0,-4 36-24 0,27-52-11 15,-27 52-15-15,21-41-7 0,-21 41-8 0,24-34-1 16,-24 34-16-16,28-26-11 0,-28 26-7 0,28-26 0 16,-28 26 5-16,29-25 9 0,-29 25 18 0,31-28-9 15,-31 28 19-15,37-31-27 0,-37 31 22 16,42-34-17-16,-42 34 17 0,44-31 3 0,-44 31-3 16,39-21 1-16,-39 21-1 0,36-10 1 0,-36 10 2 15,24 0 4-15,-24 0 5 0,0 0 3 0,26 31 2 16,-26-31-3-16,11 32 0 0,-11-32 16 0,10 35-18 15,-10-35 15-15,11 41-36 0,-11-41 9 16,13 36-14-16,-13-36 15 0,15 24 10 0,-15-24 13 16,0 0 12-16,33 16 6 0,-33-16-2 15,28 0-8-15,-28 0-2 0,0 0-2 0,33-15 1 16,-33 15 1-16,0 0-1 0,19-29-5 0,-19 29-4 16,8-28-17-16,-8 28 7 0,0-35-16 0,0 35 22 15,0-31-12-15,0 31 9 0,-12-33-9 0,12 33-4 16,-18-29 1-16,18 29-3 0,0 0 0 0,-30-20 1 15,30 20-1-15,0 0-3 0,-33-7-6 16,33 7-7-16,0 0-13 0,-38 7-10 0,38-7-25 16,-30 12-34-16,30 12-88 0,-37-24-206 0,37 0-105 15,-14 44 40-15,14-44 458 0</inkml:trace>
        </inkml:traceGroup>
        <inkml:traceGroup>
          <inkml:annotationXML>
            <emma:emma xmlns:emma="http://www.w3.org/2003/04/emma" version="1.0">
              <emma:interpretation id="{CF62399F-F200-4BA2-9669-4605A1E5590D}" emma:medium="tactile" emma:mode="ink">
                <msink:context xmlns:msink="http://schemas.microsoft.com/ink/2010/main" type="inkWord" rotatedBoundingBox="6168,15706 6222,16037 5951,16081 5897,15751"/>
              </emma:interpretation>
              <emma:one-of disjunction-type="recognition" id="oneOf2">
                <emma:interpretation id="interp10" emma:lang="en-US" emma:confidence="1">
                  <emma:literal>=</emma:literal>
                </emma:interpretation>
                <emma:interpretation id="interp11" emma:lang="en-US" emma:confidence="0">
                  <emma:literal>I</emma:literal>
                </emma:interpretation>
                <emma:interpretation id="interp12" emma:lang="en-US" emma:confidence="0">
                  <emma:literal>[</emma:literal>
                </emma:interpretation>
                <emma:interpretation id="interp13" emma:lang="en-US" emma:confidence="0">
                  <emma:literal>:</emma:literal>
                </emma:interpretation>
                <emma:interpretation id="interp14" emma:lang="en-US" emma:confidence="0">
                  <emma:literal>A</emma:literal>
                </emma:interpretation>
              </emma:one-of>
            </emma:emma>
          </inkml:annotationXML>
          <inkml:trace contextRef="#ctx0" brushRef="#br0" timeOffset="3650.4209">4508 5930 1412 0,'9'-46'169'0,"-9"46"-122"0,0 0-13 15,0 0-2-15,12-29 0 0,-12 29-8 0,0 0-8 16,0 0-4-16,35-19-8 0,-35 19-2 16,32-5-1-16,-32 5 0 0,35 0-1 0,-35 0-10 15,39 5-13-15,-39-5-22 0,37 25-34 0,-37-25-53 16,47 38-157-16,-47-38-242 0,28 31 25 15,-28-31 335-15</inkml:trace>
          <inkml:trace contextRef="#ctx0" brushRef="#br0" timeOffset="3853.7311">4573 6174 1403 0,'-29'0'130'0,"29"0"-76"0,0 0-16 0,0 0-5 15,0 0 1-15,0 0-7 0,23-12-8 0,-23 12-10 16,30-14-7-16,-30 14-1 0,33-6 0 16,-33 6-1-16,33-11 0 0,-33 11-10 15,35 0-28-15,-35 0-37 0,38 5-67 0,-38-5-108 16,31-5-268-16,-31 5 11 0,34 5 296 0</inkml:trace>
        </inkml:traceGroup>
        <inkml:traceGroup>
          <inkml:annotationXML>
            <emma:emma xmlns:emma="http://www.w3.org/2003/04/emma" version="1.0">
              <emma:interpretation id="{38D8E4D6-B16A-4FA2-9953-09D6084BE4F8}" emma:medium="tactile" emma:mode="ink">
                <msink:context xmlns:msink="http://schemas.microsoft.com/ink/2010/main" type="inkWord" rotatedBoundingBox="6818,15418 7706,15453 7668,16404 6781,16369"/>
              </emma:interpretation>
              <emma:one-of disjunction-type="recognition" id="oneOf3">
                <emma:interpretation id="interp15" emma:lang="en-US" emma:confidence="0">
                  <emma:literal>it</emma:literal>
                </emma:interpretation>
                <emma:interpretation id="interp16" emma:lang="en-US" emma:confidence="0">
                  <emma:literal>It</emma:literal>
                </emma:interpretation>
                <emma:interpretation id="interp17" emma:lang="en-US" emma:confidence="0">
                  <emma:literal>T</emma:literal>
                </emma:interpretation>
                <emma:interpretation id="interp18" emma:lang="en-US" emma:confidence="0">
                  <emma:literal>Tu</emma:literal>
                </emma:interpretation>
                <emma:interpretation id="interp19" emma:lang="en-US" emma:confidence="0">
                  <emma:literal>IT</emma:literal>
                </emma:interpretation>
              </emma:one-of>
            </emma:emma>
          </inkml:annotationXML>
          <inkml:trace contextRef="#ctx0" brushRef="#br0" timeOffset="4961.5211">5405 6118 1260 0,'-13'-54'205'16,"13"54"-144"-16,0-51-13 0,7 25-10 0,-7 1-4 16,12-4-10-16,-3 1-6 0,2 2-10 0,-1-5 2 15,-10 31-3-15,27-46 3 0,-27 46-1 0,28-35 2 16,-28 35-5-16,33-28 2 0,-33 28-3 0,39-16 2 16,-39 16 0-16,38-7 0 0,-38 7-1 0,38 0 0 15,-38 0-1-15,41 7 0 0,-41-7 0 16,43 11-1-16,-43-11-1 0,45 14-1 15,-45-14 0-15,48 15-2 0,-48-15 0 0,47 9 0 16,-47-9 0-16,42 16-1 0,-42-16 2 0,45 15-1 16,-45-15 0-16,44 14-1 0,-44-14 1 0,42 6 1 15,-42-6-1-15,40 0 1 0,-40 0 0 0,42-9 0 16,-42 9 1-16,37-15 0 0,-37 15-2 16,33-28 1-16,-33 28-2 0,31-37 0 0,-31 37 0 15,27-47-3-15,-27 47-9 0,27-44-7 0,-27 44-22 16,19-39-14-16,-19 16-38 0,0 23-55 0,0-31-135 15,0 31-244-15,0 0 57 0,0 0 306 0</inkml:trace>
          <inkml:trace contextRef="#ctx0" brushRef="#br0" timeOffset="4227.2071">5697 5823 1432 0,'-16'-31'61'15,"16"31"-19"1,0 0 1-16,0 0 1 0,0 0-7 0,0 0-11 16,0 0-10-16,0 0 3 0,6 26 1 0,-6-26 6 15,4 46-4-15,-4-15-4 0,8-1-9 16,-8 3-1-16,0 6-6 0,0-4 2 0,0 3-5 15,0 2 5-15,0-6-6 0,0 5 4 0,-5-1-4 16,5-4 3-16,0-1-3 0,-7 2-9 0,7-7 4 16,-6-1-15-16,6 2 12 0,0-29-23 0,0 44-7 15,0-44-28-15,13 28-29 0,-13-28-26 0,0 0-56 16,0 0-95-16,0 0-203 0,31-6 57 16,-31 6 352-16</inkml:trace>
          <inkml:trace contextRef="#ctx0" brushRef="#br0" timeOffset="4492.7652">5961 5723 1158 0,'13'-29'95'0,"-13"29"-42"0,0 0 5 16,0 0 3-16,0 0 1 0,0 0-8 0,0 0-13 15,0 0-6-15,12 40 7 0,-12-16-4 0,0 6 1 16,0 2-13-16,0 9-4 0,0-2-11 0,7 5 0 15,-7-2-9-15,6 2 2 0,-6-4-4 0,9 1 0 16,-3-5-1-16,3-3 2 0,0-1-4 16,1-2 4-16,1-7-3 0,-11-23 1 15,19 42-9-15,-19-42-2 0,18 28-12 0,-18-28-9 16,0 0-20-16,0 0-10 0,22 34-12 0,-22-34-30 16,0 0-46-16,0 0-142 0,0 0-190 0,0 0 24 15,-34-23 413-15</inkml:trace>
        </inkml:traceGroup>
      </inkml:traceGroup>
    </inkml:traceGroup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6:23.448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923241CE-7DC1-4324-B5A7-BB841CAD3820}" emma:medium="tactile" emma:mode="ink">
          <msink:context xmlns:msink="http://schemas.microsoft.com/ink/2010/main" type="writingRegion" rotatedBoundingBox="8023,13154 7749,18030 6597,17966 6870,13089"/>
        </emma:interpretation>
      </emma:emma>
    </inkml:annotationXML>
    <inkml:traceGroup>
      <inkml:annotationXML>
        <emma:emma xmlns:emma="http://www.w3.org/2003/04/emma" version="1.0">
          <emma:interpretation id="{D4DD444B-FC83-4F76-BC63-17EADA322E7C}" emma:medium="tactile" emma:mode="ink">
            <msink:context xmlns:msink="http://schemas.microsoft.com/ink/2010/main" type="paragraph" rotatedBoundingBox="8023,13154 7749,18030 6597,17966 6870,130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CEB6776-8DC1-4F06-8435-E3D42CB83F46}" emma:medium="tactile" emma:mode="ink">
              <msink:context xmlns:msink="http://schemas.microsoft.com/ink/2010/main" type="line" rotatedBoundingBox="8023,13154 7749,18030 6597,17966 6870,13089"/>
            </emma:interpretation>
          </emma:emma>
        </inkml:annotationXML>
        <inkml:traceGroup>
          <inkml:annotationXML>
            <emma:emma xmlns:emma="http://www.w3.org/2003/04/emma" version="1.0">
              <emma:interpretation id="{5E8FF8F5-E2E0-4AD1-AC43-2911014A56D3}" emma:medium="tactile" emma:mode="ink">
                <msink:context xmlns:msink="http://schemas.microsoft.com/ink/2010/main" type="inkWord" rotatedBoundingBox="6913,14513 7016,13082 8023,13154 7920,14586"/>
              </emma:interpretation>
              <emma:one-of disjunction-type="recognition" id="oneOf0">
                <emma:interpretation id="interp0" emma:lang="en-US" emma:confidence="0">
                  <emma:literal>i</emma:literal>
                </emma:interpretation>
                <emma:interpretation id="interp1" emma:lang="en-US" emma:confidence="0">
                  <emma:literal>☺</emma:literal>
                </emma:interpretation>
                <emma:interpretation id="interp2" emma:lang="en-US" emma:confidence="0">
                  <emma:literal>5</emma:literal>
                </emma:interpretation>
                <emma:interpretation id="interp3" emma:lang="en-US" emma:confidence="0">
                  <emma:literal>f</emma:literal>
                </emma:interpretation>
                <emma:interpretation id="interp4" emma:lang="en-US" emma:confidence="0">
                  <emma:literal>r</emma:literal>
                </emma:interpretation>
              </emma:one-of>
            </emma:emma>
          </inkml:annotationXML>
          <inkml:trace contextRef="#ctx0" brushRef="#br0">5594 3396 1466 0,'0'0'43'0,"0"0"-8"0,0 0 7 16,27-7 13-16,-27 7-8 0,37 0-5 15,-8 0-6-15,2-7-4 0,8 2-6 0,2-1-6 16,2-4-5-16,4 2-3 0,0-2-4 0,4-1-1 15,-1 1-4-15,1-2 0 0,0 1-2 0,-4 4-1 16,5-2 3-16,-4 3-1 0,0-3 0 16,-2 3 1-16,-5 4-5 0,-2 2 0 0,-5-10 2 15,-4 10-1-15,-3 0 1 0,-27 0-2 0,39 0-8 16,-39 0-8-16,0 0-11 0,25 6-22 16,-25-6-16-16,0 0-38 0,0 0-51 0,0 32-120 15,0-32-237-15,0 0 46 0,-19 44 263 0</inkml:trace>
          <inkml:trace contextRef="#ctx0" brushRef="#br0" timeOffset="674.6849">6297 3677 1113 0,'0'0'155'0,"0"0"-64"0,0 0-27 16,0 0-10-16,0 0 6 0,-27 40-10 0,27-12 5 15,-10 3-12-15,10 10 1 0,-11-3-13 0,5 11 5 16,0 2-13-16,-1 10 4 0,-1-5-10 16,1 7 1-16,0-6-8 0,1 0 1 0,-2-5-5 15,2-1 0-15,0-4-4 0,0 0 3 0,6-7-5 16,-3 3-5-16,3-9 14 0,-7-1-16 0,7-5 16 16,0-28-8-16,0 34-2 0,0-34 1 0,0 0 0 15,0 0 0-15,0 0 0 0,0 0-1 0,0 0 1 16,0 0-1-16,0 0-1 0,0 0-3 0,0 0-6 15,0 0-11-15,0 0-14 16,0 0-24-16,0 0-43 0,0 0-79 0,0 0-376 16,0 0 33-16,24-27 104 0</inkml:trace>
          <inkml:trace contextRef="#ctx0" brushRef="#br0" timeOffset="565.2891">5958 3688 1315 0,'0'0'74'15,"0"0"-12"-15,-9 36 9 0,9-36 0 0,-8 40-14 16,8-40-26-16,-13 47-5 0,7-20-10 0,0 0 3 16,-2-3-2-16,1 6 1 0,0-5-4 0,1 3 1 31,-3 0-5-31,1-1 2 0,2 0-2 0,0 2 3 0,-3-7-6 16,9-22 2-16,-9 34-4 0,9-34-3 15,0 0 0-15,0 30-1 0,0-30-1 0,0 0 1 16,0 0-1-16,0 0 1 0,0 0-1 0,29 16 0 15,-29-16 0-15,30 0 0 0,-30 0 1 0,41 0 0 16,-17 0 2-16,3-6-1 0,0-2 1 0,1 3-1 16,3-6-2-16,-3 3-1 0,1-3 2 15,-3 5-2-15,3-7 2 0,-5 3-2 0,2 2 1 16,0-7 2-16,-1 4 1 0,2 1-2 16,-27 10 1-16,46-26-6 0,-46 26-3 0,39-19-5 15,-39 19-3-15,29-26-4 0,-29 26-5 0,0 0-9 16,27-25-11-16,-27 25-13 0,0 0-21 0,0-31-23 15,0 31-17-15,0 0-37 0,0 0-32 0,-19-45-71 16,19 45-150-16,0 0 60 0,-28-43 318 0</inkml:trace>
        </inkml:traceGroup>
        <inkml:traceGroup>
          <inkml:annotationXML>
            <emma:emma xmlns:emma="http://www.w3.org/2003/04/emma" version="1.0">
              <emma:interpretation id="{F1A9A77D-6F16-4522-8DF1-75807B92613F}" emma:medium="tactile" emma:mode="ink">
                <msink:context xmlns:msink="http://schemas.microsoft.com/ink/2010/main" type="inkWord" rotatedBoundingBox="7749,16606 7670,18026 6597,17966 6676,16546"/>
              </emma:interpretation>
              <emma:one-of disjunction-type="recognition" id="oneOf1">
                <emma:interpretation id="interp5" emma:lang="en-US" emma:confidence="0">
                  <emma:literal>f</emma:literal>
                </emma:interpretation>
                <emma:interpretation id="interp6" emma:lang="en-US" emma:confidence="0">
                  <emma:literal>F</emma:literal>
                </emma:interpretation>
                <emma:interpretation id="interp7" emma:lang="en-US" emma:confidence="0">
                  <emma:literal>7</emma:literal>
                </emma:interpretation>
                <emma:interpretation id="interp8" emma:lang="en-US" emma:confidence="0">
                  <emma:literal>C</emma:literal>
                </emma:interpretation>
                <emma:interpretation id="interp9" emma:lang="en-US" emma:confidence="0">
                  <emma:literal>H</emma:literal>
                </emma:interpretation>
              </emma:one-of>
            </emma:emma>
          </inkml:annotationXML>
          <inkml:trace contextRef="#ctx0" brushRef="#br0" timeOffset="7344.2308">5249 7017 1513 0,'0'0'72'16,"28"-11"-19"-16,-28 11-1 0,42-23-7 16,-15 2-12-16,10-1-10 0,3-3 0 0,8-3-7 15,1-3-3-15,5 2-2 0,-4 2 0 0,7 1-3 16,-1 0-1-16,2 5-5 0,-1 6 1 0,-5 2-3 15,-1 6 0-15,-4 7 0 0,-2 0 0 16,-2 0-1-16,-4 0 0 0,-2 10 1 0,-4-5-4 16,-8 5 0-16,-25-10-4 0,45 16-5 0,-45-16-3 15,28 15-8-15,-28-15-11 0,0 0-13 0,30 27-27 16,-30-27-40-16,10 30-76 0,-10-30-159 0,0 0-158 16,-24 26 41-16,24-26 442 0</inkml:trace>
          <inkml:trace contextRef="#ctx0" brushRef="#br0" timeOffset="8000.5594">6141 7096 1118 0,'-27'-19'187'0,"27"19"-76"0,0 0-44 0,4 25-17 0,-4-25-7 15,-10 47 1-15,1-18 4 0,9 10-13 16,-9 6 11-16,6 8-29 0,-6-1 13 0,9 11-9 15,-9-6-10-15,5 6 7 0,4-1-11 16,-6 1 4-16,-2-3-8 0,4-3 2 0,4-4-6 16,-6-5 2-16,6 0-3 0,0-7 2 0,0-6-3 15,0-2 4-15,0-9-3 0,0-24 0 0,0 37-7 16,0-37-3-16,0 0-11 0,0 0-7 0,0 0-21 16,0 0-26-16,0 0-58 0,0 0-143 0,0 0-253 15,0 0 2-15,-18-38 340 0</inkml:trace>
          <inkml:trace contextRef="#ctx0" brushRef="#br0" timeOffset="7750.6737">5770 7276 1129 0,'-16'-50'303'0,"16"50"-218"0,0 0-34 0,0 0-11 15,0 0-1-15,0 0-7 0,4 25-10 0,-4-25-17 16,0 38 25-16,0-12-23 0,0 6 24 0,0-6-12 16,0 2-7-16,0 2 3 0,0-3-4 15,0 0 2-15,-4 1-3 0,4-7-1 0,0-21-3 16,-9 38 1-16,9-38-4 0,0 0 2 16,-8 28-3-16,8-28-1 0,0 0-1 0,0 0 0 15,0 0-1-15,0 0 0 0,0 0 1 0,0 0-1 16,0 0 1-16,0 0-1 0,0 0 1 0,29 21 0 15,-29-21 0-15,26 6-1 0,-26-6 1 0,33 0-1 16,-33 0 0-16,43 0-1 0,-43 0-2 16,45 0-1-16,-45 0-1 0,45-15-1 0,-20 6 0 15,0 3-4-15,0-5-2 0,1 2-7 16,2-2-4-16,-28 11-10 0,48-19-12 0,-48 19-21 16,44-17-26-16,-44 17-25 0,33-24-21 0,-33 1-46 15,28 27-37-15,-28-4-174 0,0 0-9 0,0 0 329 16</inkml:trace>
        </inkml:traceGroup>
      </inkml:traceGroup>
    </inkml:traceGroup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5:58.20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7FEC64B8-DCED-417E-BCB7-F7444B450454}" emma:medium="tactile" emma:mode="ink">
          <msink:context xmlns:msink="http://schemas.microsoft.com/ink/2010/main" type="writingRegion" rotatedBoundingBox="19737,12684 20365,12684 20365,13241 19737,13241"/>
        </emma:interpretation>
      </emma:emma>
    </inkml:annotationXML>
    <inkml:traceGroup>
      <inkml:annotationXML>
        <emma:emma xmlns:emma="http://www.w3.org/2003/04/emma" version="1.0">
          <emma:interpretation id="{DA81F206-46C1-46C6-B39B-5D5A3DBCD61F}" emma:medium="tactile" emma:mode="ink">
            <msink:context xmlns:msink="http://schemas.microsoft.com/ink/2010/main" type="paragraph" rotatedBoundingBox="19737,12684 20365,12684 20365,13241 19737,132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518C5C7-050C-4388-8CC8-19F26C70BF22}" emma:medium="tactile" emma:mode="ink">
              <msink:context xmlns:msink="http://schemas.microsoft.com/ink/2010/main" type="line" rotatedBoundingBox="19737,12684 20365,12684 20365,13241 19737,13241"/>
            </emma:interpretation>
          </emma:emma>
        </inkml:annotationXML>
        <inkml:traceGroup>
          <inkml:annotationXML>
            <emma:emma xmlns:emma="http://www.w3.org/2003/04/emma" version="1.0">
              <emma:interpretation id="{D5B5E3EA-173D-4A77-A3F7-ACD63E787336}" emma:medium="tactile" emma:mode="ink">
                <msink:context xmlns:msink="http://schemas.microsoft.com/ink/2010/main" type="inkWord" rotatedBoundingBox="19737,12684 20365,12684 20365,13241 19737,13241"/>
              </emma:interpretation>
              <emma:one-of disjunction-type="recognition" id="oneOf0">
                <emma:interpretation id="interp0" emma:lang="en-US" emma:confidence="1">
                  <emma:literal>10</emma:literal>
                </emma:interpretation>
                <emma:interpretation id="interp1" emma:lang="en-US" emma:confidence="0">
                  <emma:literal>I 0</emma:literal>
                </emma:interpretation>
                <emma:interpretation id="interp2" emma:lang="en-US" emma:confidence="0">
                  <emma:literal>1 0</emma:literal>
                </emma:interpretation>
                <emma:interpretation id="interp3" emma:lang="en-US" emma:confidence="0">
                  <emma:literal>io</emma:literal>
                </emma:interpretation>
                <emma:interpretation id="interp4" emma:lang="en-US" emma:confidence="0">
                  <emma:literal>Io</emma:literal>
                </emma:interpretation>
              </emma:one-of>
            </emma:emma>
          </inkml:annotationXML>
          <inkml:trace contextRef="#ctx0" brushRef="#br0">2466-2867 1480 0,'0'0'72'15,"0"0"-22"-15,0 0-10 0,0 0-9 0,0 0-15 16,0 0-6-16,0 0-6 0,0 0-2 16,0 0 1-16,0 0 4 0,0 0 3 0,0 32 7 0,0-32-3 15,0 44 4-15,6-21-10 0,-6 2 2 0,4 3-7 16,-4 0 0-16,8-1-2 0,-8 3 2 0,7-7-5 15,-7 5 4-15,5-4-5 0,-5 3 4 0,0-27-2 16,7 46 2-16,-7-22-2 0,0-24 1 16,6 46-1-16,-6-46 0 0,5 36 0 0,-5-36 1 15,7 29-2-15,-7-29 1 0,0 0-15 16,0 0-13-16,9 30-18 0,-9-30-14 0,0 0-10 16,0 0-10-16,0 0-14 0,0 0-25 0,0 0-61 15,0 0-129-15,0 0-108 0,0 0 54 0,0-28 364 16</inkml:trace>
          <inkml:trace contextRef="#ctx0" brushRef="#br0" timeOffset="468.81">2853-2823 1226 0,'0'-33'153'0,"0"33"-111"16,0 0-22-16,0 0-1 0,0 0-3 0,0 0-2 15,0 0-4-15,0 0-1 0,0 0 3 0,-7 29 7 16,7-29 4-16,0 25 5 0,0-25-3 16,-9 36-2-16,9-36-8 0,-6 45-1 0,6-20-9 15,0 0 1-15,0 1-7 0,0-26 2 0,-5 46-2 16,5-21 3-16,0-25-3 0,11 47 2 15,-11-47-4-15,12 41 3 0,-12-41-1 0,16 38 2 16,-16-38-1-16,19 28 2 0,-19-28-3 0,0 0 6 16,34 21 4-16,-34-21 6 0,26 0 6 0,-26 0 2 15,28 0 1-15,-28 0-2 0,30-25-1 0,-30 25-4 16,31-35 1-16,-31 35-5 0,25-47 1 0,-13 22-6 16,-4-2 1-16,1 0-2 0,-9 1 0 15,7-2-2-15,-7 3 0 0,0-2-5 0,0-3 2 16,-7 5-3-16,1-1 3 0,6 26-3 0,-18-41 3 15,18 41-2-15,-18-31 0 0,18 31-3 16,-25-23-2-16,25 23-4 0,-33-7-4 0,33 7-5 16,-39 0-4-16,39 0-8 0,-38 4-7 0,38-4-13 15,-35 19-15-15,35-19-26 0,-23 26-38 0,-4-35-59 16,27 9-224-16,0 32-50 0,0-32 71 16</inkml:trace>
        </inkml:traceGroup>
      </inkml:traceGroup>
    </inkml:traceGroup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6:01.631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5DF74B7B-767C-4EAD-AAA7-37A007854C57}" emma:medium="tactile" emma:mode="ink">
          <msink:context xmlns:msink="http://schemas.microsoft.com/ink/2010/main" type="writingRegion" rotatedBoundingBox="15779,14416 18734,11442 19283,11987 16328,14961">
            <msink:destinationLink direction="with" ref="{899FACE3-FB13-4A71-A0D8-FD0AB7426C3B}"/>
          </msink:context>
        </emma:interpretation>
      </emma:emma>
    </inkml:annotationXML>
    <inkml:traceGroup>
      <inkml:annotationXML>
        <emma:emma xmlns:emma="http://www.w3.org/2003/04/emma" version="1.0">
          <emma:interpretation id="{91577D8A-EB28-434F-A736-54C614077BB5}" emma:medium="tactile" emma:mode="ink">
            <msink:context xmlns:msink="http://schemas.microsoft.com/ink/2010/main" type="paragraph" rotatedBoundingBox="15779,14416 18734,11442 19283,11987 16328,149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1680384-8779-4DD3-9D02-552CE7FEC241}" emma:medium="tactile" emma:mode="ink">
              <msink:context xmlns:msink="http://schemas.microsoft.com/ink/2010/main" type="line" rotatedBoundingBox="15779,14416 18734,11442 19283,11987 16328,14961"/>
            </emma:interpretation>
          </emma:emma>
        </inkml:annotationXML>
        <inkml:traceGroup>
          <inkml:annotationXML>
            <emma:emma xmlns:emma="http://www.w3.org/2003/04/emma" version="1.0">
              <emma:interpretation id="{39DDB311-C250-4A68-B4AE-F5A79D167F2F}" emma:medium="tactile" emma:mode="ink">
                <msink:context xmlns:msink="http://schemas.microsoft.com/ink/2010/main" type="inkWord" rotatedBoundingBox="15807,14444 16610,13635 17131,14153 16328,14961"/>
              </emma:interpretation>
              <emma:one-of disjunction-type="recognition" id="oneOf0">
                <emma:interpretation id="interp0" emma:lang="en-US" emma:confidence="0">
                  <emma:literal>45</emma:literal>
                </emma:interpretation>
                <emma:interpretation id="interp1" emma:lang="en-US" emma:confidence="0">
                  <emma:literal>405</emma:literal>
                </emma:interpretation>
                <emma:interpretation id="interp2" emma:lang="en-US" emma:confidence="0">
                  <emma:literal>455</emma:literal>
                </emma:interpretation>
                <emma:interpretation id="interp3" emma:lang="en-US" emma:confidence="0">
                  <emma:literal>#</emma:literal>
                </emma:interpretation>
                <emma:interpretation id="interp4" emma:lang="en-US" emma:confidence="0">
                  <emma:literal>y.</emma:literal>
                </emma:interpretation>
              </emma:one-of>
            </emma:emma>
          </inkml:annotationXML>
          <inkml:trace contextRef="#ctx0" brushRef="#br0">-1359-1184 1297 0,'-12'-23'117'0,"12"23"-45"0,0 0-16 0,0 0-9 16,0 0-16-16,0 0-14 0,0 0-9 0,0 0-5 16,0 0-1-16,0 0-2 15,0 0 1-15,0 0-1 0,-6 32-1 0,6-32 3 16,0 24 0-16,0-24 8 0,0 25 2 0,0-25-15 15,6 30 31-15,-6-30-32 0,0 35 26 16,0-35-10-16,0 26-5 0,0-26-1 0,0 0-2 16,0 0-1-16,0 0-2 0,0 0 1 0,0 0-2 0,12 25 1 15,-12-25 0-15,0 0 0 0,0 0 0 0,33 5-1 16,-33-5 0-16,31 0 1 0,-31 0-1 0,34-8-2 16,-34 8 2-16,42-14-2 0,-18-1 2 15,1 5-2-15,-1-7-10 0,3-1 27 0,-1 3-37 0,0-4 19 16,-2 3-25-16,-24 16-12 0,49-38-8 15,-33 9-16-15,11 15-17 0,-18-17-28 0,16 23-28 16,-25-22-49-16,0 30-61 0,0 0-110 0,21-44 20 16,-21 44 240-16</inkml:trace>
          <inkml:trace contextRef="#ctx0" brushRef="#br0" timeOffset="656.3293">-798-1332 1161 0,'-9'-25'105'0,"9"25"-64"0,0 0-6 15,0 0 2-15,0 0-8 0,0 0-11 0,0 0-10 16,0 0-5-16,0 0-2 15,0 0-1-15,0 0 0 0,0 0-1 0,0 0-1 16,0 0 2-16,-6 29 0 0,6-29 1 0,0 0 0 16,17 24 2-16,-17-24 5 0,0 0 7 0,28 29 6 15,-28-29 9-15,27 19 3 0,-27-19 4 0,35 28-1 16,-35-28-6-16,39 25-7 0,-39-25-3 0,37 32-4 16,-37-32 1-16,29 30-2 0,-29-30-18 0,20 29 14 15,-20-29-18-15,9 35 25 0,-9-35-11 16,0 39 8-16,0-39-10 0,0 34-4 0,0-34 3 15,-15 38-5-15,15-38 3 0,-19 30-4 0,19-30-8 16,-24 25-14-16,24-25-22 0,-28 19-29 0,3-24-35 16,25 5-84-16,-40 0-174 0,40 0-127 15,-35-11 54-15,12-21 413 0</inkml:trace>
          <inkml:trace contextRef="#ctx0" brushRef="#br0" timeOffset="234.4091">-975-1427 927 0,'0'0'169'0,"0"0"-36"15,-25-20-31-15,25 20-26 0,0 0-34 0,0 0-18 16,0 0-12-16,0 0-7 0,0 0 2 0,0 30 12 15,0-30 4-15,-9 33 6 0,9-33-3 0,-8 50-4 16,8-23-3-16,-6 5 2 0,6 1-2 0,-4-2 2 16,4 1-7-16,0-4-17 0,-8 0 21 0,8 4-27 15,-4 0 23-15,4-2-12 0,-6-6-2 16,6-24 1-16,0 41-3 0,0-41 4 16,0 32-3-16,0-32 1 0,0 24-1 0,0-24 0 15,0 0-3-15,6 27-9 0,-6-27-13 0,0 0-13 16,0 0-16-16,0 0-10 0,22 28-19 15,-22-28-36-15,0 0-75 0,0 0-137 0,0 0-108 0,0 0 83 16,0 0 357-16</inkml:trace>
          <inkml:trace contextRef="#ctx0" brushRef="#br0" timeOffset="968.8625">-767-1422 1388 0,'0'0'94'0,"15"-34"-30"0,-15 34-14 0,15-31-15 16,-15 31-11-16,18-25-10 0,-18 25-3 0,25-23-7 16,-25 23-1-16,30-20-2 0,-30 20-1 0,31-25 0 15,-31 25-1-15,35-19-1 0,-35 19 0 16,37-14-19-16,-13 14-27 0,-24 0-41 0,52-7-82 16,-52-20-161-16,28 20-156 0,-28 7 36 0,31-35 370 15</inkml:trace>
        </inkml:traceGroup>
        <inkml:traceGroup>
          <inkml:annotationXML>
            <emma:emma xmlns:emma="http://www.w3.org/2003/04/emma" version="1.0">
              <emma:interpretation id="{2273A858-2B8E-49DB-A0C4-0152DA80C74D}" emma:medium="tactile" emma:mode="ink">
                <msink:context xmlns:msink="http://schemas.microsoft.com/ink/2010/main" type="inkWord" rotatedBoundingBox="17935,12246 18734,11442 19268,11972 18469,12776"/>
              </emma:interpretation>
              <emma:one-of disjunction-type="recognition" id="oneOf1">
                <emma:interpretation id="interp5" emma:lang="en-US" emma:confidence="1">
                  <emma:literal>45</emma:literal>
                </emma:interpretation>
                <emma:interpretation id="interp6" emma:lang="en-US" emma:confidence="0">
                  <emma:literal>4t</emma:literal>
                </emma:interpretation>
                <emma:interpretation id="interp7" emma:lang="en-US" emma:confidence="0">
                  <emma:literal>4¢</emma:literal>
                </emma:interpretation>
                <emma:interpretation id="interp8" emma:lang="en-US" emma:confidence="0">
                  <emma:literal>4¢'</emma:literal>
                </emma:interpretation>
                <emma:interpretation id="interp9" emma:lang="en-US" emma:confidence="0">
                  <emma:literal>4¢"</emma:literal>
                </emma:interpretation>
              </emma:one-of>
            </emma:emma>
          </inkml:annotationXML>
          <inkml:trace contextRef="#ctx0" brushRef="#br0" timeOffset="1521.0339">771-3418 1024 0,'31'-4'164'0,"-31"4"-102"0,0 0-16 0,0 0-5 0,0 0-10 16,0 0-10-16,0 0-8 0,0 0-1 15,0 0 4-15,-16 27 0 0,16-27 1 0,-5 30-6 16,5-30 1-16,0 36-1 0,0-36 8 0,0 40-1 16,0-40 6-16,-6 34-7 0,6-34-2 0,0 25-8 15,0-25-2-15,0 0-2 0,0 28-1 0,0-28-1 16,0 0-1-16,0 0 0 0,0 0 0 16,0 0 0-16,29 21 2 0,-29-21-1 0,0 0 0 15,29 0-1-15,-29 0 0 0,32-5 0 0,-32 5 0 16,34-12 0-16,-34 12-1 0,43-15 1 0,-43 15-1 15,42-17 1-15,-42 17-2 0,38-15-8 0,-38 15-11 16,36-18-18-16,-36 18-17 0,31-22-14 0,-25-3-42 16,21 25-68-16,-27-25-85 0,0 25-165 15,19-26 35-15,-26-3 365 0</inkml:trace>
          <inkml:trace contextRef="#ctx0" brushRef="#br0" timeOffset="1890.9909">1097-3543 982 0,'-24'-37'197'0,"24"37"-125"0,0 0-37 16,0 0-7-16,0 0-7 0,0 0 7 0,-7 29 8 16,7-29 11-16,0 33 3 0,0-3 1 0,0-30-3 15,0 52 0-15,0-22-5 0,4 5 0 0,-4 1-11 16,7 0-5-16,-7-1-13 0,8-1-4 0,-8 1-7 16,7-2-1-16,-2-1-4 0,1-2 4 0,-6-2-4 15,0-28 4-15,12 41-4 0,-12-41 3 0,10 28-2 16,-10-28-1-16,0 0 1 0,10 28-6 0,-10-28-9 15,0 0-8-15,0 0-14 0,0 0-8 16,0 0-18-16,0 0-14 0,27 23-25 16,-27-23-81-16,0 0-156 0,0 0-146 0,0 0 60 15,0 0 426-15</inkml:trace>
          <inkml:trace contextRef="#ctx0" brushRef="#br0" timeOffset="2176.8863">1342-3596 996 0,'0'0'211'0,"0"0"-120"0,0 0-42 0,0 0-16 15,0 0-10 1,0 0-14-16,0 30-5 0,0-30 0 0,0 0-2 15,0 0-3-15,0 0 2 0,-22 32-2 0,22-32 1 16,0 0-1-16,0 0 1 0,-13 23-1 0,13-23 0 16,0 0 0-16,0 0-1 0,-5 26-1 0,5-26 3 15,0 0-3-15,12 23 1 0,-12-23 0 0,0 0 1 16,33 25-1-16,-33-25 3 16,28 11 0-16,-28-11 9 0,33 15 15 0,-33-15 16 15,34 23 6-15,-34-23 0 0,34 30-10 0,-34-30-7 16,27 37-6-16,-27-37-2 0,21 38-5 0,-21-38-1 15,12 36-5-15,-12-36-2 0,7 32-5 0,-7-32 1 16,0 30-4-16,0-30 2 0,0 32-3 0,0-32 1 16,-9 23-2-16,9-23 1 0,-16 27-9 15,16-27-7-15,0 0-20 0,-39 20-15 0,39-20-29 16,-31 0-34-16,31 0-88 0,-36 0-195 0,36 0-63 16,-24-23 72-16,-2-10 388 0</inkml:trace>
          <inkml:trace contextRef="#ctx0" brushRef="#br0" timeOffset="2348.7827">1289-3560 1357 0,'35'-22'157'0,"-35"22"-77"15,20-37-25-15,-20 37-15 0,28-40-12 0,-28 40-8 16,36-37-8-16,-36 37-4 0,42-34-6 0,-42 34 0 16,43-29-2-16,-43 29 2 0,43-21-4 0,-43 21 2 15,44-19-2-15,-44 19-9 0,42-17-10 0,-17 17-36 16,-25 0 8-16,42-13-35 0,-42 13-27 0,43 0-96 15,-43 0-268-15,0 0-7 16,27 7 220-16</inkml:trace>
        </inkml:traceGroup>
      </inkml:traceGroup>
    </inkml:traceGroup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7-03-09T02:36:05.183"/>
    </inkml:context>
    <inkml:brush xml:id="br0">
      <inkml:brushProperty name="width" value="0.08333" units="cm"/>
      <inkml:brushProperty name="height" value="0.08333" units="cm"/>
      <inkml:brushProperty name="color" value="#BC1B4B"/>
      <inkml:brushProperty name="fitToCurve" value="1"/>
    </inkml:brush>
  </inkml:definitions>
  <inkml:traceGroup>
    <inkml:annotationXML>
      <emma:emma xmlns:emma="http://www.w3.org/2003/04/emma" version="1.0">
        <emma:interpretation id="{65237A21-CA7E-4EF3-86FC-5465678E12FB}" emma:medium="tactile" emma:mode="ink">
          <msink:context xmlns:msink="http://schemas.microsoft.com/ink/2010/main" type="writingRegion" rotatedBoundingBox="18598,14317 19215,14317 19215,15006 18598,15006">
            <msink:destinationLink direction="with" ref="{899FACE3-FB13-4A71-A0D8-FD0AB7426C3B}"/>
          </msink:context>
        </emma:interpretation>
      </emma:emma>
    </inkml:annotationXML>
    <inkml:traceGroup>
      <inkml:annotationXML>
        <emma:emma xmlns:emma="http://www.w3.org/2003/04/emma" version="1.0">
          <emma:interpretation id="{D0E993BF-4CC5-4B77-B132-C58B1DF18939}" emma:medium="tactile" emma:mode="ink">
            <msink:context xmlns:msink="http://schemas.microsoft.com/ink/2010/main" type="paragraph" rotatedBoundingBox="18598,14317 19215,14317 19215,15006 18598,150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CD2CB93-4920-4E1D-B20C-B2C8A42E17B9}" emma:medium="tactile" emma:mode="ink">
              <msink:context xmlns:msink="http://schemas.microsoft.com/ink/2010/main" type="line" rotatedBoundingBox="18598,14317 19215,14317 19215,15006 18598,15006"/>
            </emma:interpretation>
          </emma:emma>
        </inkml:annotationXML>
        <inkml:traceGroup>
          <inkml:annotationXML>
            <emma:emma xmlns:emma="http://www.w3.org/2003/04/emma" version="1.0">
              <emma:interpretation id="{A3B07510-1E02-4BA6-8371-83BA0E7B45ED}" emma:medium="tactile" emma:mode="ink">
                <msink:context xmlns:msink="http://schemas.microsoft.com/ink/2010/main" type="inkWord" rotatedBoundingBox="18598,14317 19215,14317 19215,15006 18598,15006"/>
              </emma:interpretation>
              <emma:one-of disjunction-type="recognition" id="oneOf0">
                <emma:interpretation id="interp0" emma:lang="en-US" emma:confidence="0">
                  <emma:literal>•</emma:literal>
                </emma:interpretation>
                <emma:interpretation id="interp1" emma:lang="en-US" emma:confidence="0">
                  <emma:literal>(</emma:literal>
                </emma:interpretation>
                <emma:interpretation id="interp2" emma:lang="en-US" emma:confidence="0">
                  <emma:literal>&lt;</emma:literal>
                </emma:interpretation>
                <emma:interpretation id="interp3" emma:lang="en-US" emma:confidence="0">
                  <emma:literal>s</emma:literal>
                </emma:interpretation>
                <emma:interpretation id="interp4" emma:lang="en-US" emma:confidence="0">
                  <emma:literal>.</emma:literal>
                </emma:interpretation>
              </emma:one-of>
            </emma:emma>
          </inkml:annotationXML>
          <inkml:trace contextRef="#ctx0" brushRef="#br0">1944-1232 1038 0,'0'0'179'16,"0"0"-51"-16,0 0-38 0,0 0-19 0,0 0-9 15,0 0-14-15,0 0-11 0,0 0-5 0,0 0-4 16,0 0-3-16,0 0 1 0,0 0-6 0,0 0 1 15,0 0-6-15,0 0-5 0,0 0-4 16,0 0-4-16,-33-5-1 0,33 5 0 0,0 0-1 16,-39 0 1-16,39 0 0 0,-34 0 1 0,34 0-2 15,-39-4 0-15,39 4 0 0,-44 0-1 0,20 0 2 16,-3 0-1-16,0 0 1 0,-3 0-1 0,1 0 1 16,-1 4-1-16,0-4 1 0,2 0 0 0,0 0 0 15,-1 0-1-15,4 5-1 16,25-5 1-16,-45 0-1 0,45 0 1 0,-31 0 0 15,31 0 0-15,0 0 1 0,-28 0-1 0,28 0 1 16,0 0 0-16,0 0-2 0,0 0 1 0,0 0 1 16,0 0-1-16,0 0-1 0,0 0 1 0,0 0 0 15,0 0-1-15,0 0 1 0,0 0-2 0,0 0 2 16,0 0-2-16,0 0 2 0,0 0-2 0,0 0 2 16,-11 40-1-16,11-40 2 0,0 33-2 15,0-33-13-15,0 41 22 0,0-15-23 16,0 4 21-16,0-3-4 0,-6 3-4 0,6-1 4 15,0 1-4-15,0-3 4 0,0-1-3 0,8-2 2 16,-8 1-2-16,0-25 2 0,9 45-3 0,-9-45 2 16,7 39-1-16,-7-39 1 0,5 36 0 0,-5-36 0 15,7 28-1-15,-7-28 1 0,0 0 0 0,9 32 0 16,-9-32-1-16,0 0 2 0,0 0-2 16,8 27 2-16,-8-27-1 0,0 0 0 0,0 0-1 15,0 0 1-15,0 0-1 0,0 0 2 0,0 0-2 16,0 0 2-16,0 0-2 0,0 0 1 0,0 0 0 15,7 25 0-15,-7-25 1 0,0 0-2 16,0 0 2-16,0 31 0 0,0-31-3 0,0 0 3 16,-6 29-2-16,6-29 1 0,0 0 0 15,0 0-1-15,0 0 1 0,0 0 0 0,0 0 1 16,0 0 0-16,0 0 0 0,0 0-1 0,0 0 0 16,0 0 0-16,0 0 1 0,0 0-1 0,0 0 0 15,0 0 0-15,0 0 0 0,0 0-1 0,0 0 1 16,0 0-1-16,0 0 1 0,0 0-2 0,0 0-1 15,0 0-1-15,0 0-4 0,0 0 1 0,0 0 0 16,0 0 0-16,0 0 2 0,0 0 0 16,0 0 1-16,0 0-1 0,0 0 1 0,0 0-1 15,0 0-4-15,0 0-5 0,0 0-11 0,0 0-14 16,0 0-23-16,0 0-21 0,0 0-53 16,-10-31-104-16,10 31-247 0,0 0 13 0,0-39 286 15</inkml:trace>
        </inkml:traceGroup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9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6440" y="2226503"/>
            <a:ext cx="5917679" cy="2550877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6440" y="4777380"/>
            <a:ext cx="5917679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7498080" y="1828800"/>
            <a:ext cx="990599" cy="22865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6236208" y="3264408"/>
            <a:ext cx="3859795" cy="228660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244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10204164">
              <a:off x="426788" y="4564241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6" name="Rectangle 15"/>
            <p:cNvSpPr/>
            <p:nvPr/>
          </p:nvSpPr>
          <p:spPr>
            <a:xfrm>
              <a:off x="421503" y="402165"/>
              <a:ext cx="8327939" cy="31411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 rot="10800000">
              <a:off x="485023" y="2670079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0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1" y="4961454"/>
            <a:ext cx="642200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66441" y="685800"/>
            <a:ext cx="6422004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440" y="5528192"/>
            <a:ext cx="6422004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565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21010068">
              <a:off x="6359946" y="2780895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Rectangle 8"/>
            <p:cNvSpPr/>
            <p:nvPr/>
          </p:nvSpPr>
          <p:spPr>
            <a:xfrm>
              <a:off x="485023" y="4343399"/>
              <a:ext cx="8182128" cy="2112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>
              <a:off x="485023" y="2854646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422005" cy="169272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3488023"/>
            <a:ext cx="6422005" cy="2536857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7946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21010068">
              <a:off x="6359946" y="4309201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10"/>
            <p:cNvSpPr/>
            <p:nvPr/>
          </p:nvSpPr>
          <p:spPr bwMode="gray">
            <a:xfrm>
              <a:off x="485023" y="4381500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4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3" name="TextBox 22"/>
          <p:cNvSpPr txBox="1"/>
          <p:nvPr/>
        </p:nvSpPr>
        <p:spPr bwMode="gray">
          <a:xfrm>
            <a:off x="647430" y="651690"/>
            <a:ext cx="6015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 bwMode="gray">
          <a:xfrm>
            <a:off x="7069418" y="2900292"/>
            <a:ext cx="6190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8060" y="927099"/>
            <a:ext cx="6160385" cy="2882179"/>
          </a:xfrm>
        </p:spPr>
        <p:txBody>
          <a:bodyPr anchor="ctr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387278" y="3809278"/>
            <a:ext cx="5646143" cy="333113"/>
          </a:xfrm>
        </p:spPr>
        <p:txBody>
          <a:bodyPr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5000816"/>
            <a:ext cx="6343673" cy="101061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4613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/>
            <p:nvPr/>
          </p:nvSpPr>
          <p:spPr bwMode="gray">
            <a:xfrm rot="21010068">
              <a:off x="6359946" y="431124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7"/>
            <p:cNvSpPr/>
            <p:nvPr/>
          </p:nvSpPr>
          <p:spPr bwMode="gray">
            <a:xfrm>
              <a:off x="485023" y="4381500"/>
              <a:ext cx="8182128" cy="2130508"/>
            </a:xfrm>
            <a:custGeom>
              <a:avLst/>
              <a:gdLst/>
              <a:ahLst/>
              <a:cxnLst/>
              <a:rect l="l" t="t" r="r" b="b"/>
              <a:pathLst>
                <a:path w="10000" h="9621">
                  <a:moveTo>
                    <a:pt x="0" y="0"/>
                  </a:moveTo>
                  <a:lnTo>
                    <a:pt x="0" y="2411"/>
                  </a:lnTo>
                  <a:lnTo>
                    <a:pt x="0" y="9586"/>
                  </a:lnTo>
                  <a:lnTo>
                    <a:pt x="0" y="9621"/>
                  </a:lnTo>
                  <a:lnTo>
                    <a:pt x="10000" y="9585"/>
                  </a:lnTo>
                  <a:cubicBezTo>
                    <a:pt x="9997" y="8144"/>
                    <a:pt x="10003" y="9571"/>
                    <a:pt x="10000" y="9586"/>
                  </a:cubicBezTo>
                  <a:cubicBezTo>
                    <a:pt x="9997" y="7194"/>
                    <a:pt x="9993" y="4803"/>
                    <a:pt x="9990" y="2411"/>
                  </a:cubicBezTo>
                  <a:lnTo>
                    <a:pt x="9990" y="0"/>
                  </a:lnTo>
                  <a:lnTo>
                    <a:pt x="9990" y="0"/>
                  </a:lnTo>
                  <a:lnTo>
                    <a:pt x="9534" y="253"/>
                  </a:lnTo>
                  <a:lnTo>
                    <a:pt x="9084" y="477"/>
                  </a:lnTo>
                  <a:lnTo>
                    <a:pt x="8628" y="669"/>
                  </a:lnTo>
                  <a:lnTo>
                    <a:pt x="8177" y="847"/>
                  </a:lnTo>
                  <a:lnTo>
                    <a:pt x="7726" y="984"/>
                  </a:lnTo>
                  <a:lnTo>
                    <a:pt x="7279" y="1087"/>
                  </a:lnTo>
                  <a:lnTo>
                    <a:pt x="6832" y="1176"/>
                  </a:lnTo>
                  <a:lnTo>
                    <a:pt x="6393" y="1236"/>
                  </a:lnTo>
                  <a:lnTo>
                    <a:pt x="5962" y="1279"/>
                  </a:lnTo>
                  <a:lnTo>
                    <a:pt x="5534" y="1294"/>
                  </a:lnTo>
                  <a:lnTo>
                    <a:pt x="5120" y="1294"/>
                  </a:lnTo>
                  <a:lnTo>
                    <a:pt x="4709" y="1294"/>
                  </a:lnTo>
                  <a:lnTo>
                    <a:pt x="4311" y="1266"/>
                  </a:lnTo>
                  <a:lnTo>
                    <a:pt x="3923" y="1221"/>
                  </a:lnTo>
                  <a:lnTo>
                    <a:pt x="3548" y="1161"/>
                  </a:lnTo>
                  <a:lnTo>
                    <a:pt x="3187" y="1101"/>
                  </a:lnTo>
                  <a:lnTo>
                    <a:pt x="2840" y="1026"/>
                  </a:lnTo>
                  <a:lnTo>
                    <a:pt x="2505" y="954"/>
                  </a:lnTo>
                  <a:lnTo>
                    <a:pt x="2192" y="865"/>
                  </a:lnTo>
                  <a:lnTo>
                    <a:pt x="1889" y="775"/>
                  </a:lnTo>
                  <a:lnTo>
                    <a:pt x="1346" y="579"/>
                  </a:lnTo>
                  <a:lnTo>
                    <a:pt x="882" y="400"/>
                  </a:lnTo>
                  <a:lnTo>
                    <a:pt x="511" y="253"/>
                  </a:lnTo>
                  <a:lnTo>
                    <a:pt x="234" y="11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2057400"/>
            <a:ext cx="6422005" cy="20955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1" y="5024908"/>
            <a:ext cx="6422004" cy="994891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0987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423593" cy="70986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0" y="2489200"/>
            <a:ext cx="2313432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5"/>
          </p:nvPr>
        </p:nvSpPr>
        <p:spPr>
          <a:xfrm>
            <a:off x="866440" y="3147164"/>
            <a:ext cx="2313432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05614" y="2489200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6"/>
          </p:nvPr>
        </p:nvSpPr>
        <p:spPr>
          <a:xfrm>
            <a:off x="3408471" y="3147164"/>
            <a:ext cx="2318918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58642" y="2489200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60935" y="3147164"/>
            <a:ext cx="2316625" cy="2888366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294530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49521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9587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927100"/>
            <a:ext cx="6345260" cy="709864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440" y="4179596"/>
            <a:ext cx="2313432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19055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8"/>
          </p:nvPr>
        </p:nvSpPr>
        <p:spPr>
          <a:xfrm>
            <a:off x="866439" y="4837558"/>
            <a:ext cx="2313432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11125" y="4179595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8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553189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411125" y="4848208"/>
            <a:ext cx="2318918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58642" y="4179596"/>
            <a:ext cx="2318918" cy="657962"/>
          </a:xfrm>
        </p:spPr>
        <p:txBody>
          <a:bodyPr anchor="b">
            <a:noAutofit/>
          </a:bodyPr>
          <a:lstStyle>
            <a:lvl1pPr marL="0" indent="0">
              <a:buNone/>
              <a:defRPr sz="20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9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108641" y="2489200"/>
            <a:ext cx="2015144" cy="1447342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58642" y="4837558"/>
            <a:ext cx="2318918" cy="1187321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3290019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849521" y="2489201"/>
            <a:ext cx="0" cy="3546328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3030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1301" y="6387910"/>
            <a:ext cx="990599" cy="228659"/>
          </a:xfrm>
        </p:spPr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6133" y="6387910"/>
            <a:ext cx="3859795" cy="2286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6270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9120420" cy="6860798"/>
            <a:chOff x="-1588" y="0"/>
            <a:chExt cx="9120420" cy="6860798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Freeform 5"/>
            <p:cNvSpPr/>
            <p:nvPr/>
          </p:nvSpPr>
          <p:spPr bwMode="gray">
            <a:xfrm rot="4966650">
              <a:off x="4673046" y="5107506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</p:grpSp>
      <p:sp>
        <p:nvSpPr>
          <p:cNvPr id="17" name="Rectangle 16"/>
          <p:cNvSpPr/>
          <p:nvPr/>
        </p:nvSpPr>
        <p:spPr>
          <a:xfrm>
            <a:off x="414867" y="402165"/>
            <a:ext cx="4610565" cy="605367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 bwMode="gray">
          <a:xfrm rot="5400000">
            <a:off x="1299309" y="1765596"/>
            <a:ext cx="5995993" cy="3326809"/>
          </a:xfrm>
          <a:custGeom>
            <a:avLst/>
            <a:gdLst/>
            <a:ahLst/>
            <a:cxnLst/>
            <a:rect l="0" t="0" r="r" b="b"/>
            <a:pathLst>
              <a:path w="4960" h="2752">
                <a:moveTo>
                  <a:pt x="0" y="0"/>
                </a:moveTo>
                <a:lnTo>
                  <a:pt x="0" y="324"/>
                </a:lnTo>
                <a:lnTo>
                  <a:pt x="0" y="1992"/>
                </a:lnTo>
                <a:lnTo>
                  <a:pt x="0" y="2752"/>
                </a:lnTo>
                <a:lnTo>
                  <a:pt x="4960" y="2752"/>
                </a:lnTo>
                <a:lnTo>
                  <a:pt x="4960" y="1992"/>
                </a:lnTo>
                <a:lnTo>
                  <a:pt x="4960" y="324"/>
                </a:lnTo>
                <a:lnTo>
                  <a:pt x="4960" y="0"/>
                </a:lnTo>
                <a:lnTo>
                  <a:pt x="4960" y="0"/>
                </a:lnTo>
                <a:lnTo>
                  <a:pt x="4734" y="34"/>
                </a:lnTo>
                <a:lnTo>
                  <a:pt x="4510" y="64"/>
                </a:lnTo>
                <a:lnTo>
                  <a:pt x="4284" y="90"/>
                </a:lnTo>
                <a:lnTo>
                  <a:pt x="4060" y="114"/>
                </a:lnTo>
                <a:lnTo>
                  <a:pt x="3836" y="132"/>
                </a:lnTo>
                <a:lnTo>
                  <a:pt x="3614" y="146"/>
                </a:lnTo>
                <a:lnTo>
                  <a:pt x="3392" y="158"/>
                </a:lnTo>
                <a:lnTo>
                  <a:pt x="3174" y="166"/>
                </a:lnTo>
                <a:lnTo>
                  <a:pt x="2960" y="172"/>
                </a:lnTo>
                <a:lnTo>
                  <a:pt x="2748" y="174"/>
                </a:lnTo>
                <a:lnTo>
                  <a:pt x="2542" y="174"/>
                </a:lnTo>
                <a:lnTo>
                  <a:pt x="2338" y="174"/>
                </a:lnTo>
                <a:lnTo>
                  <a:pt x="2140" y="170"/>
                </a:lnTo>
                <a:lnTo>
                  <a:pt x="1948" y="164"/>
                </a:lnTo>
                <a:lnTo>
                  <a:pt x="1762" y="156"/>
                </a:lnTo>
                <a:lnTo>
                  <a:pt x="1582" y="148"/>
                </a:lnTo>
                <a:lnTo>
                  <a:pt x="1410" y="138"/>
                </a:lnTo>
                <a:lnTo>
                  <a:pt x="1244" y="128"/>
                </a:lnTo>
                <a:lnTo>
                  <a:pt x="1088" y="116"/>
                </a:lnTo>
                <a:lnTo>
                  <a:pt x="938" y="104"/>
                </a:lnTo>
                <a:lnTo>
                  <a:pt x="668" y="78"/>
                </a:lnTo>
                <a:lnTo>
                  <a:pt x="438" y="54"/>
                </a:lnTo>
                <a:lnTo>
                  <a:pt x="254" y="34"/>
                </a:lnTo>
                <a:lnTo>
                  <a:pt x="116" y="1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sp>
      <p:sp>
        <p:nvSpPr>
          <p:cNvPr id="18" name="Freeform 5"/>
          <p:cNvSpPr>
            <a:spLocks noEditPoints="1"/>
          </p:cNvSpPr>
          <p:nvPr/>
        </p:nvSpPr>
        <p:spPr bwMode="gray">
          <a:xfrm>
            <a:off x="0" y="0"/>
            <a:ext cx="9144000" cy="6858000"/>
          </a:xfrm>
          <a:custGeom>
            <a:avLst/>
            <a:gdLst/>
            <a:ahLst/>
            <a:cxnLst/>
            <a:rect l="0" t="0" r="r" b="b"/>
            <a:pathLst>
              <a:path w="5760" h="4320">
                <a:moveTo>
                  <a:pt x="0" y="0"/>
                </a:moveTo>
                <a:lnTo>
                  <a:pt x="0" y="4320"/>
                </a:lnTo>
                <a:lnTo>
                  <a:pt x="5760" y="4320"/>
                </a:lnTo>
                <a:lnTo>
                  <a:pt x="5760" y="0"/>
                </a:lnTo>
                <a:lnTo>
                  <a:pt x="0" y="0"/>
                </a:lnTo>
                <a:close/>
                <a:moveTo>
                  <a:pt x="5444" y="4004"/>
                </a:moveTo>
                <a:lnTo>
                  <a:pt x="324" y="4004"/>
                </a:lnTo>
                <a:lnTo>
                  <a:pt x="324" y="324"/>
                </a:lnTo>
                <a:lnTo>
                  <a:pt x="5444" y="324"/>
                </a:lnTo>
                <a:lnTo>
                  <a:pt x="5444" y="400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74928" y="1447799"/>
            <a:ext cx="1113516" cy="4572001"/>
          </a:xfrm>
        </p:spPr>
        <p:txBody>
          <a:bodyPr vert="eaVert" anchor="ctr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66738" y="1447799"/>
            <a:ext cx="4416936" cy="45720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8546" y="6365498"/>
            <a:ext cx="3859795" cy="228660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520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970" y="927098"/>
            <a:ext cx="6343672" cy="70986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678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 bwMode="gray">
            <a:xfrm rot="16200000">
              <a:off x="3105027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/>
            <p:nvPr/>
          </p:nvSpPr>
          <p:spPr bwMode="gray">
            <a:xfrm rot="15687606">
              <a:off x="3320102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7534" y="2257588"/>
            <a:ext cx="3090672" cy="3020344"/>
          </a:xfrm>
        </p:spPr>
        <p:txBody>
          <a:bodyPr anchor="ctr"/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19261" y="2257588"/>
            <a:ext cx="3082516" cy="302034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89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66440" y="2489200"/>
            <a:ext cx="3636980" cy="35306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0581" y="2489203"/>
            <a:ext cx="3636980" cy="35306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001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9918" y="2489200"/>
            <a:ext cx="3633502" cy="75929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66440" y="3248490"/>
            <a:ext cx="3636980" cy="2771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0581" y="2489200"/>
            <a:ext cx="3636979" cy="75663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0581" y="3245835"/>
            <a:ext cx="3636980" cy="277396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264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402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417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 bwMode="gray">
            <a:xfrm rot="16200000">
              <a:off x="2548536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2" name="Freeform 5"/>
            <p:cNvSpPr/>
            <p:nvPr/>
          </p:nvSpPr>
          <p:spPr bwMode="gray">
            <a:xfrm rot="15687606">
              <a:off x="2769747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1447800"/>
            <a:ext cx="2712590" cy="1495588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68927" y="1447800"/>
            <a:ext cx="3632850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866441" y="3086845"/>
            <a:ext cx="2712589" cy="2933701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815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5283673" y="402165"/>
              <a:ext cx="3465769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 bwMode="gray">
            <a:xfrm rot="16200000">
              <a:off x="2852610" y="1765596"/>
              <a:ext cx="5995993" cy="3326809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 rot="15687606">
              <a:off x="3074559" y="145837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440" y="1381390"/>
            <a:ext cx="2987089" cy="157480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722909" y="1320800"/>
            <a:ext cx="2791102" cy="42164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6440" y="3086100"/>
            <a:ext cx="2987089" cy="24511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/>
          <a:lstStyle>
            <a:lvl1pPr algn="ctr">
              <a:defRPr sz="2800"/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66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1588" y="0"/>
            <a:ext cx="9145588" cy="6860798"/>
            <a:chOff x="-1588" y="0"/>
            <a:chExt cx="9145588" cy="6860798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9118832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rcRect/>
              <a:stretch>
                <a:fillRect l="-16713" r="-16989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629943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5689832" y="0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6299432" y="5870198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Freeform 5"/>
            <p:cNvSpPr/>
            <p:nvPr/>
          </p:nvSpPr>
          <p:spPr bwMode="gray">
            <a:xfrm rot="21010068">
              <a:off x="6359946" y="1790293"/>
              <a:ext cx="2377690" cy="317748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5" name="Freeform 24"/>
            <p:cNvSpPr/>
            <p:nvPr/>
          </p:nvSpPr>
          <p:spPr bwMode="gray">
            <a:xfrm>
              <a:off x="485023" y="1856450"/>
              <a:ext cx="8173954" cy="4535226"/>
            </a:xfrm>
            <a:custGeom>
              <a:avLst/>
              <a:gdLst/>
              <a:ahLst/>
              <a:cxnLst/>
              <a:rect l="0" t="0" r="r" b="b"/>
              <a:pathLst>
                <a:path w="4960" h="2752">
                  <a:moveTo>
                    <a:pt x="0" y="0"/>
                  </a:moveTo>
                  <a:lnTo>
                    <a:pt x="0" y="324"/>
                  </a:lnTo>
                  <a:lnTo>
                    <a:pt x="0" y="1992"/>
                  </a:lnTo>
                  <a:lnTo>
                    <a:pt x="0" y="2752"/>
                  </a:lnTo>
                  <a:lnTo>
                    <a:pt x="4960" y="2752"/>
                  </a:lnTo>
                  <a:lnTo>
                    <a:pt x="4960" y="1992"/>
                  </a:lnTo>
                  <a:lnTo>
                    <a:pt x="4960" y="324"/>
                  </a:lnTo>
                  <a:lnTo>
                    <a:pt x="4960" y="0"/>
                  </a:lnTo>
                  <a:lnTo>
                    <a:pt x="4960" y="0"/>
                  </a:lnTo>
                  <a:lnTo>
                    <a:pt x="4734" y="34"/>
                  </a:lnTo>
                  <a:lnTo>
                    <a:pt x="4510" y="64"/>
                  </a:lnTo>
                  <a:lnTo>
                    <a:pt x="4284" y="90"/>
                  </a:lnTo>
                  <a:lnTo>
                    <a:pt x="4060" y="114"/>
                  </a:lnTo>
                  <a:lnTo>
                    <a:pt x="3836" y="132"/>
                  </a:lnTo>
                  <a:lnTo>
                    <a:pt x="3614" y="146"/>
                  </a:lnTo>
                  <a:lnTo>
                    <a:pt x="3392" y="158"/>
                  </a:lnTo>
                  <a:lnTo>
                    <a:pt x="3174" y="166"/>
                  </a:lnTo>
                  <a:lnTo>
                    <a:pt x="2960" y="172"/>
                  </a:lnTo>
                  <a:lnTo>
                    <a:pt x="2748" y="174"/>
                  </a:lnTo>
                  <a:lnTo>
                    <a:pt x="2542" y="174"/>
                  </a:lnTo>
                  <a:lnTo>
                    <a:pt x="2338" y="174"/>
                  </a:lnTo>
                  <a:lnTo>
                    <a:pt x="2140" y="170"/>
                  </a:lnTo>
                  <a:lnTo>
                    <a:pt x="1948" y="164"/>
                  </a:lnTo>
                  <a:lnTo>
                    <a:pt x="1762" y="156"/>
                  </a:lnTo>
                  <a:lnTo>
                    <a:pt x="1582" y="148"/>
                  </a:lnTo>
                  <a:lnTo>
                    <a:pt x="1410" y="138"/>
                  </a:lnTo>
                  <a:lnTo>
                    <a:pt x="1244" y="128"/>
                  </a:lnTo>
                  <a:lnTo>
                    <a:pt x="1088" y="116"/>
                  </a:lnTo>
                  <a:lnTo>
                    <a:pt x="938" y="104"/>
                  </a:lnTo>
                  <a:lnTo>
                    <a:pt x="668" y="78"/>
                  </a:lnTo>
                  <a:lnTo>
                    <a:pt x="438" y="54"/>
                  </a:lnTo>
                  <a:lnTo>
                    <a:pt x="254" y="34"/>
                  </a:lnTo>
                  <a:lnTo>
                    <a:pt x="116" y="1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0"/>
              <a:ext cx="9144000" cy="6858000"/>
            </a:xfrm>
            <a:custGeom>
              <a:avLst/>
              <a:gdLst/>
              <a:ahLst/>
              <a:cxnLst/>
              <a:rect l="0" t="0" r="r" b="b"/>
              <a:pathLst>
                <a:path w="5760" h="4320">
                  <a:moveTo>
                    <a:pt x="0" y="0"/>
                  </a:moveTo>
                  <a:lnTo>
                    <a:pt x="0" y="4320"/>
                  </a:lnTo>
                  <a:lnTo>
                    <a:pt x="5760" y="4320"/>
                  </a:lnTo>
                  <a:lnTo>
                    <a:pt x="5760" y="0"/>
                  </a:lnTo>
                  <a:lnTo>
                    <a:pt x="0" y="0"/>
                  </a:lnTo>
                  <a:close/>
                  <a:moveTo>
                    <a:pt x="5444" y="4004"/>
                  </a:moveTo>
                  <a:lnTo>
                    <a:pt x="324" y="4004"/>
                  </a:lnTo>
                  <a:lnTo>
                    <a:pt x="324" y="324"/>
                  </a:lnTo>
                  <a:lnTo>
                    <a:pt x="5444" y="324"/>
                  </a:lnTo>
                  <a:lnTo>
                    <a:pt x="5444" y="40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866440" y="927099"/>
            <a:ext cx="6345260" cy="7098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4382" y="2489200"/>
            <a:ext cx="6345260" cy="353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74443" y="6365498"/>
            <a:ext cx="990599" cy="22865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 b="1" i="0">
                <a:solidFill>
                  <a:schemeClr val="accent1"/>
                </a:solidFill>
              </a:defRPr>
            </a:lvl1pPr>
          </a:lstStyle>
          <a:p>
            <a:fld id="{8F91CD14-6307-489C-ACA5-14D8FC1AE6DF}" type="datetimeFigureOut">
              <a:rPr lang="en-US" smtClean="0"/>
              <a:t>3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0843" y="6365497"/>
            <a:ext cx="3859795" cy="2286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745644" y="0"/>
            <a:ext cx="6858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>
                <a:solidFill>
                  <a:schemeClr val="bg1"/>
                </a:solidFill>
              </a:defRPr>
            </a:lvl1pPr>
          </a:lstStyle>
          <a:p>
            <a:fld id="{1176F6C8-8BA4-44AD-BFEB-CA7020B02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357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b="0" i="0" kern="1200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85800" indent="-283464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3444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0876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0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5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4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customXml" Target="../ink/ink42.xml"/><Relationship Id="rId3" Type="http://schemas.openxmlformats.org/officeDocument/2006/relationships/customXml" Target="../ink/ink37.xml"/><Relationship Id="rId7" Type="http://schemas.openxmlformats.org/officeDocument/2006/relationships/customXml" Target="../ink/ink39.xml"/><Relationship Id="rId12" Type="http://schemas.openxmlformats.org/officeDocument/2006/relationships/image" Target="../media/image47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11" Type="http://schemas.openxmlformats.org/officeDocument/2006/relationships/customXml" Target="../ink/ink41.xml"/><Relationship Id="rId5" Type="http://schemas.openxmlformats.org/officeDocument/2006/relationships/customXml" Target="../ink/ink38.xml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customXml" Target="../ink/ink40.xml"/><Relationship Id="rId14" Type="http://schemas.openxmlformats.org/officeDocument/2006/relationships/image" Target="../media/image4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customXml" Target="../ink/ink47.xml"/><Relationship Id="rId18" Type="http://schemas.openxmlformats.org/officeDocument/2006/relationships/image" Target="../media/image56.emf"/><Relationship Id="rId26" Type="http://schemas.openxmlformats.org/officeDocument/2006/relationships/image" Target="../media/image60.emf"/><Relationship Id="rId39" Type="http://schemas.openxmlformats.org/officeDocument/2006/relationships/customXml" Target="../ink/ink60.xml"/><Relationship Id="rId3" Type="http://schemas.openxmlformats.org/officeDocument/2006/relationships/oleObject" Target="../embeddings/oleObject2.bin"/><Relationship Id="rId21" Type="http://schemas.openxmlformats.org/officeDocument/2006/relationships/customXml" Target="../ink/ink51.xml"/><Relationship Id="rId34" Type="http://schemas.openxmlformats.org/officeDocument/2006/relationships/image" Target="../media/image64.emf"/><Relationship Id="rId42" Type="http://schemas.openxmlformats.org/officeDocument/2006/relationships/image" Target="../media/image68.emf"/><Relationship Id="rId7" Type="http://schemas.openxmlformats.org/officeDocument/2006/relationships/customXml" Target="../ink/ink44.xml"/><Relationship Id="rId12" Type="http://schemas.openxmlformats.org/officeDocument/2006/relationships/image" Target="../media/image53.emf"/><Relationship Id="rId17" Type="http://schemas.openxmlformats.org/officeDocument/2006/relationships/customXml" Target="../ink/ink49.xml"/><Relationship Id="rId25" Type="http://schemas.openxmlformats.org/officeDocument/2006/relationships/customXml" Target="../ink/ink53.xml"/><Relationship Id="rId33" Type="http://schemas.openxmlformats.org/officeDocument/2006/relationships/customXml" Target="../ink/ink57.xml"/><Relationship Id="rId38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emf"/><Relationship Id="rId20" Type="http://schemas.openxmlformats.org/officeDocument/2006/relationships/image" Target="../media/image57.emf"/><Relationship Id="rId29" Type="http://schemas.openxmlformats.org/officeDocument/2006/relationships/customXml" Target="../ink/ink55.xml"/><Relationship Id="rId41" Type="http://schemas.openxmlformats.org/officeDocument/2006/relationships/customXml" Target="../ink/ink6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emf"/><Relationship Id="rId11" Type="http://schemas.openxmlformats.org/officeDocument/2006/relationships/customXml" Target="../ink/ink46.xml"/><Relationship Id="rId24" Type="http://schemas.openxmlformats.org/officeDocument/2006/relationships/image" Target="../media/image59.emf"/><Relationship Id="rId32" Type="http://schemas.openxmlformats.org/officeDocument/2006/relationships/image" Target="../media/image63.emf"/><Relationship Id="rId37" Type="http://schemas.openxmlformats.org/officeDocument/2006/relationships/customXml" Target="../ink/ink59.xml"/><Relationship Id="rId40" Type="http://schemas.openxmlformats.org/officeDocument/2006/relationships/image" Target="../media/image67.emf"/><Relationship Id="rId5" Type="http://schemas.openxmlformats.org/officeDocument/2006/relationships/customXml" Target="../ink/ink43.xml"/><Relationship Id="rId15" Type="http://schemas.openxmlformats.org/officeDocument/2006/relationships/customXml" Target="../ink/ink48.xml"/><Relationship Id="rId23" Type="http://schemas.openxmlformats.org/officeDocument/2006/relationships/customXml" Target="../ink/ink52.xml"/><Relationship Id="rId28" Type="http://schemas.openxmlformats.org/officeDocument/2006/relationships/image" Target="../media/image61.emf"/><Relationship Id="rId36" Type="http://schemas.openxmlformats.org/officeDocument/2006/relationships/image" Target="../media/image65.emf"/><Relationship Id="rId10" Type="http://schemas.openxmlformats.org/officeDocument/2006/relationships/image" Target="../media/image52.emf"/><Relationship Id="rId19" Type="http://schemas.openxmlformats.org/officeDocument/2006/relationships/customXml" Target="../ink/ink50.xml"/><Relationship Id="rId31" Type="http://schemas.openxmlformats.org/officeDocument/2006/relationships/customXml" Target="../ink/ink56.xml"/><Relationship Id="rId44" Type="http://schemas.openxmlformats.org/officeDocument/2006/relationships/image" Target="../media/image69.emf"/><Relationship Id="rId4" Type="http://schemas.openxmlformats.org/officeDocument/2006/relationships/image" Target="../media/image49.wmf"/><Relationship Id="rId9" Type="http://schemas.openxmlformats.org/officeDocument/2006/relationships/customXml" Target="../ink/ink45.xml"/><Relationship Id="rId14" Type="http://schemas.openxmlformats.org/officeDocument/2006/relationships/image" Target="../media/image54.emf"/><Relationship Id="rId22" Type="http://schemas.openxmlformats.org/officeDocument/2006/relationships/image" Target="../media/image58.emf"/><Relationship Id="rId27" Type="http://schemas.openxmlformats.org/officeDocument/2006/relationships/customXml" Target="../ink/ink54.xml"/><Relationship Id="rId30" Type="http://schemas.openxmlformats.org/officeDocument/2006/relationships/image" Target="../media/image62.emf"/><Relationship Id="rId35" Type="http://schemas.openxmlformats.org/officeDocument/2006/relationships/customXml" Target="../ink/ink58.xml"/><Relationship Id="rId43" Type="http://schemas.openxmlformats.org/officeDocument/2006/relationships/customXml" Target="../ink/ink6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1.png"/><Relationship Id="rId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64.xml"/><Relationship Id="rId13" Type="http://schemas.openxmlformats.org/officeDocument/2006/relationships/image" Target="../media/image75.emf"/><Relationship Id="rId18" Type="http://schemas.openxmlformats.org/officeDocument/2006/relationships/customXml" Target="../ink/ink69.xml"/><Relationship Id="rId26" Type="http://schemas.openxmlformats.org/officeDocument/2006/relationships/customXml" Target="../ink/ink73.xml"/><Relationship Id="rId39" Type="http://schemas.openxmlformats.org/officeDocument/2006/relationships/image" Target="../media/image88.emf"/><Relationship Id="rId3" Type="http://schemas.openxmlformats.org/officeDocument/2006/relationships/oleObject" Target="../embeddings/oleObject4.bin"/><Relationship Id="rId21" Type="http://schemas.openxmlformats.org/officeDocument/2006/relationships/image" Target="../media/image79.emf"/><Relationship Id="rId34" Type="http://schemas.openxmlformats.org/officeDocument/2006/relationships/customXml" Target="../ink/ink77.xml"/><Relationship Id="rId42" Type="http://schemas.openxmlformats.org/officeDocument/2006/relationships/customXml" Target="../ink/ink81.xml"/><Relationship Id="rId7" Type="http://schemas.openxmlformats.org/officeDocument/2006/relationships/image" Target="../media/image72.emf"/><Relationship Id="rId12" Type="http://schemas.openxmlformats.org/officeDocument/2006/relationships/customXml" Target="../ink/ink66.xml"/><Relationship Id="rId17" Type="http://schemas.openxmlformats.org/officeDocument/2006/relationships/image" Target="../media/image77.emf"/><Relationship Id="rId25" Type="http://schemas.openxmlformats.org/officeDocument/2006/relationships/image" Target="../media/image81.emf"/><Relationship Id="rId33" Type="http://schemas.openxmlformats.org/officeDocument/2006/relationships/image" Target="../media/image85.emf"/><Relationship Id="rId38" Type="http://schemas.openxmlformats.org/officeDocument/2006/relationships/customXml" Target="../ink/ink79.xml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68.xml"/><Relationship Id="rId20" Type="http://schemas.openxmlformats.org/officeDocument/2006/relationships/customXml" Target="../ink/ink70.xml"/><Relationship Id="rId29" Type="http://schemas.openxmlformats.org/officeDocument/2006/relationships/image" Target="../media/image83.emf"/><Relationship Id="rId41" Type="http://schemas.openxmlformats.org/officeDocument/2006/relationships/image" Target="../media/image89.emf"/><Relationship Id="rId1" Type="http://schemas.openxmlformats.org/officeDocument/2006/relationships/vmlDrawing" Target="../drawings/vmlDrawing4.vml"/><Relationship Id="rId6" Type="http://schemas.openxmlformats.org/officeDocument/2006/relationships/customXml" Target="../ink/ink63.xml"/><Relationship Id="rId11" Type="http://schemas.openxmlformats.org/officeDocument/2006/relationships/image" Target="../media/image74.emf"/><Relationship Id="rId24" Type="http://schemas.openxmlformats.org/officeDocument/2006/relationships/customXml" Target="../ink/ink72.xml"/><Relationship Id="rId32" Type="http://schemas.openxmlformats.org/officeDocument/2006/relationships/customXml" Target="../ink/ink76.xml"/><Relationship Id="rId37" Type="http://schemas.openxmlformats.org/officeDocument/2006/relationships/image" Target="../media/image87.emf"/><Relationship Id="rId40" Type="http://schemas.openxmlformats.org/officeDocument/2006/relationships/customXml" Target="../ink/ink80.xml"/><Relationship Id="rId5" Type="http://schemas.openxmlformats.org/officeDocument/2006/relationships/image" Target="../media/image71.png"/><Relationship Id="rId15" Type="http://schemas.openxmlformats.org/officeDocument/2006/relationships/image" Target="../media/image76.emf"/><Relationship Id="rId23" Type="http://schemas.openxmlformats.org/officeDocument/2006/relationships/image" Target="../media/image80.emf"/><Relationship Id="rId28" Type="http://schemas.openxmlformats.org/officeDocument/2006/relationships/customXml" Target="../ink/ink74.xml"/><Relationship Id="rId36" Type="http://schemas.openxmlformats.org/officeDocument/2006/relationships/customXml" Target="../ink/ink78.xml"/><Relationship Id="rId10" Type="http://schemas.openxmlformats.org/officeDocument/2006/relationships/customXml" Target="../ink/ink65.xml"/><Relationship Id="rId19" Type="http://schemas.openxmlformats.org/officeDocument/2006/relationships/image" Target="../media/image78.emf"/><Relationship Id="rId31" Type="http://schemas.openxmlformats.org/officeDocument/2006/relationships/image" Target="../media/image84.emf"/><Relationship Id="rId4" Type="http://schemas.openxmlformats.org/officeDocument/2006/relationships/image" Target="../media/image70.wmf"/><Relationship Id="rId9" Type="http://schemas.openxmlformats.org/officeDocument/2006/relationships/image" Target="../media/image73.emf"/><Relationship Id="rId14" Type="http://schemas.openxmlformats.org/officeDocument/2006/relationships/customXml" Target="../ink/ink67.xml"/><Relationship Id="rId22" Type="http://schemas.openxmlformats.org/officeDocument/2006/relationships/customXml" Target="../ink/ink71.xml"/><Relationship Id="rId27" Type="http://schemas.openxmlformats.org/officeDocument/2006/relationships/image" Target="../media/image82.emf"/><Relationship Id="rId30" Type="http://schemas.openxmlformats.org/officeDocument/2006/relationships/customXml" Target="../ink/ink75.xml"/><Relationship Id="rId35" Type="http://schemas.openxmlformats.org/officeDocument/2006/relationships/image" Target="../media/image86.emf"/><Relationship Id="rId43" Type="http://schemas.openxmlformats.org/officeDocument/2006/relationships/image" Target="../media/image9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84.xml"/><Relationship Id="rId13" Type="http://schemas.openxmlformats.org/officeDocument/2006/relationships/image" Target="../media/image97.emf"/><Relationship Id="rId18" Type="http://schemas.openxmlformats.org/officeDocument/2006/relationships/customXml" Target="../ink/ink89.xml"/><Relationship Id="rId3" Type="http://schemas.openxmlformats.org/officeDocument/2006/relationships/image" Target="../media/image92.png"/><Relationship Id="rId7" Type="http://schemas.openxmlformats.org/officeDocument/2006/relationships/image" Target="../media/image94.emf"/><Relationship Id="rId12" Type="http://schemas.openxmlformats.org/officeDocument/2006/relationships/customXml" Target="../ink/ink86.xml"/><Relationship Id="rId17" Type="http://schemas.openxmlformats.org/officeDocument/2006/relationships/image" Target="../media/image99.emf"/><Relationship Id="rId2" Type="http://schemas.openxmlformats.org/officeDocument/2006/relationships/image" Target="../media/image91.wmf"/><Relationship Id="rId16" Type="http://schemas.openxmlformats.org/officeDocument/2006/relationships/customXml" Target="../ink/ink8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83.xml"/><Relationship Id="rId11" Type="http://schemas.openxmlformats.org/officeDocument/2006/relationships/image" Target="../media/image96.emf"/><Relationship Id="rId5" Type="http://schemas.openxmlformats.org/officeDocument/2006/relationships/image" Target="../media/image93.emf"/><Relationship Id="rId15" Type="http://schemas.openxmlformats.org/officeDocument/2006/relationships/image" Target="../media/image98.emf"/><Relationship Id="rId10" Type="http://schemas.openxmlformats.org/officeDocument/2006/relationships/customXml" Target="../ink/ink85.xml"/><Relationship Id="rId19" Type="http://schemas.openxmlformats.org/officeDocument/2006/relationships/image" Target="../media/image100.emf"/><Relationship Id="rId4" Type="http://schemas.openxmlformats.org/officeDocument/2006/relationships/customXml" Target="../ink/ink82.xml"/><Relationship Id="rId9" Type="http://schemas.openxmlformats.org/officeDocument/2006/relationships/image" Target="../media/image95.emf"/><Relationship Id="rId14" Type="http://schemas.openxmlformats.org/officeDocument/2006/relationships/customXml" Target="../ink/ink8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1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92.xml"/><Relationship Id="rId13" Type="http://schemas.openxmlformats.org/officeDocument/2006/relationships/image" Target="../media/image106.emf"/><Relationship Id="rId18" Type="http://schemas.openxmlformats.org/officeDocument/2006/relationships/customXml" Target="../ink/ink97.xml"/><Relationship Id="rId3" Type="http://schemas.openxmlformats.org/officeDocument/2006/relationships/image" Target="../media/image101.png"/><Relationship Id="rId21" Type="http://schemas.openxmlformats.org/officeDocument/2006/relationships/image" Target="../media/image110.emf"/><Relationship Id="rId7" Type="http://schemas.openxmlformats.org/officeDocument/2006/relationships/image" Target="../media/image103.emf"/><Relationship Id="rId12" Type="http://schemas.openxmlformats.org/officeDocument/2006/relationships/customXml" Target="../ink/ink94.xml"/><Relationship Id="rId17" Type="http://schemas.openxmlformats.org/officeDocument/2006/relationships/image" Target="../media/image108.emf"/><Relationship Id="rId2" Type="http://schemas.openxmlformats.org/officeDocument/2006/relationships/image" Target="../media/image91.wmf"/><Relationship Id="rId16" Type="http://schemas.openxmlformats.org/officeDocument/2006/relationships/customXml" Target="../ink/ink96.xml"/><Relationship Id="rId20" Type="http://schemas.openxmlformats.org/officeDocument/2006/relationships/customXml" Target="../ink/ink9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1.xml"/><Relationship Id="rId11" Type="http://schemas.openxmlformats.org/officeDocument/2006/relationships/image" Target="../media/image105.emf"/><Relationship Id="rId5" Type="http://schemas.openxmlformats.org/officeDocument/2006/relationships/image" Target="../media/image102.emf"/><Relationship Id="rId15" Type="http://schemas.openxmlformats.org/officeDocument/2006/relationships/image" Target="../media/image107.emf"/><Relationship Id="rId23" Type="http://schemas.openxmlformats.org/officeDocument/2006/relationships/image" Target="../media/image111.emf"/><Relationship Id="rId10" Type="http://schemas.openxmlformats.org/officeDocument/2006/relationships/customXml" Target="../ink/ink93.xml"/><Relationship Id="rId19" Type="http://schemas.openxmlformats.org/officeDocument/2006/relationships/image" Target="../media/image109.emf"/><Relationship Id="rId4" Type="http://schemas.openxmlformats.org/officeDocument/2006/relationships/customXml" Target="../ink/ink90.xml"/><Relationship Id="rId9" Type="http://schemas.openxmlformats.org/officeDocument/2006/relationships/image" Target="../media/image104.emf"/><Relationship Id="rId14" Type="http://schemas.openxmlformats.org/officeDocument/2006/relationships/customXml" Target="../ink/ink95.xml"/><Relationship Id="rId22" Type="http://schemas.openxmlformats.org/officeDocument/2006/relationships/customXml" Target="../ink/ink9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customXml" Target="../ink/ink100.xml"/><Relationship Id="rId7" Type="http://schemas.openxmlformats.org/officeDocument/2006/relationships/customXml" Target="../ink/ink102.xm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emf"/><Relationship Id="rId5" Type="http://schemas.openxmlformats.org/officeDocument/2006/relationships/customXml" Target="../ink/ink101.xml"/><Relationship Id="rId10" Type="http://schemas.openxmlformats.org/officeDocument/2006/relationships/image" Target="../media/image116.emf"/><Relationship Id="rId4" Type="http://schemas.openxmlformats.org/officeDocument/2006/relationships/image" Target="../media/image113.emf"/><Relationship Id="rId9" Type="http://schemas.openxmlformats.org/officeDocument/2006/relationships/customXml" Target="../ink/ink10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customXml" Target="../ink/ink6.xml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7.emf"/><Relationship Id="rId2" Type="http://schemas.openxmlformats.org/officeDocument/2006/relationships/image" Target="../media/image2.png"/><Relationship Id="rId16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customXml" Target="../ink/ink4.xml"/><Relationship Id="rId1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customXml" Target="../ink/ink13.xml"/><Relationship Id="rId18" Type="http://schemas.openxmlformats.org/officeDocument/2006/relationships/image" Target="../media/image18.emf"/><Relationship Id="rId3" Type="http://schemas.openxmlformats.org/officeDocument/2006/relationships/customXml" Target="../ink/ink8.xml"/><Relationship Id="rId7" Type="http://schemas.openxmlformats.org/officeDocument/2006/relationships/customXml" Target="../ink/ink10.xml"/><Relationship Id="rId12" Type="http://schemas.openxmlformats.org/officeDocument/2006/relationships/image" Target="../media/image15.emf"/><Relationship Id="rId17" Type="http://schemas.openxmlformats.org/officeDocument/2006/relationships/customXml" Target="../ink/ink15.xml"/><Relationship Id="rId2" Type="http://schemas.openxmlformats.org/officeDocument/2006/relationships/image" Target="../media/image10.png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11" Type="http://schemas.openxmlformats.org/officeDocument/2006/relationships/customXml" Target="../ink/ink12.xml"/><Relationship Id="rId5" Type="http://schemas.openxmlformats.org/officeDocument/2006/relationships/customXml" Target="../ink/ink9.xml"/><Relationship Id="rId15" Type="http://schemas.openxmlformats.org/officeDocument/2006/relationships/customXml" Target="../ink/ink14.xml"/><Relationship Id="rId10" Type="http://schemas.openxmlformats.org/officeDocument/2006/relationships/image" Target="../media/image14.emf"/><Relationship Id="rId19" Type="http://schemas.openxmlformats.org/officeDocument/2006/relationships/customXml" Target="../ink/ink16.xml"/><Relationship Id="rId4" Type="http://schemas.openxmlformats.org/officeDocument/2006/relationships/image" Target="../media/image11.emf"/><Relationship Id="rId9" Type="http://schemas.openxmlformats.org/officeDocument/2006/relationships/customXml" Target="../ink/ink11.xml"/><Relationship Id="rId1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customXml" Target="../ink/ink22.xml"/><Relationship Id="rId3" Type="http://schemas.openxmlformats.org/officeDocument/2006/relationships/customXml" Target="../ink/ink17.xml"/><Relationship Id="rId7" Type="http://schemas.openxmlformats.org/officeDocument/2006/relationships/customXml" Target="../ink/ink19.xml"/><Relationship Id="rId12" Type="http://schemas.openxmlformats.org/officeDocument/2006/relationships/image" Target="../media/image25.emf"/><Relationship Id="rId2" Type="http://schemas.openxmlformats.org/officeDocument/2006/relationships/image" Target="../media/image20.png"/><Relationship Id="rId16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11" Type="http://schemas.openxmlformats.org/officeDocument/2006/relationships/customXml" Target="../ink/ink21.xml"/><Relationship Id="rId5" Type="http://schemas.openxmlformats.org/officeDocument/2006/relationships/customXml" Target="../ink/ink18.xml"/><Relationship Id="rId15" Type="http://schemas.openxmlformats.org/officeDocument/2006/relationships/customXml" Target="../ink/ink23.xml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customXml" Target="../ink/ink20.xml"/><Relationship Id="rId1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customXml" Target="../ink/ink29.xml"/><Relationship Id="rId18" Type="http://schemas.openxmlformats.org/officeDocument/2006/relationships/image" Target="../media/image36.emf"/><Relationship Id="rId26" Type="http://schemas.openxmlformats.org/officeDocument/2006/relationships/image" Target="../media/image40.emf"/><Relationship Id="rId3" Type="http://schemas.openxmlformats.org/officeDocument/2006/relationships/customXml" Target="../ink/ink24.xml"/><Relationship Id="rId21" Type="http://schemas.openxmlformats.org/officeDocument/2006/relationships/customXml" Target="../ink/ink33.xml"/><Relationship Id="rId7" Type="http://schemas.openxmlformats.org/officeDocument/2006/relationships/customXml" Target="../ink/ink26.xml"/><Relationship Id="rId12" Type="http://schemas.openxmlformats.org/officeDocument/2006/relationships/image" Target="../media/image33.emf"/><Relationship Id="rId17" Type="http://schemas.openxmlformats.org/officeDocument/2006/relationships/customXml" Target="../ink/ink31.xml"/><Relationship Id="rId25" Type="http://schemas.openxmlformats.org/officeDocument/2006/relationships/customXml" Target="../ink/ink35.xml"/><Relationship Id="rId2" Type="http://schemas.openxmlformats.org/officeDocument/2006/relationships/image" Target="../media/image28.png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11" Type="http://schemas.openxmlformats.org/officeDocument/2006/relationships/customXml" Target="../ink/ink28.xml"/><Relationship Id="rId24" Type="http://schemas.openxmlformats.org/officeDocument/2006/relationships/image" Target="../media/image39.emf"/><Relationship Id="rId5" Type="http://schemas.openxmlformats.org/officeDocument/2006/relationships/customXml" Target="../ink/ink25.xml"/><Relationship Id="rId15" Type="http://schemas.openxmlformats.org/officeDocument/2006/relationships/customXml" Target="../ink/ink30.xml"/><Relationship Id="rId23" Type="http://schemas.openxmlformats.org/officeDocument/2006/relationships/customXml" Target="../ink/ink34.xml"/><Relationship Id="rId28" Type="http://schemas.openxmlformats.org/officeDocument/2006/relationships/image" Target="../media/image41.emf"/><Relationship Id="rId10" Type="http://schemas.openxmlformats.org/officeDocument/2006/relationships/image" Target="../media/image32.emf"/><Relationship Id="rId19" Type="http://schemas.openxmlformats.org/officeDocument/2006/relationships/customXml" Target="../ink/ink32.xml"/><Relationship Id="rId4" Type="http://schemas.openxmlformats.org/officeDocument/2006/relationships/image" Target="../media/image29.emf"/><Relationship Id="rId9" Type="http://schemas.openxmlformats.org/officeDocument/2006/relationships/customXml" Target="../ink/ink27.xml"/><Relationship Id="rId14" Type="http://schemas.openxmlformats.org/officeDocument/2006/relationships/image" Target="../media/image34.emf"/><Relationship Id="rId22" Type="http://schemas.openxmlformats.org/officeDocument/2006/relationships/image" Target="../media/image38.emf"/><Relationship Id="rId27" Type="http://schemas.openxmlformats.org/officeDocument/2006/relationships/customXml" Target="../ink/ink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3.1-13.3 	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Alg</a:t>
            </a:r>
            <a:r>
              <a:rPr lang="en-US" dirty="0" smtClean="0"/>
              <a:t> 2 Trig </a:t>
            </a:r>
            <a:r>
              <a:rPr lang="en-US" dirty="0" smtClean="0"/>
              <a:t>– </a:t>
            </a:r>
            <a:r>
              <a:rPr lang="en-US" dirty="0" smtClean="0"/>
              <a:t>Radians Practi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56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5</a:t>
            </a:r>
            <a:r>
              <a:rPr lang="en-US" dirty="0" smtClean="0"/>
              <a:t>.) Evaluate the trig expression using exact value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04800" y="2438400"/>
                <a:ext cx="17145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ot</m:t>
                      </m:r>
                      <m:r>
                        <m:rPr>
                          <m:nor/>
                        </m:rPr>
                        <a:rPr lang="en-US" sz="3600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sz="36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38400"/>
                <a:ext cx="1714500" cy="64633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78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5</a:t>
            </a:r>
            <a:r>
              <a:rPr lang="en-US" dirty="0" smtClean="0"/>
              <a:t>.) Evaluate the trig expression using exact value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04800" y="2438400"/>
                <a:ext cx="17145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ot</m:t>
                      </m:r>
                      <m:r>
                        <m:rPr>
                          <m:nor/>
                        </m:rPr>
                        <a:rPr lang="en-US" sz="3600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sz="36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38400"/>
                <a:ext cx="1714500" cy="64633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714352" y="2487096"/>
              <a:ext cx="122040" cy="39643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97072" y="2469816"/>
                <a:ext cx="162000" cy="400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3484872" y="4521816"/>
              <a:ext cx="4807800" cy="594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68312" y="4505256"/>
                <a:ext cx="4847760" cy="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8" name="Ink 17"/>
              <p14:cNvContentPartPr/>
              <p14:nvPr/>
            </p14:nvContentPartPr>
            <p14:xfrm>
              <a:off x="3073752" y="4364136"/>
              <a:ext cx="1443600" cy="850320"/>
            </p14:xfrm>
          </p:contentPart>
        </mc:Choice>
        <mc:Fallback>
          <p:pic>
            <p:nvPicPr>
              <p:cNvPr id="18" name="Ink 1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055752" y="4360536"/>
                <a:ext cx="1485360" cy="87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3" name="Ink 32"/>
              <p14:cNvContentPartPr/>
              <p14:nvPr/>
            </p14:nvContentPartPr>
            <p14:xfrm>
              <a:off x="4046472" y="5593896"/>
              <a:ext cx="1202040" cy="668880"/>
            </p14:xfrm>
          </p:contentPart>
        </mc:Choice>
        <mc:Fallback>
          <p:pic>
            <p:nvPicPr>
              <p:cNvPr id="33" name="Ink 3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028832" y="5573376"/>
                <a:ext cx="1237680" cy="71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7" name="Ink 46"/>
              <p14:cNvContentPartPr/>
              <p14:nvPr/>
            </p14:nvContentPartPr>
            <p14:xfrm>
              <a:off x="509832" y="3265056"/>
              <a:ext cx="2349720" cy="1113480"/>
            </p14:xfrm>
          </p:contentPart>
        </mc:Choice>
        <mc:Fallback>
          <p:pic>
            <p:nvPicPr>
              <p:cNvPr id="47" name="Ink 4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91472" y="3247416"/>
                <a:ext cx="2392920" cy="115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61" name="Ink 60"/>
              <p14:cNvContentPartPr/>
              <p14:nvPr/>
            </p14:nvContentPartPr>
            <p14:xfrm>
              <a:off x="2180232" y="3140136"/>
              <a:ext cx="1109880" cy="1298520"/>
            </p14:xfrm>
          </p:contentPart>
        </mc:Choice>
        <mc:Fallback>
          <p:pic>
            <p:nvPicPr>
              <p:cNvPr id="61" name="Ink 60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156112" y="3117456"/>
                <a:ext cx="1159200" cy="134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1005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6.) Find </a:t>
            </a:r>
            <a:r>
              <a:rPr lang="en-US" dirty="0" smtClean="0"/>
              <a:t>the coordinates of point A: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133600" y="1828800"/>
            <a:ext cx="4267200" cy="4268787"/>
            <a:chOff x="0" y="0"/>
            <a:chExt cx="2303114" cy="2136860"/>
          </a:xfrm>
        </p:grpSpPr>
        <p:grpSp>
          <p:nvGrpSpPr>
            <p:cNvPr id="16" name="Group 15"/>
            <p:cNvGrpSpPr/>
            <p:nvPr/>
          </p:nvGrpSpPr>
          <p:grpSpPr>
            <a:xfrm>
              <a:off x="0" y="0"/>
              <a:ext cx="2303114" cy="2136860"/>
              <a:chOff x="0" y="0"/>
              <a:chExt cx="2303114" cy="2136860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0" y="0"/>
                <a:ext cx="2303114" cy="2136860"/>
                <a:chOff x="0" y="0"/>
                <a:chExt cx="2303114" cy="2136860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>
                  <a:off x="0" y="0"/>
                  <a:ext cx="2303114" cy="2136860"/>
                  <a:chOff x="0" y="0"/>
                  <a:chExt cx="2303114" cy="2136860"/>
                </a:xfrm>
              </p:grpSpPr>
              <p:cxnSp>
                <p:nvCxnSpPr>
                  <p:cNvPr id="34" name="Straight Arrow Connector 33"/>
                  <p:cNvCxnSpPr/>
                  <p:nvPr/>
                </p:nvCxnSpPr>
                <p:spPr>
                  <a:xfrm>
                    <a:off x="1158892" y="0"/>
                    <a:ext cx="0" cy="213686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Arrow Connector 34"/>
                  <p:cNvCxnSpPr/>
                  <p:nvPr/>
                </p:nvCxnSpPr>
                <p:spPr>
                  <a:xfrm flipH="1">
                    <a:off x="0" y="1080655"/>
                    <a:ext cx="2303114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3" name="Isosceles Triangle 32"/>
                <p:cNvSpPr/>
                <p:nvPr/>
              </p:nvSpPr>
              <p:spPr>
                <a:xfrm>
                  <a:off x="273831" y="523213"/>
                  <a:ext cx="884555" cy="556895"/>
                </a:xfrm>
                <a:prstGeom prst="triangle">
                  <a:avLst>
                    <a:gd name="adj" fmla="val 0"/>
                  </a:avLst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3600"/>
                </a:p>
              </p:txBody>
            </p:sp>
          </p:grpSp>
          <p:sp>
            <p:nvSpPr>
              <p:cNvPr id="23" name="Rectangle 22"/>
              <p:cNvSpPr/>
              <p:nvPr/>
            </p:nvSpPr>
            <p:spPr>
              <a:xfrm>
                <a:off x="273831" y="987748"/>
                <a:ext cx="88017" cy="9290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3600"/>
              </a:p>
            </p:txBody>
          </p:sp>
        </p:grp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57442" y="547662"/>
              <a:ext cx="371628" cy="327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effectLst/>
                  <a:latin typeface="Times New Roman"/>
                  <a:ea typeface="Times New Roman"/>
                </a:rPr>
                <a:t>16</a:t>
              </a:r>
              <a:endParaRPr lang="en-US" sz="2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102687" y="298281"/>
              <a:ext cx="37147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112466" y="1031757"/>
              <a:ext cx="37147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1173354" y="1021977"/>
              <a:ext cx="37147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effectLst/>
                  <a:latin typeface="Times New Roman"/>
                  <a:ea typeface="Times New Roman"/>
                </a:rPr>
                <a:t>C</a:t>
              </a:r>
            </a:p>
          </p:txBody>
        </p:sp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1325147" y="156475"/>
              <a:ext cx="118523" cy="275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158973"/>
              </p:ext>
            </p:extLst>
          </p:nvPr>
        </p:nvGraphicFramePr>
        <p:xfrm>
          <a:off x="6272152" y="2424673"/>
          <a:ext cx="11271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152" y="2424673"/>
                        <a:ext cx="1127125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85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6.) Find </a:t>
            </a:r>
            <a:r>
              <a:rPr lang="en-US" dirty="0" smtClean="0"/>
              <a:t>the coordinates of point A: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133600" y="1828800"/>
            <a:ext cx="4267200" cy="4268787"/>
            <a:chOff x="0" y="0"/>
            <a:chExt cx="2303114" cy="2136860"/>
          </a:xfrm>
        </p:grpSpPr>
        <p:grpSp>
          <p:nvGrpSpPr>
            <p:cNvPr id="16" name="Group 15"/>
            <p:cNvGrpSpPr/>
            <p:nvPr/>
          </p:nvGrpSpPr>
          <p:grpSpPr>
            <a:xfrm>
              <a:off x="0" y="0"/>
              <a:ext cx="2303114" cy="2136860"/>
              <a:chOff x="0" y="0"/>
              <a:chExt cx="2303114" cy="2136860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0" y="0"/>
                <a:ext cx="2303114" cy="2136860"/>
                <a:chOff x="0" y="0"/>
                <a:chExt cx="2303114" cy="2136860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>
                  <a:off x="0" y="0"/>
                  <a:ext cx="2303114" cy="2136860"/>
                  <a:chOff x="0" y="0"/>
                  <a:chExt cx="2303114" cy="2136860"/>
                </a:xfrm>
              </p:grpSpPr>
              <p:cxnSp>
                <p:nvCxnSpPr>
                  <p:cNvPr id="34" name="Straight Arrow Connector 33"/>
                  <p:cNvCxnSpPr/>
                  <p:nvPr/>
                </p:nvCxnSpPr>
                <p:spPr>
                  <a:xfrm>
                    <a:off x="1158892" y="0"/>
                    <a:ext cx="0" cy="213686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Arrow Connector 34"/>
                  <p:cNvCxnSpPr/>
                  <p:nvPr/>
                </p:nvCxnSpPr>
                <p:spPr>
                  <a:xfrm flipH="1">
                    <a:off x="0" y="1080655"/>
                    <a:ext cx="2303114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3" name="Isosceles Triangle 32"/>
                <p:cNvSpPr/>
                <p:nvPr/>
              </p:nvSpPr>
              <p:spPr>
                <a:xfrm>
                  <a:off x="273831" y="523213"/>
                  <a:ext cx="884555" cy="556895"/>
                </a:xfrm>
                <a:prstGeom prst="triangle">
                  <a:avLst>
                    <a:gd name="adj" fmla="val 0"/>
                  </a:avLst>
                </a:prstGeom>
                <a:noFill/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sz="3600"/>
                </a:p>
              </p:txBody>
            </p:sp>
          </p:grpSp>
          <p:sp>
            <p:nvSpPr>
              <p:cNvPr id="23" name="Rectangle 22"/>
              <p:cNvSpPr/>
              <p:nvPr/>
            </p:nvSpPr>
            <p:spPr>
              <a:xfrm>
                <a:off x="273831" y="987748"/>
                <a:ext cx="88017" cy="9290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3600"/>
              </a:p>
            </p:txBody>
          </p:sp>
        </p:grpSp>
        <p:sp>
          <p:nvSpPr>
            <p:cNvPr id="17" name="Text Box 2"/>
            <p:cNvSpPr txBox="1">
              <a:spLocks noChangeArrowheads="1"/>
            </p:cNvSpPr>
            <p:nvPr/>
          </p:nvSpPr>
          <p:spPr bwMode="auto">
            <a:xfrm>
              <a:off x="557442" y="547662"/>
              <a:ext cx="371628" cy="327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effectLst/>
                  <a:latin typeface="Times New Roman"/>
                  <a:ea typeface="Times New Roman"/>
                </a:rPr>
                <a:t>16</a:t>
              </a:r>
              <a:endParaRPr lang="en-US" sz="2400" dirty="0">
                <a:effectLst/>
                <a:latin typeface="Times New Roman"/>
                <a:ea typeface="Times New Roman"/>
              </a:endParaRPr>
            </a:p>
          </p:txBody>
        </p:sp>
        <p:sp>
          <p:nvSpPr>
            <p:cNvPr id="18" name="Text Box 2"/>
            <p:cNvSpPr txBox="1">
              <a:spLocks noChangeArrowheads="1"/>
            </p:cNvSpPr>
            <p:nvPr/>
          </p:nvSpPr>
          <p:spPr bwMode="auto">
            <a:xfrm>
              <a:off x="102687" y="298281"/>
              <a:ext cx="37147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/>
                  <a:ea typeface="Times New Roman"/>
                </a:rPr>
                <a:t>A</a:t>
              </a:r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112466" y="1031757"/>
              <a:ext cx="37147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>
                  <a:effectLst/>
                  <a:latin typeface="Times New Roman"/>
                  <a:ea typeface="Times New Roman"/>
                </a:rPr>
                <a:t>B</a:t>
              </a:r>
            </a:p>
          </p:txBody>
        </p:sp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1173354" y="1021977"/>
              <a:ext cx="371475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effectLst/>
                  <a:latin typeface="Times New Roman"/>
                  <a:ea typeface="Times New Roman"/>
                </a:rPr>
                <a:t>C</a:t>
              </a:r>
            </a:p>
          </p:txBody>
        </p:sp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1325147" y="156475"/>
              <a:ext cx="118523" cy="275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effectLst/>
                <a:latin typeface="Times New Roman"/>
                <a:ea typeface="Times New Roman"/>
              </a:endParaRP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272152" y="2424673"/>
          <a:ext cx="11271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152" y="2424673"/>
                        <a:ext cx="1127125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577752" y="3706776"/>
              <a:ext cx="126000" cy="2973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60472" y="3687336"/>
                <a:ext cx="164520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3757032" y="3775176"/>
              <a:ext cx="118080" cy="1872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39032" y="3752136"/>
                <a:ext cx="159840" cy="23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2689272" y="3151296"/>
              <a:ext cx="139320" cy="23292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68392" y="3130776"/>
                <a:ext cx="183600" cy="26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2867112" y="3225096"/>
              <a:ext cx="108720" cy="16668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46592" y="3208176"/>
                <a:ext cx="15300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2303352" y="3266496"/>
              <a:ext cx="163440" cy="34128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282472" y="3245616"/>
                <a:ext cx="204480" cy="38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3146472" y="4203936"/>
              <a:ext cx="152280" cy="28044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127752" y="4185576"/>
                <a:ext cx="193320" cy="32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3348432" y="4006656"/>
              <a:ext cx="303120" cy="41832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331872" y="3992256"/>
                <a:ext cx="328320" cy="45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2" name="Ink 11"/>
              <p14:cNvContentPartPr/>
              <p14:nvPr/>
            </p14:nvContentPartPr>
            <p14:xfrm>
              <a:off x="3528432" y="4166496"/>
              <a:ext cx="136440" cy="34308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509712" y="4147416"/>
                <a:ext cx="178560" cy="38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3" name="Ink 12"/>
              <p14:cNvContentPartPr/>
              <p14:nvPr/>
            </p14:nvContentPartPr>
            <p14:xfrm>
              <a:off x="1239912" y="5155056"/>
              <a:ext cx="208080" cy="43416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23352" y="5132016"/>
                <a:ext cx="246600" cy="47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4" name="Ink 13"/>
              <p14:cNvContentPartPr/>
              <p14:nvPr/>
            </p14:nvContentPartPr>
            <p14:xfrm>
              <a:off x="1257192" y="5360976"/>
              <a:ext cx="177120" cy="7272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238112" y="5351616"/>
                <a:ext cx="199800" cy="10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5" name="Ink 24"/>
              <p14:cNvContentPartPr/>
              <p14:nvPr/>
            </p14:nvContentPartPr>
            <p14:xfrm>
              <a:off x="1668312" y="5029776"/>
              <a:ext cx="146880" cy="744480"/>
            </p14:xfrm>
          </p:contentPart>
        </mc:Choice>
        <mc:Fallback>
          <p:pic>
            <p:nvPicPr>
              <p:cNvPr id="25" name="Ink 2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645272" y="5010696"/>
                <a:ext cx="191160" cy="78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6" name="Ink 25"/>
              <p14:cNvContentPartPr/>
              <p14:nvPr/>
            </p14:nvContentPartPr>
            <p14:xfrm>
              <a:off x="1892232" y="5374296"/>
              <a:ext cx="177120" cy="19800"/>
            </p14:xfrm>
          </p:contentPart>
        </mc:Choice>
        <mc:Fallback>
          <p:pic>
            <p:nvPicPr>
              <p:cNvPr id="26" name="Ink 2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872792" y="5351616"/>
                <a:ext cx="217800" cy="6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7" name="Ink 26"/>
              <p14:cNvContentPartPr/>
              <p14:nvPr/>
            </p14:nvContentPartPr>
            <p14:xfrm>
              <a:off x="2173392" y="5202576"/>
              <a:ext cx="135000" cy="376560"/>
            </p14:xfrm>
          </p:contentPart>
        </mc:Choice>
        <mc:Fallback>
          <p:pic>
            <p:nvPicPr>
              <p:cNvPr id="27" name="Ink 26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156112" y="5184576"/>
                <a:ext cx="176040" cy="41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8" name="Ink 27"/>
              <p14:cNvContentPartPr/>
              <p14:nvPr/>
            </p14:nvContentPartPr>
            <p14:xfrm>
              <a:off x="2374992" y="5046336"/>
              <a:ext cx="443160" cy="546840"/>
            </p14:xfrm>
          </p:contentPart>
        </mc:Choice>
        <mc:Fallback>
          <p:pic>
            <p:nvPicPr>
              <p:cNvPr id="28" name="Ink 27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356272" y="5025456"/>
                <a:ext cx="468720" cy="59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9" name="Ink 28"/>
              <p14:cNvContentPartPr/>
              <p14:nvPr/>
            </p14:nvContentPartPr>
            <p14:xfrm>
              <a:off x="2616552" y="5240736"/>
              <a:ext cx="161280" cy="279360"/>
            </p14:xfrm>
          </p:contentPart>
        </mc:Choice>
        <mc:Fallback>
          <p:pic>
            <p:nvPicPr>
              <p:cNvPr id="29" name="Ink 28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596032" y="5219496"/>
                <a:ext cx="205560" cy="31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0" name="Ink 29"/>
              <p14:cNvContentPartPr/>
              <p14:nvPr/>
            </p14:nvContentPartPr>
            <p14:xfrm>
              <a:off x="2899872" y="5461776"/>
              <a:ext cx="50760" cy="303840"/>
            </p14:xfrm>
          </p:contentPart>
        </mc:Choice>
        <mc:Fallback>
          <p:pic>
            <p:nvPicPr>
              <p:cNvPr id="30" name="Ink 29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876112" y="5445576"/>
                <a:ext cx="97560" cy="34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1" name="Ink 30"/>
              <p14:cNvContentPartPr/>
              <p14:nvPr/>
            </p14:nvContentPartPr>
            <p14:xfrm>
              <a:off x="3099312" y="5222736"/>
              <a:ext cx="186480" cy="315000"/>
            </p14:xfrm>
          </p:contentPart>
        </mc:Choice>
        <mc:Fallback>
          <p:pic>
            <p:nvPicPr>
              <p:cNvPr id="31" name="Ink 30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076992" y="5201856"/>
                <a:ext cx="23148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2" name="Ink 31"/>
              <p14:cNvContentPartPr/>
              <p14:nvPr/>
            </p14:nvContentPartPr>
            <p14:xfrm>
              <a:off x="3313512" y="4995576"/>
              <a:ext cx="252000" cy="768240"/>
            </p14:xfrm>
          </p:contentPart>
        </mc:Choice>
        <mc:Fallback>
          <p:pic>
            <p:nvPicPr>
              <p:cNvPr id="32" name="Ink 31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298032" y="4978296"/>
                <a:ext cx="291600" cy="80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6" name="Ink 35"/>
              <p14:cNvContentPartPr/>
              <p14:nvPr/>
            </p14:nvContentPartPr>
            <p14:xfrm>
              <a:off x="792072" y="4756896"/>
              <a:ext cx="3010680" cy="1278360"/>
            </p14:xfrm>
          </p:contentPart>
        </mc:Choice>
        <mc:Fallback>
          <p:pic>
            <p:nvPicPr>
              <p:cNvPr id="36" name="Ink 35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68312" y="4735656"/>
                <a:ext cx="3058920" cy="132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8" name="Ink 37"/>
              <p14:cNvContentPartPr/>
              <p14:nvPr/>
            </p14:nvContentPartPr>
            <p14:xfrm>
              <a:off x="2876832" y="4356576"/>
              <a:ext cx="141480" cy="56160"/>
            </p14:xfrm>
          </p:contentPart>
        </mc:Choice>
        <mc:Fallback>
          <p:pic>
            <p:nvPicPr>
              <p:cNvPr id="38" name="Ink 37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2855232" y="4333896"/>
                <a:ext cx="181800" cy="10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610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7.) Find </a:t>
            </a:r>
            <a:r>
              <a:rPr lang="en-US" dirty="0" smtClean="0"/>
              <a:t>the coordinates of point A: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34470"/>
              </p:ext>
            </p:extLst>
          </p:nvPr>
        </p:nvGraphicFramePr>
        <p:xfrm>
          <a:off x="6096000" y="2622145"/>
          <a:ext cx="11271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22145"/>
                        <a:ext cx="1127125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057400" y="2339022"/>
            <a:ext cx="3665855" cy="3680778"/>
            <a:chOff x="9780" y="0"/>
            <a:chExt cx="2303114" cy="2180274"/>
          </a:xfrm>
        </p:grpSpPr>
        <p:sp>
          <p:nvSpPr>
            <p:cNvPr id="27" name="Isosceles Triangle 26"/>
            <p:cNvSpPr/>
            <p:nvPr/>
          </p:nvSpPr>
          <p:spPr>
            <a:xfrm flipV="1">
              <a:off x="288501" y="1080655"/>
              <a:ext cx="884555" cy="797590"/>
            </a:xfrm>
            <a:prstGeom prst="triangle">
              <a:avLst>
                <a:gd name="adj" fmla="val 0"/>
              </a:avLst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3600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9780" y="0"/>
              <a:ext cx="2303114" cy="2180274"/>
              <a:chOff x="9780" y="0"/>
              <a:chExt cx="2303114" cy="2180274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288501" y="1080655"/>
                <a:ext cx="87630" cy="9271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3600"/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9780" y="0"/>
                <a:ext cx="2303114" cy="2180274"/>
                <a:chOff x="9780" y="0"/>
                <a:chExt cx="2303114" cy="2180274"/>
              </a:xfrm>
            </p:grpSpPr>
            <p:grpSp>
              <p:nvGrpSpPr>
                <p:cNvPr id="31" name="Group 30"/>
                <p:cNvGrpSpPr/>
                <p:nvPr/>
              </p:nvGrpSpPr>
              <p:grpSpPr>
                <a:xfrm>
                  <a:off x="9780" y="0"/>
                  <a:ext cx="2303114" cy="2136860"/>
                  <a:chOff x="0" y="0"/>
                  <a:chExt cx="2303114" cy="2136860"/>
                </a:xfrm>
              </p:grpSpPr>
              <p:cxnSp>
                <p:nvCxnSpPr>
                  <p:cNvPr id="40" name="Straight Arrow Connector 39"/>
                  <p:cNvCxnSpPr/>
                  <p:nvPr/>
                </p:nvCxnSpPr>
                <p:spPr>
                  <a:xfrm>
                    <a:off x="1158892" y="0"/>
                    <a:ext cx="0" cy="213686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Arrow Connector 40"/>
                  <p:cNvCxnSpPr/>
                  <p:nvPr/>
                </p:nvCxnSpPr>
                <p:spPr>
                  <a:xfrm flipH="1">
                    <a:off x="0" y="1080655"/>
                    <a:ext cx="2303114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2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12467" y="1853249"/>
                  <a:ext cx="371475" cy="3270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400">
                      <a:effectLst/>
                      <a:latin typeface="Times New Roman"/>
                      <a:ea typeface="Times New Roman"/>
                    </a:rPr>
                    <a:t>A</a:t>
                  </a:r>
                </a:p>
              </p:txBody>
            </p:sp>
            <p:sp>
              <p:nvSpPr>
                <p:cNvPr id="36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22222" y="860360"/>
                  <a:ext cx="254189" cy="2643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400">
                      <a:effectLst/>
                      <a:latin typeface="Times New Roman"/>
                      <a:ea typeface="Times New Roman"/>
                    </a:rPr>
                    <a:t>B</a:t>
                  </a:r>
                </a:p>
              </p:txBody>
            </p:sp>
            <p:sp>
              <p:nvSpPr>
                <p:cNvPr id="37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158744" y="826184"/>
                  <a:ext cx="371475" cy="3270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400" dirty="0">
                      <a:effectLst/>
                      <a:latin typeface="Times New Roman"/>
                      <a:ea typeface="Times New Roman"/>
                    </a:rPr>
                    <a:t>C</a:t>
                  </a:r>
                </a:p>
              </p:txBody>
            </p:sp>
            <p:sp>
              <p:nvSpPr>
                <p:cNvPr id="38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577905" y="1434732"/>
                  <a:ext cx="546242" cy="3829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24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9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535112" y="185760"/>
                  <a:ext cx="116059" cy="2734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none" lIns="91440" tIns="45720" rIns="91440" bIns="45720" anchor="t" anchorCtr="0">
                  <a:sp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240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 Box 2"/>
              <p:cNvSpPr txBox="1">
                <a:spLocks noChangeArrowheads="1"/>
              </p:cNvSpPr>
              <p:nvPr/>
            </p:nvSpPr>
            <p:spPr bwMode="auto">
              <a:xfrm>
                <a:off x="2743200" y="4762285"/>
                <a:ext cx="1350060" cy="576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12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>
          <p:sp>
            <p:nvSpPr>
              <p:cNvPr id="4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0" y="4762285"/>
                <a:ext cx="1350060" cy="5768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1011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7.) Find </a:t>
            </a:r>
            <a:r>
              <a:rPr lang="en-US" dirty="0" smtClean="0"/>
              <a:t>the coordinates of point A: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96000" y="2622145"/>
          <a:ext cx="11271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22145"/>
                        <a:ext cx="1127125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057400" y="2339022"/>
            <a:ext cx="3665855" cy="3680778"/>
            <a:chOff x="9780" y="0"/>
            <a:chExt cx="2303114" cy="2180274"/>
          </a:xfrm>
        </p:grpSpPr>
        <p:sp>
          <p:nvSpPr>
            <p:cNvPr id="27" name="Isosceles Triangle 26"/>
            <p:cNvSpPr/>
            <p:nvPr/>
          </p:nvSpPr>
          <p:spPr>
            <a:xfrm flipV="1">
              <a:off x="288501" y="1080655"/>
              <a:ext cx="884555" cy="797590"/>
            </a:xfrm>
            <a:prstGeom prst="triangle">
              <a:avLst>
                <a:gd name="adj" fmla="val 0"/>
              </a:avLst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3600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9780" y="0"/>
              <a:ext cx="2303114" cy="2180274"/>
              <a:chOff x="9780" y="0"/>
              <a:chExt cx="2303114" cy="2180274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288501" y="1080655"/>
                <a:ext cx="87630" cy="9271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3600"/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9780" y="0"/>
                <a:ext cx="2303114" cy="2180274"/>
                <a:chOff x="9780" y="0"/>
                <a:chExt cx="2303114" cy="2180274"/>
              </a:xfrm>
            </p:grpSpPr>
            <p:grpSp>
              <p:nvGrpSpPr>
                <p:cNvPr id="31" name="Group 30"/>
                <p:cNvGrpSpPr/>
                <p:nvPr/>
              </p:nvGrpSpPr>
              <p:grpSpPr>
                <a:xfrm>
                  <a:off x="9780" y="0"/>
                  <a:ext cx="2303114" cy="2136860"/>
                  <a:chOff x="0" y="0"/>
                  <a:chExt cx="2303114" cy="2136860"/>
                </a:xfrm>
              </p:grpSpPr>
              <p:cxnSp>
                <p:nvCxnSpPr>
                  <p:cNvPr id="40" name="Straight Arrow Connector 39"/>
                  <p:cNvCxnSpPr/>
                  <p:nvPr/>
                </p:nvCxnSpPr>
                <p:spPr>
                  <a:xfrm>
                    <a:off x="1158892" y="0"/>
                    <a:ext cx="0" cy="213686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Arrow Connector 40"/>
                  <p:cNvCxnSpPr/>
                  <p:nvPr/>
                </p:nvCxnSpPr>
                <p:spPr>
                  <a:xfrm flipH="1">
                    <a:off x="0" y="1080655"/>
                    <a:ext cx="2303114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2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12467" y="1853249"/>
                  <a:ext cx="371475" cy="3270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400">
                      <a:effectLst/>
                      <a:latin typeface="Times New Roman"/>
                      <a:ea typeface="Times New Roman"/>
                    </a:rPr>
                    <a:t>A</a:t>
                  </a:r>
                </a:p>
              </p:txBody>
            </p:sp>
            <p:sp>
              <p:nvSpPr>
                <p:cNvPr id="36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22222" y="860360"/>
                  <a:ext cx="254189" cy="2643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400">
                      <a:effectLst/>
                      <a:latin typeface="Times New Roman"/>
                      <a:ea typeface="Times New Roman"/>
                    </a:rPr>
                    <a:t>B</a:t>
                  </a:r>
                </a:p>
              </p:txBody>
            </p:sp>
            <p:sp>
              <p:nvSpPr>
                <p:cNvPr id="37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158744" y="826184"/>
                  <a:ext cx="371475" cy="3270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400" dirty="0">
                      <a:effectLst/>
                      <a:latin typeface="Times New Roman"/>
                      <a:ea typeface="Times New Roman"/>
                    </a:rPr>
                    <a:t>C</a:t>
                  </a:r>
                </a:p>
              </p:txBody>
            </p:sp>
            <p:sp>
              <p:nvSpPr>
                <p:cNvPr id="38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577905" y="1434732"/>
                  <a:ext cx="546242" cy="3829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24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9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535112" y="185760"/>
                  <a:ext cx="116059" cy="2734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none" lIns="91440" tIns="45720" rIns="91440" bIns="45720" anchor="t" anchorCtr="0">
                  <a:sp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240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 Box 2"/>
              <p:cNvSpPr txBox="1">
                <a:spLocks noChangeArrowheads="1"/>
              </p:cNvSpPr>
              <p:nvPr/>
            </p:nvSpPr>
            <p:spPr bwMode="auto">
              <a:xfrm>
                <a:off x="2743200" y="4762285"/>
                <a:ext cx="1350060" cy="576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12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>
          <p:sp>
            <p:nvSpPr>
              <p:cNvPr id="42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0" y="4762285"/>
                <a:ext cx="1350060" cy="5768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312072" y="4309776"/>
              <a:ext cx="136080" cy="1558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90832" y="4288536"/>
                <a:ext cx="162000" cy="19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3411792" y="4318776"/>
              <a:ext cx="20880" cy="19584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92352" y="4301496"/>
                <a:ext cx="46440" cy="23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" name="Ink 8"/>
              <p14:cNvContentPartPr/>
              <p14:nvPr/>
            </p14:nvContentPartPr>
            <p14:xfrm>
              <a:off x="3489912" y="4287456"/>
              <a:ext cx="78120" cy="18000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471192" y="4270176"/>
                <a:ext cx="119520" cy="21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" name="Ink 9"/>
              <p14:cNvContentPartPr/>
              <p14:nvPr/>
            </p14:nvContentPartPr>
            <p14:xfrm>
              <a:off x="3502512" y="4204656"/>
              <a:ext cx="139680" cy="9144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482352" y="4197816"/>
                <a:ext cx="163440" cy="11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" name="Ink 10"/>
              <p14:cNvContentPartPr/>
              <p14:nvPr/>
            </p14:nvContentPartPr>
            <p14:xfrm>
              <a:off x="2581992" y="5004216"/>
              <a:ext cx="136080" cy="11916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559672" y="4984416"/>
                <a:ext cx="176040" cy="16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2" name="Ink 11"/>
              <p14:cNvContentPartPr/>
              <p14:nvPr/>
            </p14:nvContentPartPr>
            <p14:xfrm>
              <a:off x="2676672" y="5008536"/>
              <a:ext cx="48240" cy="18720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655792" y="4989816"/>
                <a:ext cx="76320" cy="22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3" name="Ink 12"/>
              <p14:cNvContentPartPr/>
              <p14:nvPr/>
            </p14:nvContentPartPr>
            <p14:xfrm>
              <a:off x="2763072" y="4959576"/>
              <a:ext cx="93240" cy="14760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744352" y="4942296"/>
                <a:ext cx="13536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4" name="Ink 13"/>
              <p14:cNvContentPartPr/>
              <p14:nvPr/>
            </p14:nvContentPartPr>
            <p14:xfrm>
              <a:off x="2769552" y="4900176"/>
              <a:ext cx="73440" cy="9072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749752" y="4877496"/>
                <a:ext cx="96840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4" name="Ink 23"/>
              <p14:cNvContentPartPr/>
              <p14:nvPr/>
            </p14:nvContentPartPr>
            <p14:xfrm>
              <a:off x="1643112" y="4858056"/>
              <a:ext cx="97200" cy="19800"/>
            </p14:xfrm>
          </p:contentPart>
        </mc:Choice>
        <mc:Fallback>
          <p:pic>
            <p:nvPicPr>
              <p:cNvPr id="24" name="Ink 2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619712" y="4843296"/>
                <a:ext cx="133920" cy="5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5" name="Ink 24"/>
              <p14:cNvContentPartPr/>
              <p14:nvPr/>
            </p14:nvContentPartPr>
            <p14:xfrm>
              <a:off x="1787112" y="4638096"/>
              <a:ext cx="206640" cy="342720"/>
            </p14:xfrm>
          </p:contentPart>
        </mc:Choice>
        <mc:Fallback>
          <p:pic>
            <p:nvPicPr>
              <p:cNvPr id="25" name="Ink 2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769112" y="4616496"/>
                <a:ext cx="24732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33" name="Ink 32"/>
              <p14:cNvContentPartPr/>
              <p14:nvPr/>
            </p14:nvContentPartPr>
            <p14:xfrm>
              <a:off x="2008872" y="4468176"/>
              <a:ext cx="311400" cy="444600"/>
            </p14:xfrm>
          </p:contentPart>
        </mc:Choice>
        <mc:Fallback>
          <p:pic>
            <p:nvPicPr>
              <p:cNvPr id="33" name="Ink 3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990152" y="4452336"/>
                <a:ext cx="337320" cy="48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34" name="Ink 33"/>
              <p14:cNvContentPartPr/>
              <p14:nvPr/>
            </p14:nvContentPartPr>
            <p14:xfrm>
              <a:off x="2218032" y="4599216"/>
              <a:ext cx="187560" cy="246960"/>
            </p14:xfrm>
          </p:contentPart>
        </mc:Choice>
        <mc:Fallback>
          <p:pic>
            <p:nvPicPr>
              <p:cNvPr id="34" name="Ink 33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199312" y="4579056"/>
                <a:ext cx="217080" cy="29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35" name="Ink 34"/>
              <p14:cNvContentPartPr/>
              <p14:nvPr/>
            </p14:nvContentPartPr>
            <p14:xfrm>
              <a:off x="2785752" y="3931056"/>
              <a:ext cx="145080" cy="38160"/>
            </p14:xfrm>
          </p:contentPart>
        </mc:Choice>
        <mc:Fallback>
          <p:pic>
            <p:nvPicPr>
              <p:cNvPr id="35" name="Ink 3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763072" y="3917736"/>
                <a:ext cx="17136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43" name="Ink 42"/>
              <p14:cNvContentPartPr/>
              <p14:nvPr/>
            </p14:nvContentPartPr>
            <p14:xfrm>
              <a:off x="2964312" y="3759696"/>
              <a:ext cx="151920" cy="299520"/>
            </p14:xfrm>
          </p:contentPart>
        </mc:Choice>
        <mc:Fallback>
          <p:pic>
            <p:nvPicPr>
              <p:cNvPr id="43" name="Ink 42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945592" y="3739536"/>
                <a:ext cx="191880" cy="34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44" name="Ink 43"/>
              <p14:cNvContentPartPr/>
              <p14:nvPr/>
            </p14:nvContentPartPr>
            <p14:xfrm>
              <a:off x="3157632" y="3542616"/>
              <a:ext cx="477720" cy="488160"/>
            </p14:xfrm>
          </p:contentPart>
        </mc:Choice>
        <mc:Fallback>
          <p:pic>
            <p:nvPicPr>
              <p:cNvPr id="44" name="Ink 4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142872" y="3538296"/>
                <a:ext cx="496080" cy="51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45" name="Ink 44"/>
              <p14:cNvContentPartPr/>
              <p14:nvPr/>
            </p14:nvContentPartPr>
            <p14:xfrm>
              <a:off x="3374352" y="3759336"/>
              <a:ext cx="223920" cy="257040"/>
            </p14:xfrm>
          </p:contentPart>
        </mc:Choice>
        <mc:Fallback>
          <p:pic>
            <p:nvPicPr>
              <p:cNvPr id="45" name="Ink 44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351312" y="3742056"/>
                <a:ext cx="265680" cy="29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47" name="Ink 46"/>
              <p14:cNvContentPartPr/>
              <p14:nvPr/>
            </p14:nvContentPartPr>
            <p14:xfrm>
              <a:off x="10219032" y="6545736"/>
              <a:ext cx="360" cy="360"/>
            </p14:xfrm>
          </p:contentPart>
        </mc:Choice>
        <mc:Fallback>
          <p:pic>
            <p:nvPicPr>
              <p:cNvPr id="47" name="Ink 46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0203912" y="6530616"/>
                <a:ext cx="3060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58" name="Ink 57"/>
              <p14:cNvContentPartPr/>
              <p14:nvPr/>
            </p14:nvContentPartPr>
            <p14:xfrm>
              <a:off x="4794552" y="5134536"/>
              <a:ext cx="2601720" cy="720000"/>
            </p14:xfrm>
          </p:contentPart>
        </mc:Choice>
        <mc:Fallback>
          <p:pic>
            <p:nvPicPr>
              <p:cNvPr id="58" name="Ink 57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774032" y="5121216"/>
                <a:ext cx="2645640" cy="75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63" name="Ink 62"/>
              <p14:cNvContentPartPr/>
              <p14:nvPr/>
            </p14:nvContentPartPr>
            <p14:xfrm>
              <a:off x="4490352" y="4917816"/>
              <a:ext cx="3168720" cy="1340280"/>
            </p14:xfrm>
          </p:contentPart>
        </mc:Choice>
        <mc:Fallback>
          <p:pic>
            <p:nvPicPr>
              <p:cNvPr id="63" name="Ink 62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466592" y="4892616"/>
                <a:ext cx="3217320" cy="138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2811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19200"/>
            <a:ext cx="8229600" cy="990600"/>
          </a:xfrm>
        </p:spPr>
        <p:txBody>
          <a:bodyPr>
            <a:noAutofit/>
          </a:bodyPr>
          <a:lstStyle/>
          <a:p>
            <a:r>
              <a:rPr lang="en-US" sz="2400" dirty="0" smtClean="0"/>
              <a:t>8.)  (a</a:t>
            </a:r>
            <a:r>
              <a:rPr lang="en-US" sz="2400" dirty="0"/>
              <a:t>) Plot the </a:t>
            </a:r>
            <a:r>
              <a:rPr lang="en-US" sz="2400" dirty="0" smtClean="0"/>
              <a:t>point</a:t>
            </a:r>
            <a:r>
              <a:rPr lang="en-US" sz="2400" dirty="0" smtClean="0"/>
              <a:t>.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(b) Find the length of the hypotenuse, </a:t>
            </a:r>
            <a:r>
              <a:rPr lang="en-US" sz="2400" i="1" dirty="0"/>
              <a:t>r.</a:t>
            </a:r>
            <a:r>
              <a:rPr lang="en-US" sz="2400" dirty="0"/>
              <a:t>  </a:t>
            </a:r>
            <a:br>
              <a:rPr lang="en-US" sz="2400" dirty="0"/>
            </a:br>
            <a:r>
              <a:rPr lang="en-US" sz="2400" dirty="0"/>
              <a:t>(c) Use a trig equation to find the reference angle, β. </a:t>
            </a:r>
            <a:br>
              <a:rPr lang="en-US" sz="2400" dirty="0"/>
            </a:br>
            <a:r>
              <a:rPr lang="en-US" sz="2400" dirty="0"/>
              <a:t>(d) Mark the </a:t>
            </a:r>
            <a:r>
              <a:rPr lang="en-US" sz="2400" b="1" dirty="0"/>
              <a:t>rotation</a:t>
            </a:r>
            <a:r>
              <a:rPr lang="en-US" sz="2400" dirty="0"/>
              <a:t> with an arc and its measure, θ.  </a:t>
            </a:r>
            <a:br>
              <a:rPr lang="en-US" sz="2400" dirty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b="1" dirty="0">
              <a:solidFill>
                <a:schemeClr val="tx1"/>
              </a:solidFill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895600" y="2590800"/>
            <a:ext cx="5562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83766" y="2378690"/>
                <a:ext cx="1673633" cy="682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2,2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766" y="2378690"/>
                <a:ext cx="1673633" cy="682366"/>
              </a:xfrm>
              <a:prstGeom prst="rect">
                <a:avLst/>
              </a:prstGeom>
              <a:blipFill rotWithShape="0">
                <a:blip r:embed="rId3"/>
                <a:stretch>
                  <a:fillRect r="-5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315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19200"/>
            <a:ext cx="8229600" cy="990600"/>
          </a:xfrm>
        </p:spPr>
        <p:txBody>
          <a:bodyPr>
            <a:noAutofit/>
          </a:bodyPr>
          <a:lstStyle/>
          <a:p>
            <a:r>
              <a:rPr lang="en-US" sz="2400" dirty="0" smtClean="0"/>
              <a:t>8.)  (a</a:t>
            </a:r>
            <a:r>
              <a:rPr lang="en-US" sz="2400" dirty="0"/>
              <a:t>) Plot the </a:t>
            </a:r>
            <a:r>
              <a:rPr lang="en-US" sz="2400" dirty="0" smtClean="0"/>
              <a:t>point</a:t>
            </a:r>
            <a:r>
              <a:rPr lang="en-US" sz="2400" dirty="0" smtClean="0"/>
              <a:t>.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(b) Find the length of the hypotenuse, </a:t>
            </a:r>
            <a:r>
              <a:rPr lang="en-US" sz="2400" i="1" dirty="0"/>
              <a:t>r.</a:t>
            </a:r>
            <a:r>
              <a:rPr lang="en-US" sz="2400" dirty="0"/>
              <a:t>  </a:t>
            </a:r>
            <a:br>
              <a:rPr lang="en-US" sz="2400" dirty="0"/>
            </a:br>
            <a:r>
              <a:rPr lang="en-US" sz="2400" dirty="0"/>
              <a:t>(c) Use a trig equation to find the reference angle, β. </a:t>
            </a:r>
            <a:br>
              <a:rPr lang="en-US" sz="2400" dirty="0"/>
            </a:br>
            <a:r>
              <a:rPr lang="en-US" sz="2400" dirty="0"/>
              <a:t>(d) Mark the </a:t>
            </a:r>
            <a:r>
              <a:rPr lang="en-US" sz="2400" b="1" dirty="0"/>
              <a:t>rotation</a:t>
            </a:r>
            <a:r>
              <a:rPr lang="en-US" sz="2400" dirty="0"/>
              <a:t> with an arc and its measure, θ.  </a:t>
            </a:r>
            <a:br>
              <a:rPr lang="en-US" sz="2400" dirty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b="1" dirty="0">
              <a:solidFill>
                <a:schemeClr val="tx1"/>
              </a:solidFill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895600" y="2590800"/>
            <a:ext cx="5562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83766" y="2378690"/>
                <a:ext cx="1673633" cy="682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2,2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766" y="2378690"/>
                <a:ext cx="1673633" cy="682366"/>
              </a:xfrm>
              <a:prstGeom prst="rect">
                <a:avLst/>
              </a:prstGeom>
              <a:blipFill rotWithShape="0">
                <a:blip r:embed="rId3"/>
                <a:stretch>
                  <a:fillRect r="-5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1" name="Ink 10"/>
              <p14:cNvContentPartPr/>
              <p14:nvPr/>
            </p14:nvContentPartPr>
            <p14:xfrm>
              <a:off x="4246632" y="3485376"/>
              <a:ext cx="1076400" cy="198360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23952" y="3465936"/>
                <a:ext cx="1122840" cy="20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0" name="Ink 19"/>
              <p14:cNvContentPartPr/>
              <p14:nvPr/>
            </p14:nvContentPartPr>
            <p14:xfrm>
              <a:off x="4690152" y="5618376"/>
              <a:ext cx="193320" cy="244800"/>
            </p14:xfrm>
          </p:contentPart>
        </mc:Choice>
        <mc:Fallback>
          <p:pic>
            <p:nvPicPr>
              <p:cNvPr id="20" name="Ink 1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74672" y="5602896"/>
                <a:ext cx="218160" cy="28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4" name="Ink 23"/>
              <p14:cNvContentPartPr/>
              <p14:nvPr/>
            </p14:nvContentPartPr>
            <p14:xfrm>
              <a:off x="9352872" y="5974416"/>
              <a:ext cx="922320" cy="518760"/>
            </p14:xfrm>
          </p:contentPart>
        </mc:Choice>
        <mc:Fallback>
          <p:pic>
            <p:nvPicPr>
              <p:cNvPr id="24" name="Ink 2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37752" y="5959296"/>
                <a:ext cx="952560" cy="54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4" name="Ink 33"/>
              <p14:cNvContentPartPr/>
              <p14:nvPr/>
            </p14:nvContentPartPr>
            <p14:xfrm>
              <a:off x="4398192" y="4075056"/>
              <a:ext cx="768600" cy="1348200"/>
            </p14:xfrm>
          </p:contentPart>
        </mc:Choice>
        <mc:Fallback>
          <p:pic>
            <p:nvPicPr>
              <p:cNvPr id="34" name="Ink 3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378392" y="4054536"/>
                <a:ext cx="811800" cy="138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75" name="Ink 74"/>
              <p14:cNvContentPartPr/>
              <p14:nvPr/>
            </p14:nvContentPartPr>
            <p14:xfrm>
              <a:off x="2377512" y="4531896"/>
              <a:ext cx="508320" cy="2087280"/>
            </p14:xfrm>
          </p:contentPart>
        </mc:Choice>
        <mc:Fallback>
          <p:pic>
            <p:nvPicPr>
              <p:cNvPr id="75" name="Ink 7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56992" y="4516053"/>
                <a:ext cx="550080" cy="21268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89" name="Ink 88"/>
              <p14:cNvContentPartPr/>
              <p14:nvPr/>
            </p14:nvContentPartPr>
            <p14:xfrm>
              <a:off x="358632" y="3828096"/>
              <a:ext cx="2250720" cy="2345040"/>
            </p14:xfrm>
          </p:contentPart>
        </mc:Choice>
        <mc:Fallback>
          <p:pic>
            <p:nvPicPr>
              <p:cNvPr id="89" name="Ink 8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6312" y="3811536"/>
                <a:ext cx="2292840" cy="238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92" name="Ink 91"/>
              <p14:cNvContentPartPr/>
              <p14:nvPr/>
            </p14:nvContentPartPr>
            <p14:xfrm>
              <a:off x="3542472" y="3465936"/>
              <a:ext cx="808920" cy="1211760"/>
            </p14:xfrm>
          </p:contentPart>
        </mc:Choice>
        <mc:Fallback>
          <p:pic>
            <p:nvPicPr>
              <p:cNvPr id="92" name="Ink 9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519792" y="3444336"/>
                <a:ext cx="855360" cy="125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93" name="Ink 92"/>
              <p14:cNvContentPartPr/>
              <p14:nvPr/>
            </p14:nvContentPartPr>
            <p14:xfrm>
              <a:off x="4273272" y="5174856"/>
              <a:ext cx="171720" cy="265320"/>
            </p14:xfrm>
          </p:contentPart>
        </mc:Choice>
        <mc:Fallback>
          <p:pic>
            <p:nvPicPr>
              <p:cNvPr id="93" name="Ink 9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249512" y="5150376"/>
                <a:ext cx="219960" cy="31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203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19200"/>
            <a:ext cx="8229600" cy="990600"/>
          </a:xfrm>
        </p:spPr>
        <p:txBody>
          <a:bodyPr>
            <a:noAutofit/>
          </a:bodyPr>
          <a:lstStyle/>
          <a:p>
            <a:r>
              <a:rPr lang="en-US" sz="2400" dirty="0"/>
              <a:t>9</a:t>
            </a:r>
            <a:r>
              <a:rPr lang="en-US" sz="2400" dirty="0" smtClean="0"/>
              <a:t>.)  (a</a:t>
            </a:r>
            <a:r>
              <a:rPr lang="en-US" sz="2400" dirty="0"/>
              <a:t>) Plot the </a:t>
            </a:r>
            <a:r>
              <a:rPr lang="en-US" sz="2400" dirty="0" smtClean="0"/>
              <a:t>point</a:t>
            </a:r>
            <a:r>
              <a:rPr lang="en-US" sz="2400" dirty="0" smtClean="0"/>
              <a:t>.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(b) Find the length of the hypotenuse, </a:t>
            </a:r>
            <a:r>
              <a:rPr lang="en-US" sz="2400" i="1" dirty="0"/>
              <a:t>r.</a:t>
            </a:r>
            <a:r>
              <a:rPr lang="en-US" sz="2400" dirty="0"/>
              <a:t>  </a:t>
            </a:r>
            <a:br>
              <a:rPr lang="en-US" sz="2400" dirty="0"/>
            </a:br>
            <a:r>
              <a:rPr lang="en-US" sz="2400" dirty="0"/>
              <a:t>(c) Use a trig equation to find the reference angle, β. </a:t>
            </a:r>
            <a:br>
              <a:rPr lang="en-US" sz="2400" dirty="0"/>
            </a:br>
            <a:r>
              <a:rPr lang="en-US" sz="2400" dirty="0"/>
              <a:t>(d) Mark the </a:t>
            </a:r>
            <a:r>
              <a:rPr lang="en-US" sz="2400" b="1" dirty="0"/>
              <a:t>rotation</a:t>
            </a:r>
            <a:r>
              <a:rPr lang="en-US" sz="2400" dirty="0"/>
              <a:t> with an arc and its measure, θ.  </a:t>
            </a:r>
            <a:br>
              <a:rPr lang="en-US" sz="2400" dirty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b="1" dirty="0">
              <a:solidFill>
                <a:schemeClr val="tx1"/>
              </a:solidFill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895600" y="2590800"/>
            <a:ext cx="5562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83766" y="2378690"/>
                <a:ext cx="167363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766" y="2378690"/>
                <a:ext cx="167363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4540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19200"/>
            <a:ext cx="8229600" cy="990600"/>
          </a:xfrm>
        </p:spPr>
        <p:txBody>
          <a:bodyPr>
            <a:noAutofit/>
          </a:bodyPr>
          <a:lstStyle/>
          <a:p>
            <a:r>
              <a:rPr lang="en-US" sz="2400" dirty="0"/>
              <a:t>9</a:t>
            </a:r>
            <a:r>
              <a:rPr lang="en-US" sz="2400" dirty="0" smtClean="0"/>
              <a:t>.)  (a</a:t>
            </a:r>
            <a:r>
              <a:rPr lang="en-US" sz="2400" dirty="0"/>
              <a:t>) Plot the </a:t>
            </a:r>
            <a:r>
              <a:rPr lang="en-US" sz="2400" dirty="0" smtClean="0"/>
              <a:t>point</a:t>
            </a:r>
            <a:r>
              <a:rPr lang="en-US" sz="2400" dirty="0" smtClean="0"/>
              <a:t>.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(b) Find the length of the hypotenuse, </a:t>
            </a:r>
            <a:r>
              <a:rPr lang="en-US" sz="2400" i="1" dirty="0"/>
              <a:t>r.</a:t>
            </a:r>
            <a:r>
              <a:rPr lang="en-US" sz="2400" dirty="0"/>
              <a:t>  </a:t>
            </a:r>
            <a:br>
              <a:rPr lang="en-US" sz="2400" dirty="0"/>
            </a:br>
            <a:r>
              <a:rPr lang="en-US" sz="2400" dirty="0"/>
              <a:t>(c) Use a trig equation to find the reference angle, β. </a:t>
            </a:r>
            <a:br>
              <a:rPr lang="en-US" sz="2400" dirty="0"/>
            </a:br>
            <a:r>
              <a:rPr lang="en-US" sz="2400" dirty="0"/>
              <a:t>(d) Mark the </a:t>
            </a:r>
            <a:r>
              <a:rPr lang="en-US" sz="2400" b="1" dirty="0"/>
              <a:t>rotation</a:t>
            </a:r>
            <a:r>
              <a:rPr lang="en-US" sz="2400" dirty="0"/>
              <a:t> with an arc and its measure, θ.  </a:t>
            </a:r>
            <a:br>
              <a:rPr lang="en-US" sz="2400" dirty="0"/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b="1" dirty="0">
              <a:solidFill>
                <a:schemeClr val="tx1"/>
              </a:solidFill>
            </a:endParaRP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895600" y="2590800"/>
            <a:ext cx="5562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83766" y="2378690"/>
                <a:ext cx="167363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766" y="2378690"/>
                <a:ext cx="167363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11346552" y="5619816"/>
              <a:ext cx="360" cy="3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331432" y="5604696"/>
                <a:ext cx="3060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" name="Ink 7"/>
              <p14:cNvContentPartPr/>
              <p14:nvPr/>
            </p14:nvContentPartPr>
            <p14:xfrm>
              <a:off x="5367672" y="3812616"/>
              <a:ext cx="1605960" cy="162108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44992" y="3788136"/>
                <a:ext cx="1653480" cy="167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2" name="Ink 21"/>
              <p14:cNvContentPartPr/>
              <p14:nvPr/>
            </p14:nvContentPartPr>
            <p14:xfrm>
              <a:off x="5716152" y="3955896"/>
              <a:ext cx="704880" cy="663480"/>
            </p14:xfrm>
          </p:contentPart>
        </mc:Choice>
        <mc:Fallback>
          <p:pic>
            <p:nvPicPr>
              <p:cNvPr id="22" name="Ink 2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694912" y="3937896"/>
                <a:ext cx="729720" cy="70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1" name="Ink 30"/>
              <p14:cNvContentPartPr/>
              <p14:nvPr/>
            </p14:nvContentPartPr>
            <p14:xfrm>
              <a:off x="6099192" y="5600016"/>
              <a:ext cx="240480" cy="274680"/>
            </p14:xfrm>
          </p:contentPart>
        </mc:Choice>
        <mc:Fallback>
          <p:pic>
            <p:nvPicPr>
              <p:cNvPr id="31" name="Ink 30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075792" y="5576616"/>
                <a:ext cx="288720" cy="32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9" name="Ink 38"/>
              <p14:cNvContentPartPr/>
              <p14:nvPr/>
            </p14:nvContentPartPr>
            <p14:xfrm>
              <a:off x="475632" y="3419496"/>
              <a:ext cx="2407320" cy="1388520"/>
            </p14:xfrm>
          </p:contentPart>
        </mc:Choice>
        <mc:Fallback>
          <p:pic>
            <p:nvPicPr>
              <p:cNvPr id="39" name="Ink 3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52232" y="3395016"/>
                <a:ext cx="2454840" cy="143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77" name="Ink 76"/>
              <p14:cNvContentPartPr/>
              <p14:nvPr/>
            </p14:nvContentPartPr>
            <p14:xfrm>
              <a:off x="441072" y="5290056"/>
              <a:ext cx="2332800" cy="622440"/>
            </p14:xfrm>
          </p:contentPart>
        </mc:Choice>
        <mc:Fallback>
          <p:pic>
            <p:nvPicPr>
              <p:cNvPr id="77" name="Ink 7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20552" y="5277816"/>
                <a:ext cx="2375640" cy="65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8" name="Ink 77"/>
              <p14:cNvContentPartPr/>
              <p14:nvPr/>
            </p14:nvContentPartPr>
            <p14:xfrm>
              <a:off x="2396232" y="4734936"/>
              <a:ext cx="490320" cy="1736640"/>
            </p14:xfrm>
          </p:contentPart>
        </mc:Choice>
        <mc:Fallback>
          <p:pic>
            <p:nvPicPr>
              <p:cNvPr id="78" name="Ink 7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374992" y="4710096"/>
                <a:ext cx="534960" cy="178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83" name="Ink 82"/>
              <p14:cNvContentPartPr/>
              <p14:nvPr/>
            </p14:nvContentPartPr>
            <p14:xfrm>
              <a:off x="7105752" y="4565736"/>
              <a:ext cx="226440" cy="196200"/>
            </p14:xfrm>
          </p:contentPart>
        </mc:Choice>
        <mc:Fallback>
          <p:pic>
            <p:nvPicPr>
              <p:cNvPr id="83" name="Ink 8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082352" y="4541256"/>
                <a:ext cx="274680" cy="24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84" name="Ink 83"/>
              <p14:cNvContentPartPr/>
              <p14:nvPr/>
            </p14:nvContentPartPr>
            <p14:xfrm>
              <a:off x="5723352" y="4223376"/>
              <a:ext cx="1125360" cy="1071000"/>
            </p14:xfrm>
          </p:contentPart>
        </mc:Choice>
        <mc:Fallback>
          <p:pic>
            <p:nvPicPr>
              <p:cNvPr id="84" name="Ink 8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701032" y="4202856"/>
                <a:ext cx="1155240" cy="11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85" name="Ink 84"/>
              <p14:cNvContentPartPr/>
              <p14:nvPr/>
            </p14:nvContentPartPr>
            <p14:xfrm>
              <a:off x="6694992" y="5154336"/>
              <a:ext cx="222840" cy="246600"/>
            </p14:xfrm>
          </p:contentPart>
        </mc:Choice>
        <mc:Fallback>
          <p:pic>
            <p:nvPicPr>
              <p:cNvPr id="85" name="Ink 8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671232" y="5130216"/>
                <a:ext cx="270720" cy="29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812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.) Evaluate the trig expression using exact value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71500" y="2438400"/>
                <a:ext cx="1714500" cy="1144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>
                          <a:latin typeface="Cambria Math" panose="020405030504060302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3600" i="1">
                          <a:latin typeface="Cambria Math" panose="02040503050406030204" pitchFamily="18" charset="0"/>
                        </a:rPr>
                        <m:t>   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438400"/>
                <a:ext cx="1714500" cy="114435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991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0.) Give one positive and one negative angle that is </a:t>
            </a:r>
            <a:r>
              <a:rPr lang="en-US" dirty="0" err="1" smtClean="0"/>
              <a:t>coterminal</a:t>
            </a:r>
            <a:r>
              <a:rPr lang="en-US" dirty="0" smtClean="0"/>
              <a:t> with θ.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71500" y="2438400"/>
                <a:ext cx="1714500" cy="966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 smtClean="0"/>
                  <a:t>θ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438400"/>
                <a:ext cx="1714500" cy="966675"/>
              </a:xfrm>
              <a:prstGeom prst="rect">
                <a:avLst/>
              </a:prstGeom>
              <a:blipFill rotWithShape="0">
                <a:blip r:embed="rId2"/>
                <a:stretch>
                  <a:fillRect l="-12811" b="-10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61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0.) Give one positive and one negative angle that is </a:t>
            </a:r>
            <a:r>
              <a:rPr lang="en-US" dirty="0" err="1" smtClean="0"/>
              <a:t>coterminal</a:t>
            </a:r>
            <a:r>
              <a:rPr lang="en-US" dirty="0" smtClean="0"/>
              <a:t> with θ.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71500" y="2438400"/>
                <a:ext cx="1714500" cy="966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 smtClean="0"/>
                  <a:t>θ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000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438400"/>
                <a:ext cx="1714500" cy="966675"/>
              </a:xfrm>
              <a:prstGeom prst="rect">
                <a:avLst/>
              </a:prstGeom>
              <a:blipFill rotWithShape="0">
                <a:blip r:embed="rId2"/>
                <a:stretch>
                  <a:fillRect l="-12811" b="-10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1" name="Ink 20"/>
              <p14:cNvContentPartPr/>
              <p14:nvPr/>
            </p14:nvContentPartPr>
            <p14:xfrm>
              <a:off x="4745592" y="3516336"/>
              <a:ext cx="1238040" cy="2730240"/>
            </p14:xfrm>
          </p:contentPart>
        </mc:Choice>
        <mc:Fallback>
          <p:pic>
            <p:nvPicPr>
              <p:cNvPr id="21" name="Ink 20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21832" y="3491136"/>
                <a:ext cx="1285920" cy="277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0" name="Ink 59"/>
              <p14:cNvContentPartPr/>
              <p14:nvPr/>
            </p14:nvContentPartPr>
            <p14:xfrm>
              <a:off x="2591712" y="3681576"/>
              <a:ext cx="2890080" cy="871200"/>
            </p14:xfrm>
          </p:contentPart>
        </mc:Choice>
        <mc:Fallback>
          <p:pic>
            <p:nvPicPr>
              <p:cNvPr id="60" name="Ink 5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71912" y="3660336"/>
                <a:ext cx="2932560" cy="91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1" name="Ink 60"/>
              <p14:cNvContentPartPr/>
              <p14:nvPr/>
            </p14:nvContentPartPr>
            <p14:xfrm>
              <a:off x="2612952" y="5161176"/>
              <a:ext cx="3171600" cy="989280"/>
            </p14:xfrm>
          </p:contentPart>
        </mc:Choice>
        <mc:Fallback>
          <p:pic>
            <p:nvPicPr>
              <p:cNvPr id="61" name="Ink 6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92072" y="5139936"/>
                <a:ext cx="3215880" cy="10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9" name="Ink 68"/>
              <p14:cNvContentPartPr/>
              <p14:nvPr/>
            </p14:nvContentPartPr>
            <p14:xfrm>
              <a:off x="6331032" y="4088016"/>
              <a:ext cx="1519200" cy="1013400"/>
            </p14:xfrm>
          </p:contentPart>
        </mc:Choice>
        <mc:Fallback>
          <p:pic>
            <p:nvPicPr>
              <p:cNvPr id="69" name="Ink 6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311232" y="4067856"/>
                <a:ext cx="1561680" cy="105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638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b="1" i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Don’t forget….</a:t>
            </a:r>
            <a:endParaRPr lang="en-US" sz="4000" b="1" i="1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3900" y="2667000"/>
            <a:ext cx="7696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QUIZ TOMORROW! </a:t>
            </a:r>
            <a:endParaRPr lang="en-US" sz="5400" dirty="0"/>
          </a:p>
        </p:txBody>
      </p:sp>
      <p:pic>
        <p:nvPicPr>
          <p:cNvPr id="9218" name="Picture 2" descr="http://images.clipartpanda.com/college-student-studying-clipart-good-student-clipart-19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3895130"/>
            <a:ext cx="3886200" cy="2331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75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.) Evaluate the trig expression using exact value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71500" y="2438400"/>
                <a:ext cx="1714500" cy="1144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>
                          <a:latin typeface="Cambria Math" panose="020405030504060302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3600" i="1">
                          <a:latin typeface="Cambria Math" panose="02040503050406030204" pitchFamily="18" charset="0"/>
                        </a:rPr>
                        <m:t>   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438400"/>
                <a:ext cx="1714500" cy="114435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5842872" y="2600856"/>
              <a:ext cx="53640" cy="34779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20192" y="2580696"/>
                <a:ext cx="99000" cy="352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3741552" y="4250736"/>
              <a:ext cx="3963600" cy="12168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24632" y="4228416"/>
                <a:ext cx="400356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2" name="Ink 11"/>
              <p14:cNvContentPartPr/>
              <p14:nvPr/>
            </p14:nvContentPartPr>
            <p14:xfrm>
              <a:off x="4224672" y="3273696"/>
              <a:ext cx="1586160" cy="104616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201632" y="3250296"/>
                <a:ext cx="1630080" cy="10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5" name="Ink 14"/>
              <p14:cNvContentPartPr/>
              <p14:nvPr/>
            </p14:nvContentPartPr>
            <p14:xfrm>
              <a:off x="3826872" y="3422376"/>
              <a:ext cx="1653480" cy="95004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808512" y="3403296"/>
                <a:ext cx="1694880" cy="9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8" name="Ink 27"/>
              <p14:cNvContentPartPr/>
              <p14:nvPr/>
            </p14:nvContentPartPr>
            <p14:xfrm>
              <a:off x="4622112" y="4369176"/>
              <a:ext cx="626040" cy="804960"/>
            </p14:xfrm>
          </p:contentPart>
        </mc:Choice>
        <mc:Fallback>
          <p:pic>
            <p:nvPicPr>
              <p:cNvPr id="28" name="Ink 2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599792" y="4360536"/>
                <a:ext cx="671400" cy="83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8" name="Ink 37"/>
              <p14:cNvContentPartPr/>
              <p14:nvPr/>
            </p14:nvContentPartPr>
            <p14:xfrm>
              <a:off x="782352" y="3846096"/>
              <a:ext cx="696960" cy="1145520"/>
            </p14:xfrm>
          </p:contentPart>
        </mc:Choice>
        <mc:Fallback>
          <p:pic>
            <p:nvPicPr>
              <p:cNvPr id="38" name="Ink 3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61832" y="3824136"/>
                <a:ext cx="741960" cy="119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0" name="Ink 39"/>
              <p14:cNvContentPartPr/>
              <p14:nvPr/>
            </p14:nvContentPartPr>
            <p14:xfrm>
              <a:off x="635112" y="3557736"/>
              <a:ext cx="1212480" cy="1792080"/>
            </p14:xfrm>
          </p:contentPart>
        </mc:Choice>
        <mc:Fallback>
          <p:pic>
            <p:nvPicPr>
              <p:cNvPr id="40" name="Ink 3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10992" y="3533616"/>
                <a:ext cx="1261800" cy="184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605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.) Evaluate the trig expression using exact value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71500" y="2438400"/>
                <a:ext cx="1714500" cy="1037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b="0" smtClean="0">
                          <a:latin typeface="Cambria Math" panose="02040503050406030204" pitchFamily="18" charset="0"/>
                        </a:rPr>
                        <m:t>sc</m:t>
                      </m:r>
                      <m:r>
                        <m:rPr>
                          <m:nor/>
                        </m:rPr>
                        <a:rPr lang="en-US" sz="3600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sz="3600" i="1">
                          <a:latin typeface="Cambria Math" panose="02040503050406030204" pitchFamily="18" charset="0"/>
                        </a:rPr>
                        <m:t>  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438400"/>
                <a:ext cx="1714500" cy="103727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95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.) Evaluate the trig expression using exact value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71500" y="2438400"/>
                <a:ext cx="1714500" cy="1037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b="0" smtClean="0">
                          <a:latin typeface="Cambria Math" panose="02040503050406030204" pitchFamily="18" charset="0"/>
                        </a:rPr>
                        <m:t>sc</m:t>
                      </m:r>
                      <m:r>
                        <m:rPr>
                          <m:nor/>
                        </m:rPr>
                        <a:rPr lang="en-US" sz="3600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sz="3600" i="1">
                          <a:latin typeface="Cambria Math" panose="02040503050406030204" pitchFamily="18" charset="0"/>
                        </a:rPr>
                        <m:t>  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438400"/>
                <a:ext cx="1714500" cy="103727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5593752" y="2566296"/>
              <a:ext cx="61560" cy="36144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74312" y="2547216"/>
                <a:ext cx="101520" cy="365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3588552" y="4328496"/>
              <a:ext cx="4406040" cy="11880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74512" y="4304736"/>
                <a:ext cx="4443480" cy="1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3" name="Ink 12"/>
              <p14:cNvContentPartPr/>
              <p14:nvPr/>
            </p14:nvContentPartPr>
            <p14:xfrm>
              <a:off x="5652792" y="2438856"/>
              <a:ext cx="1129680" cy="193860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31912" y="2414736"/>
                <a:ext cx="1173960" cy="19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6" name="Ink 15"/>
              <p14:cNvContentPartPr/>
              <p14:nvPr/>
            </p14:nvContentPartPr>
            <p14:xfrm>
              <a:off x="6848352" y="3006576"/>
              <a:ext cx="1250280" cy="852840"/>
            </p14:xfrm>
          </p:contentPart>
        </mc:Choice>
        <mc:Fallback>
          <p:pic>
            <p:nvPicPr>
              <p:cNvPr id="16" name="Ink 1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828192" y="2996496"/>
                <a:ext cx="1293480" cy="88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3" name="Ink 22"/>
              <p14:cNvContentPartPr/>
              <p14:nvPr/>
            </p14:nvContentPartPr>
            <p14:xfrm>
              <a:off x="5839632" y="3999456"/>
              <a:ext cx="896040" cy="308880"/>
            </p14:xfrm>
          </p:contentPart>
        </mc:Choice>
        <mc:Fallback>
          <p:pic>
            <p:nvPicPr>
              <p:cNvPr id="23" name="Ink 2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819112" y="3975696"/>
                <a:ext cx="938160" cy="35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4" name="Ink 33"/>
              <p14:cNvContentPartPr/>
              <p14:nvPr/>
            </p14:nvContentPartPr>
            <p14:xfrm>
              <a:off x="6389712" y="2965536"/>
              <a:ext cx="259920" cy="312840"/>
            </p14:xfrm>
          </p:contentPart>
        </mc:Choice>
        <mc:Fallback>
          <p:pic>
            <p:nvPicPr>
              <p:cNvPr id="34" name="Ink 3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368112" y="2946456"/>
                <a:ext cx="305280" cy="35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5" name="Ink 34"/>
              <p14:cNvContentPartPr/>
              <p14:nvPr/>
            </p14:nvContentPartPr>
            <p14:xfrm>
              <a:off x="5915952" y="3118536"/>
              <a:ext cx="451080" cy="1931040"/>
            </p14:xfrm>
          </p:contentPart>
        </mc:Choice>
        <mc:Fallback>
          <p:pic>
            <p:nvPicPr>
              <p:cNvPr id="35" name="Ink 3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892192" y="3097656"/>
                <a:ext cx="491400" cy="197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48" name="Ink 47"/>
              <p14:cNvContentPartPr/>
              <p14:nvPr/>
            </p14:nvContentPartPr>
            <p14:xfrm>
              <a:off x="499392" y="3615696"/>
              <a:ext cx="1838520" cy="1218600"/>
            </p14:xfrm>
          </p:contentPart>
        </mc:Choice>
        <mc:Fallback>
          <p:pic>
            <p:nvPicPr>
              <p:cNvPr id="48" name="Ink 4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80672" y="3593376"/>
                <a:ext cx="1876320" cy="126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0" name="Ink 49"/>
              <p14:cNvContentPartPr/>
              <p14:nvPr/>
            </p14:nvContentPartPr>
            <p14:xfrm>
              <a:off x="1386792" y="3448656"/>
              <a:ext cx="1216800" cy="1722240"/>
            </p14:xfrm>
          </p:contentPart>
        </mc:Choice>
        <mc:Fallback>
          <p:pic>
            <p:nvPicPr>
              <p:cNvPr id="50" name="Ink 4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362312" y="3423816"/>
                <a:ext cx="1266840" cy="177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132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3</a:t>
            </a:r>
            <a:r>
              <a:rPr lang="en-US" dirty="0" smtClean="0"/>
              <a:t>.) Evaluate the trig expression using exact value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71500" y="2438400"/>
                <a:ext cx="1714500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3600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sz="3600" i="1">
                          <a:latin typeface="Cambria Math" panose="02040503050406030204" pitchFamily="18" charset="0"/>
                        </a:rPr>
                        <m:t>  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438400"/>
                <a:ext cx="1714500" cy="113306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207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3</a:t>
            </a:r>
            <a:r>
              <a:rPr lang="en-US" dirty="0" smtClean="0"/>
              <a:t>.) Evaluate the trig expression using exact value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71500" y="2438400"/>
                <a:ext cx="1714500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3600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sz="3600" i="1">
                          <a:latin typeface="Cambria Math" panose="02040503050406030204" pitchFamily="18" charset="0"/>
                        </a:rPr>
                        <m:t>  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438400"/>
                <a:ext cx="1714500" cy="113306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672232" y="2564136"/>
              <a:ext cx="101520" cy="37900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64672" y="2544696"/>
                <a:ext cx="131040" cy="38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3339432" y="4493736"/>
              <a:ext cx="4610880" cy="990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25032" y="4469976"/>
                <a:ext cx="464940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" name="Ink 8"/>
              <p14:cNvContentPartPr/>
              <p14:nvPr/>
            </p14:nvContentPartPr>
            <p14:xfrm>
              <a:off x="11517912" y="6114096"/>
              <a:ext cx="360" cy="36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502792" y="6098976"/>
                <a:ext cx="3060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2" name="Ink 21"/>
              <p14:cNvContentPartPr/>
              <p14:nvPr/>
            </p14:nvContentPartPr>
            <p14:xfrm>
              <a:off x="5123952" y="5563656"/>
              <a:ext cx="1983600" cy="1215360"/>
            </p14:xfrm>
          </p:contentPart>
        </mc:Choice>
        <mc:Fallback>
          <p:pic>
            <p:nvPicPr>
              <p:cNvPr id="22" name="Ink 2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104512" y="5547096"/>
                <a:ext cx="2027520" cy="125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0" name="Ink 29"/>
              <p14:cNvContentPartPr/>
              <p14:nvPr/>
            </p14:nvContentPartPr>
            <p14:xfrm>
              <a:off x="1180512" y="4304736"/>
              <a:ext cx="223560" cy="13680"/>
            </p14:xfrm>
          </p:contentPart>
        </mc:Choice>
        <mc:Fallback>
          <p:pic>
            <p:nvPicPr>
              <p:cNvPr id="30" name="Ink 2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58912" y="4281696"/>
                <a:ext cx="261000" cy="5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1" name="Ink 30"/>
              <p14:cNvContentPartPr/>
              <p14:nvPr/>
            </p14:nvContentPartPr>
            <p14:xfrm>
              <a:off x="1507392" y="4143816"/>
              <a:ext cx="24120" cy="420480"/>
            </p14:xfrm>
          </p:contentPart>
        </mc:Choice>
        <mc:Fallback>
          <p:pic>
            <p:nvPicPr>
              <p:cNvPr id="31" name="Ink 30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90832" y="4127256"/>
                <a:ext cx="59040" cy="46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3" name="Ink 32"/>
              <p14:cNvContentPartPr/>
              <p14:nvPr/>
            </p14:nvContentPartPr>
            <p14:xfrm>
              <a:off x="690552" y="3641616"/>
              <a:ext cx="1573560" cy="1668600"/>
            </p14:xfrm>
          </p:contentPart>
        </mc:Choice>
        <mc:Fallback>
          <p:pic>
            <p:nvPicPr>
              <p:cNvPr id="33" name="Ink 3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67512" y="3618216"/>
                <a:ext cx="1621440" cy="171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50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4.) Evaluate the trig expression using exact value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71500" y="2438400"/>
                <a:ext cx="1714500" cy="1125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sz="3600" i="1">
                          <a:latin typeface="Cambria Math" panose="02040503050406030204" pitchFamily="18" charset="0"/>
                        </a:rPr>
                        <m:t>  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438400"/>
                <a:ext cx="1714500" cy="11258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201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4.) Evaluate the trig expression using exact values</a:t>
            </a:r>
            <a:r>
              <a:rPr lang="en-US" dirty="0" smtClean="0"/>
              <a:t>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71500" y="2438400"/>
                <a:ext cx="1714500" cy="1125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sz="3600" i="1">
                          <a:latin typeface="Cambria Math" panose="02040503050406030204" pitchFamily="18" charset="0"/>
                        </a:rPr>
                        <m:t>  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36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438400"/>
                <a:ext cx="1714500" cy="112588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5665392" y="2582136"/>
              <a:ext cx="1776240" cy="393912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45592" y="2562696"/>
                <a:ext cx="1820160" cy="398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0" name="Ink 9"/>
              <p14:cNvContentPartPr/>
              <p14:nvPr/>
            </p14:nvContentPartPr>
            <p14:xfrm>
              <a:off x="3693312" y="4463856"/>
              <a:ext cx="4371480" cy="16272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74592" y="4440456"/>
                <a:ext cx="441360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1" name="Ink 30"/>
              <p14:cNvContentPartPr/>
              <p14:nvPr/>
            </p14:nvContentPartPr>
            <p14:xfrm>
              <a:off x="7544592" y="4824576"/>
              <a:ext cx="667440" cy="948600"/>
            </p14:xfrm>
          </p:contentPart>
        </mc:Choice>
        <mc:Fallback>
          <p:pic>
            <p:nvPicPr>
              <p:cNvPr id="31" name="Ink 3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521192" y="4801527"/>
                <a:ext cx="712800" cy="995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1" name="Ink 40"/>
              <p14:cNvContentPartPr/>
              <p14:nvPr/>
            </p14:nvContentPartPr>
            <p14:xfrm>
              <a:off x="6367032" y="3541176"/>
              <a:ext cx="426600" cy="900000"/>
            </p14:xfrm>
          </p:contentPart>
        </mc:Choice>
        <mc:Fallback>
          <p:pic>
            <p:nvPicPr>
              <p:cNvPr id="41" name="Ink 4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343992" y="3518847"/>
                <a:ext cx="457920" cy="9468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4" name="Ink 43"/>
              <p14:cNvContentPartPr/>
              <p14:nvPr/>
            </p14:nvContentPartPr>
            <p14:xfrm>
              <a:off x="6366672" y="5360976"/>
              <a:ext cx="28440" cy="210960"/>
            </p14:xfrm>
          </p:contentPart>
        </mc:Choice>
        <mc:Fallback>
          <p:pic>
            <p:nvPicPr>
              <p:cNvPr id="44" name="Ink 4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345072" y="5339376"/>
                <a:ext cx="73080" cy="25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8" name="Ink 47"/>
              <p14:cNvContentPartPr/>
              <p14:nvPr/>
            </p14:nvContentPartPr>
            <p14:xfrm>
              <a:off x="7260192" y="4520016"/>
              <a:ext cx="149760" cy="156960"/>
            </p14:xfrm>
          </p:contentPart>
        </mc:Choice>
        <mc:Fallback>
          <p:pic>
            <p:nvPicPr>
              <p:cNvPr id="48" name="Ink 4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237512" y="4497284"/>
                <a:ext cx="192600" cy="20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0" name="Ink 49"/>
              <p14:cNvContentPartPr/>
              <p14:nvPr/>
            </p14:nvContentPartPr>
            <p14:xfrm>
              <a:off x="1738872" y="1874736"/>
              <a:ext cx="360" cy="360"/>
            </p14:xfrm>
          </p:contentPart>
        </mc:Choice>
        <mc:Fallback>
          <p:pic>
            <p:nvPicPr>
              <p:cNvPr id="50" name="Ink 4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723752" y="1859616"/>
                <a:ext cx="3060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1" name="Ink 50"/>
              <p14:cNvContentPartPr/>
              <p14:nvPr/>
            </p14:nvContentPartPr>
            <p14:xfrm>
              <a:off x="6294672" y="4021776"/>
              <a:ext cx="532080" cy="161640"/>
            </p14:xfrm>
          </p:contentPart>
        </mc:Choice>
        <mc:Fallback>
          <p:pic>
            <p:nvPicPr>
              <p:cNvPr id="51" name="Ink 5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277032" y="4000128"/>
                <a:ext cx="571320" cy="204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2" name="Ink 51"/>
              <p14:cNvContentPartPr/>
              <p14:nvPr/>
            </p14:nvContentPartPr>
            <p14:xfrm>
              <a:off x="595872" y="3617136"/>
              <a:ext cx="1395360" cy="1564560"/>
            </p14:xfrm>
          </p:contentPart>
        </mc:Choice>
        <mc:Fallback>
          <p:pic>
            <p:nvPicPr>
              <p:cNvPr id="52" name="Ink 5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72472" y="3595176"/>
                <a:ext cx="1443600" cy="161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3" name="Ink 52"/>
              <p14:cNvContentPartPr/>
              <p14:nvPr/>
            </p14:nvContentPartPr>
            <p14:xfrm>
              <a:off x="5841792" y="4612176"/>
              <a:ext cx="1419120" cy="1000440"/>
            </p14:xfrm>
          </p:contentPart>
        </mc:Choice>
        <mc:Fallback>
          <p:pic>
            <p:nvPicPr>
              <p:cNvPr id="53" name="Ink 5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826672" y="4590928"/>
                <a:ext cx="1456560" cy="1044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54" name="Ink 53"/>
              <p14:cNvContentPartPr/>
              <p14:nvPr/>
            </p14:nvContentPartPr>
            <p14:xfrm>
              <a:off x="6176592" y="4623696"/>
              <a:ext cx="136800" cy="94320"/>
            </p14:xfrm>
          </p:contentPart>
        </mc:Choice>
        <mc:Fallback>
          <p:pic>
            <p:nvPicPr>
              <p:cNvPr id="54" name="Ink 53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155352" y="4604182"/>
                <a:ext cx="174240" cy="1351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55" name="Ink 54"/>
              <p14:cNvContentPartPr/>
              <p14:nvPr/>
            </p14:nvContentPartPr>
            <p14:xfrm>
              <a:off x="1015632" y="4268376"/>
              <a:ext cx="264960" cy="21600"/>
            </p14:xfrm>
          </p:contentPart>
        </mc:Choice>
        <mc:Fallback>
          <p:pic>
            <p:nvPicPr>
              <p:cNvPr id="55" name="Ink 5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994032" y="4250736"/>
                <a:ext cx="30024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56" name="Ink 55"/>
              <p14:cNvContentPartPr/>
              <p14:nvPr/>
            </p14:nvContentPartPr>
            <p14:xfrm>
              <a:off x="1439352" y="4030416"/>
              <a:ext cx="72720" cy="519120"/>
            </p14:xfrm>
          </p:contentPart>
        </mc:Choice>
        <mc:Fallback>
          <p:pic>
            <p:nvPicPr>
              <p:cNvPr id="56" name="Ink 5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419912" y="4010976"/>
                <a:ext cx="105480" cy="56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842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77</TotalTime>
  <Words>245</Words>
  <Application>Microsoft Office PowerPoint</Application>
  <PresentationFormat>On-screen Show (4:3)</PresentationFormat>
  <Paragraphs>56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mbria Math</vt:lpstr>
      <vt:lpstr>Century Gothic</vt:lpstr>
      <vt:lpstr>Times New Roman</vt:lpstr>
      <vt:lpstr>Wingdings 3</vt:lpstr>
      <vt:lpstr>Ion Boardroom</vt:lpstr>
      <vt:lpstr>MathType 6.0 Equation</vt:lpstr>
      <vt:lpstr>13.1-13.3  </vt:lpstr>
      <vt:lpstr>1.) Evaluate the trig expression using exact values:</vt:lpstr>
      <vt:lpstr>1.) Evaluate the trig expression using exact values:</vt:lpstr>
      <vt:lpstr>2.) Evaluate the trig expression using exact values:</vt:lpstr>
      <vt:lpstr>2.) Evaluate the trig expression using exact values:</vt:lpstr>
      <vt:lpstr>3.) Evaluate the trig expression using exact values:</vt:lpstr>
      <vt:lpstr>3.) Evaluate the trig expression using exact values:</vt:lpstr>
      <vt:lpstr>4.) Evaluate the trig expression using exact values:</vt:lpstr>
      <vt:lpstr>4.) Evaluate the trig expression using exact values:</vt:lpstr>
      <vt:lpstr>5.) Evaluate the trig expression using exact values:</vt:lpstr>
      <vt:lpstr>5.) Evaluate the trig expression using exact values:</vt:lpstr>
      <vt:lpstr>6.) Find the coordinates of point A:</vt:lpstr>
      <vt:lpstr>6.) Find the coordinates of point A:</vt:lpstr>
      <vt:lpstr>7.) Find the coordinates of point A:</vt:lpstr>
      <vt:lpstr>7.) Find the coordinates of point A:</vt:lpstr>
      <vt:lpstr>8.)  (a) Plot the point.  (b) Find the length of the hypotenuse, r.   (c) Use a trig equation to find the reference angle, β.  (d) Mark the rotation with an arc and its measure, θ.    </vt:lpstr>
      <vt:lpstr>8.)  (a) Plot the point.  (b) Find the length of the hypotenuse, r.   (c) Use a trig equation to find the reference angle, β.  (d) Mark the rotation with an arc and its measure, θ.    </vt:lpstr>
      <vt:lpstr>9.)  (a) Plot the point.  (b) Find the length of the hypotenuse, r.   (c) Use a trig equation to find the reference angle, β.  (d) Mark the rotation with an arc and its measure, θ.    </vt:lpstr>
      <vt:lpstr>9.)  (a) Plot the point.  (b) Find the length of the hypotenuse, r.   (c) Use a trig equation to find the reference angle, β.  (d) Mark the rotation with an arc and its measure, θ.    </vt:lpstr>
      <vt:lpstr>10.) Give one positive and one negative angle that is coterminal with θ. </vt:lpstr>
      <vt:lpstr>10.) Give one positive and one negative angle that is coterminal with θ. </vt:lpstr>
      <vt:lpstr>Don’t forget….</vt:lpstr>
    </vt:vector>
  </TitlesOfParts>
  <Company>Hinsdale Township High School District 86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3.1-13.3</dc:title>
  <dc:creator>Gross,Susan</dc:creator>
  <cp:lastModifiedBy>Gross,Susan</cp:lastModifiedBy>
  <cp:revision>33</cp:revision>
  <dcterms:created xsi:type="dcterms:W3CDTF">2016-02-19T22:47:14Z</dcterms:created>
  <dcterms:modified xsi:type="dcterms:W3CDTF">2017-03-09T02:39:02Z</dcterms:modified>
</cp:coreProperties>
</file>